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484" r:id="rId3"/>
    <p:sldId id="485" r:id="rId4"/>
    <p:sldId id="486" r:id="rId5"/>
    <p:sldId id="487" r:id="rId6"/>
    <p:sldId id="446" r:id="rId7"/>
    <p:sldId id="447" r:id="rId8"/>
    <p:sldId id="448" r:id="rId9"/>
    <p:sldId id="286" r:id="rId10"/>
    <p:sldId id="287" r:id="rId11"/>
    <p:sldId id="463" r:id="rId12"/>
    <p:sldId id="488" r:id="rId13"/>
    <p:sldId id="310" r:id="rId14"/>
    <p:sldId id="319" r:id="rId15"/>
    <p:sldId id="333" r:id="rId16"/>
    <p:sldId id="482" r:id="rId17"/>
    <p:sldId id="483" r:id="rId18"/>
    <p:sldId id="324" r:id="rId19"/>
    <p:sldId id="328" r:id="rId20"/>
    <p:sldId id="342" r:id="rId21"/>
    <p:sldId id="327" r:id="rId22"/>
    <p:sldId id="334" r:id="rId23"/>
    <p:sldId id="335" r:id="rId24"/>
    <p:sldId id="336" r:id="rId25"/>
    <p:sldId id="337" r:id="rId26"/>
    <p:sldId id="338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8:43:39.833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38 677 8 0,'0'4'233'0,"0"-4"-55"0,-6 0-47 0,6 0-32 16,0 0-25-16,-7 0-12 0,7 0-9 0,0 0-7 0,-7 0-5 16,7 0-1-16,0 0-2 0,-7 0 4 0,7 0-2 0,0 0-1 15,-6-4 0-15,6 4 2 0,0 0 1 0,0-3 1 0,0 3-2 16,0 0-7-16,0 0-1 0,0 0-2 0,0 0-2 16,0 0-2-16,0 0 0 0,0 0-5 0,-6 0-2 0,6 0-4 15,0 0-3-15,0 0-2 0,0 0-5 0,0 0-3 0,0 0-2 16,0 0-1-16,6 3 0 0,-6 1 0 0,0 0 2 0,0 3 5 15,6 0 5-15,-6 4 3 0,0 4 4 0,0 0 4 16,0 4 6-16,0 2 4 0,0-3 1 0,7 8 0 0,-7-1 1 16,0 6 3-16,0-2 3 0,0 0 0 0,0 3-5 0,0 1 0 15,0 4-1-15,7-4-1 0,-7 4-3 0,0-4-2 0,7 0-1 16,-1 0-1-16,0 0-1 0,1-1 1 0,-1 2-2 16,0-5-1-16,1 0-1 0,0 0-3 0,0 1-3 0,-1-4-4 15,7 3 0-15,-7-3-3 0,1-5-2 0,-1 4-3 0,-6-6-1 16,7 4 0-16,0-5-1 0,-1 0-3 0,1-4-12 15,-7-2-21-15,6-1-27 0,-6-5-27 0,7 2-33 0,-7-4-41 16,6-1-55-16,-6-3-99 0,6 0-117 0,-6-3-64 16</inkml:trace>
  <inkml:trace contextRef="#ctx0" brushRef="#br0" timeOffset="672.76">5320 843 57 0,'0'-4'364'0,"0"0"-107"0,0 0-101 15,0 1-59-15,0-5-32 0,7 5-19 0,1-5-10 0,-3 5-3 16,1-5-7-16,8 1-1 0,-7 4 1 0,4-5-3 0,4 1 1 15,-3-1 1-15,8 2-3 0,-7-2 2 0,6 1 1 16,1-1 2-16,0 0 1 0,-1 2 3 0,1-1 0 0,-1 2-1 16,7-2 0-16,-6 0-1 0,6 3-3 0,0 0 0 0,-1 1-2 15,1 3-4-15,1 0-3 0,-1 3-4 0,0-3-1 0,0 8-1 16,-6-5-2-16,6 8-1 0,-1-3-3 0,-4 2 1 0,-2 2 1 16,-6 3 1-16,0-1-1 0,0 5 2 0,-7-1 2 15,1 0 1-15,-1 4 2 0,-6 0 3 0,-6 0 1 0,-1 0 0 16,-5 4 2-16,-2 0-1 0,-5-1-2 0,0-4 0 0,-2 6 0 15,2-5-3-15,-6-5 0 0,-2 6 0 0,8-5 1 0,-8 0 2 16,2-2-2-16,5-3-1 0,0-1 0 0,-6-1 1 16,14-4 1-16,-9-4 4 0,9 1 3 0,-1 1 1 0,0-5 3 15,6 0 4-15,-6 0 3 0,6-5 4 0,1 1 1 0,0 1-3 16,6-2-2-16,-7 3-5 0,7-2-4 0,0 1-7 0,0-1-7 16,7 4-8-16,-7-4-4 0,6 4-6 0,0 0-1 15,1 4 1-15,6 0 2 0,0 3 2 0,0 0 1 0,0 5 2 16,0 2 1-16,1 1 2 0,-2 2 0 0,1 2 0 15,0 3 0-15,0 0 1 0,1 0-2 0,-8 4 1 0,7-4-1 16,0-1-1-16,0 4-1 0,0-2 0 0,0 0 0 0,0-2 1 16,0 2 0-16,1-6 1 0,5 5 0 0,-6-3 0 15,-1 0 0-15,2-2 0 0,5 2 0 0,-6-5-5 16,0-3-10-16,7 1-20 0,-7-2-24 0,6-3-34 0,1-3-41 16,-8 0-49-16,16-8-71 0,-3-3-161 0,-5 0-87 0,6 0-42 15</inkml:trace>
  <inkml:trace contextRef="#ctx0" brushRef="#br0" timeOffset="1079.31">6219 1506 348 0,'-6'3'410'0,"-1"4"-165"0,7-7-113 0,-6 5-56 15,6-5-32-15,0 2-12 0,0-2-4 0,6 0-1 0,-6-2 0 16,13 2 1-16,-6-5 1 0,13-2-1 0,-7 4-1 15,-1-9-1-15,8 5 0 0,0 0 0 0,-1-5 2 0,0 2 5 16,1-5 4-16,-8 3 3 0,1 2 4 0,2-1 6 0,-2 1 8 16,-7 2 11-16,0-3 14 0,-6 3 10 0,7 1 12 15,-7 0 6-15,-7 4-2 0,1-6-4 0,6 6-11 0,-13 0-14 16,-1-1-18-16,2 0-17 0,-1 8-18 0,-7 0-10 16,0-1-5-16,-5 5-6 0,5-1-3 0,-6 0 0 0,7 4-3 15,-8-3 0-15,8 2-1 0,-1 1-1 0,1 4-2 16,6-5 1-16,0 2 0 0,0-1-1 0,6 0-1 0,-6-3 0 15,13 3 0-15,-6-1-1 0,6 2 2 0,0-2 1 0,0-3-1 16,6 5 1-16,1-1-2 0,-1 0 1 0,1-1 0 0,-1 2 2 16,7-2 0-16,-6-1-2 0,6 1 1 0,-1 1 2 15,9-3 1-15,-9 2 2 0,8-3-1 0,7 1-1 16,-9-4 1-16,2-1 0 0,6 1 1 0,6-4-2 0,-5 0-3 16,6-4-4-16,-1 1-8 0,7-1-19 0,-7-4-25 0,9 1-33 15,-4-3-34-15,9 2-36 0,-7-7-37 0,1 5-52 16,-1-1-75-16,0-5-138 0,0 6-59 0,-7-5-10 0</inkml:trace>
  <inkml:trace contextRef="#ctx0" brushRef="#br0" timeOffset="1407.17">7125 1238 399 0,'-7'-3'373'15,"1"-1"-130"-15,-9-1-92 0,4 2-52 0,4 0-27 0,-6-1-15 16,6 4-4-16,-6-4-7 0,0 4-5 0,1 0-5 16,-1 0-7-16,-1 4-4 0,1 0-5 0,1-1-5 0,-1 5-3 15,6-1-3-15,-7 0-4 0,-5 4-3 0,6 0 2 16,6 1 0-16,-5 2 0 0,-2-3 0 0,2 3 2 0,5 1 2 16,-6 4 1-16,7-5 1 0,-1 5-1 0,0-2 1 0,1 2 0 15,6-1 1-15,-7 1-1 0,7 0 0 0,-6-2 0 16,6 2-1-16,0-1-1 0,0-3 1 0,6 3 1 15,1-3 1-15,-1 0-3 0,1 3 0 0,0-7 0 0,6 3 1 16,-7-3 3-16,13 0 1 0,1-3 0 0,1-4 0 0,3-2 1 16,10 3-1-16,-2-10-1 0,13 3 0 0,-5-6-5 0,12 1-4 15,0-5-10-15,-1 2-17 0,2-5-23 0,-8 0-26 16,8 5-38-16,-8-5-53 0,1-4-78 0,-7 5-157 16,0-1-72-16</inkml:trace>
  <inkml:trace contextRef="#ctx0" brushRef="#br0" timeOffset="2282.87">7860 1281 161 0,'-6'-2'521'0,"0"-3"-91"15,-7 5-183-15,6 0-113 0,-6 0-59 0,-7 0-31 16,8 5-11-16,-8-3-5 0,7 2 0 0,-7 4 3 0,1 3 5 16,-7 0 2-16,6 4-1 0,1-1-3 0,0 5-5 15,4-1-4-15,-3 3-6 0,4-2-6 0,-5 3-6 0,12 0-2 16,-5-3-3-16,5-1-2 0,0 1-3 0,7-5-1 15,0-3 0-15,0 3-1 0,7-7 2 0,0 1-1 0,-1 0 1 16,7-5 0-16,6-3 1 0,0-3 2 0,2-1-1 0,-2-4 1 16,7-3 0-16,0-3 1 0,1 3 1 0,-8-3 0 15,7-1 2-15,-6-4 3 0,-1 5 6 0,0-1 9 0,-5-4 12 16,-1 5 14-16,-1-5 15 0,-5 5 15 0,-1 3 18 0,1-4 16 16,-7 5 13-16,0-2 5 0,0 1 1 0,0 0-7 15,0 4-10-15,-7 2-15 0,7-1-15 0,-6 6-20 16,-1-3-20-16,1 3-16 0,0 3-12 0,0 1-10 0,-1-2-5 15,0 6-4-15,0 4 0 0,7-1-2 0,-6 0-1 0,6 3-3 16,0-3-2-16,0 4-3 0,6-5 0 0,-6 5-1 0,7-3 0 16,0 2 0-16,0-3 2 0,5 0 4 0,-6 1 0 15,7-5 5-15,1 0-3 0,-1 0 1 0,6 1 3 16,-6-5 1-16,7-3 1 0,-2 4 0 0,-3-4 2 0,4-4 1 16,1 4 3-16,-1-3 2 0,-6-5 1 0,7 1 2 0,-1 0 4 15,-6-4 6-15,0 0 10 0,8 0 8 0,-16-4 6 16,8 4 6-16,0-4 8 0,-6 0 7 0,0 1 1 0,-1-4-1 15,-6-1-2-15,7 5 1 0,-7-6 1 0,0 6-2 16,0-1-5-16,-7 1-5 0,7-1-2 0,0 5-7 0,-6-1-9 16,6 3-6-16,0 1-8 0,0 3-8 0,0-2-6 0,0 6-5 15,0-5-4-15,0 5-1 0,0 0-1 0,0 0 0 16,0 5-3-16,0-2 0 0,0 8 1 0,6-5 1 0,-6 10 2 16,7-2 3-16,-1 4-2 0,0 1 1 0,1 3 1 15,6 4 1-15,-6-4 1 0,6 7 2 0,-1 0 0 0,1 1-3 16,0-1 3-16,1 4 0 0,-1 0 0 0,-2 4 0 0,4-1 0 15,-2 4-3-15,0 1-2 0,0-1 1 0,-1-3-4 16,1 3-2-16,1-4-2 0,-1 1-4 0,0-4-1 0,-1 0 2 16,1-1 1-16,-5-6 0 0,4 0 2 0,-4-3 2 15,4-2 4-15,-6-6 3 0,-6-1 0 0,7-3 0 0,0 0 4 16,-7-3 0-16,0-4 5 0,0-1 6 0,0 2 4 0,0-5 0 16,0-5 8-16,-7 2 0 0,0-6 1 0,1-1 4 15,-6 0-4-15,4-9-7 0,-4 0-3 0,-2-2 2 16,1-4-6-16,-6-6-2 0,6 2 0 0,-1-7 0 0,1-1-2 15,1-3 1-15,-1 0-1 0,0-4 0 0,6 0-2 0,1-1 1 16,6 1-2-16,-7 1-4 0,-1-1-1 0,8 3-2 0,0 2 0 16,0-2 0-16,0 5-1 0,8 2 0 0,-1 1-2 15,-1 8 0-15,1-2 0 0,6 6 0 0,0 3-5 0,-1-1 0 16,8 2 0-16,0 5-1 0,-1-2 1 0,0 2 2 0,9 2-2 16,-3 3 0-16,-5-5 3 0,5 8-1 0,-5 0-2 15,0 1 0-15,-2 3 0 0,-3 3-4 0,-3 1 1 0,-5 0-2 16,-1 3 4-16,-6 5 0 0,0 2 1 0,-6 1 4 0,-1 4 1 15,-13 1 2-15,0 3 2 0,-5 2 2 0,-7-3-2 0,6 4 1 16,-6-1-2-16,-2 1-3 0,-5 1-3 0,6-2-11 0,-5-2-19 16,5 2-37-16,0 0-57 0,-5-2-74 0,5 2-73 15,1-4-65-15,5 1-71 0,-5-3-104 0,5 0-143 16,8-2-52-16,-14-2 7 0</inkml:trace>
  <inkml:trace contextRef="#ctx0" brushRef="#br0" timeOffset="2830.17">5484 2472 432 0,'-21'0'430'0,"2"0"-151"0,7 4-121 0,-2-4-68 15,1 5-42-15,7-2-22 0,0-3-14 0,-1 3-7 16,-1-3-3-16,8 4-3 0,-5 0-1 0,5-1 0 0,0-3 0 16,0 3-1-16,5 2-1 0,3-1 1 0,-1 3 2 15,5-4 1-15,1 1 1 0,7-1 4 0,-1 5 2 0,14-4 2 16,6-1 4-16,6 1 3 0,8-1 3 0,5-3 5 0,20 0 3 16,1-3 4-16,12-1 2 0,12-3 0 0,2-1 4 15,13-2 1-15,-1-1-2 0,6-4-2 0,8 0-3 16,-1 1-2-16,0-1-3 0,1 1 4 0,-1-1 0 0,-7-4-1 15,0 9 5-15,-5-9 9 0,-6 9 6 0,-2-6 0 0,-5 6 1 16,-8-2-4-16,0 2-7 0,-5-1-4 0,-8 3-8 0,-6 0-11 16,-6 1-8-16,0 5-3 0,-6-6-3 0,-8 4-2 15,-1-1 0-15,-10 2 0 0,-2 0 1 0,-6 3 0 16,-6-4 0-16,-7 0-1 0,-6 4 3 0,0 0 4 0,-7-3 11 16,-1 3 14-16,-6 0 14 0,1 0 11 0,0-3 7 0,-7 3 3 15,6 0 1-15,-6 0-9 0,0 0-23 0,0 0-43 16,0 0-57-16,0 0-61 0,0-5-66 0,-6 5-91 0,6-4-177 15,-7 1-97-15,0 3-55 0</inkml:trace>
  <inkml:trace contextRef="#ctx0" brushRef="#br0" timeOffset="6268.21">10850 945 156 0,'0'0'174'15,"6"-4"-27"-15,-6 4-28 0,0-3-30 0,0 3-26 0,0-4-15 16,0 0-10-16,6 0-5 0,-6 4-5 0,0-3 1 0,0-1 0 16,0 1 4-16,0-1 0 0,7 1 1 0,-7-1 2 15,0 0 2-15,0 4-1 0,0-4-1 0,0 4-1 0,0 0-1 16,0-3-1-16,0 3 0 0,0 0 0 0,0 0-1 0,0 0 2 16,0 0-2-16,0 0 0 0,0 0-1 0,0-4-1 0,-7 4-3 15,7 0-3-15,-6 0-4 0,0 0-3 0,-7 0-5 0,7 0-4 16,-8 4 0-16,1-1-2 0,1 1-3 0,-3 0 0 15,-3 3 1-15,-2-3 0 0,0 6 2 0,-6-2 1 0,7 3-2 16,-6 3 1-16,4-3 1 0,-4 4 0 0,-1 1-1 0,6 1 0 16,-6 2 0-16,6 3 0 0,-6-1 1 0,7 5-1 0,-7-1 0 15,5 4-1-15,-4 0 1 0,-1 5-1 0,6 3 0 16,-6 4-2-16,7 2 3 0,-1 1 0 0,-6 4 0 0,14 0 2 16,-9 3 0-16,9 3 2 0,4-1 2 0,3 1 4 0,-2 1 2 15,1 0 4-15,6 3 5 0,0-3 6 0,0 4 1 16,0-1 2-16,6 1 0 0,1-4-1 0,6 0-2 15,-1 4-3-15,9-9-5 0,4 2-4 0,2-4-1 0,5 0-2 16,7-9-3-16,7 2-2 0,-1-4-1 0,7-4-3 0,14-8-7 16,-1 1-15-16,6-8-21 0,8-7-30 0,-2-3-38 0,15-8-55 15,-8-8-108-15,8-3-144 0,-8 0-93 0,2-7-37 16</inkml:trace>
  <inkml:trace contextRef="#ctx0" brushRef="#br0" timeOffset="7377.6">11254 1516 360 0,'0'-3'312'0,"0"-1"-107"0,-7 1-77 0,7-1-45 0,0 0-20 15,0 0-8-15,0 1-1 0,0 3-4 0,0-4 0 0,0 4-3 16,0-3-5-16,0 3-2 0,0 0-5 0,0 0-5 0,0-4-4 16,0 4 0-16,0 0 0 0,0 0 5 0,0 0 4 15,0 0 7-15,0 0 5 0,0 0 6 0,0 0 4 16,0 0 3-16,0 0 2 0,0 0-2 0,0 0 0 0,0 0-7 15,0 0-5-15,0 4-5 0,0-4-8 0,-6 0-7 0,6 0-6 16,0 0-6-16,0 0-6 0,0 0-3 0,0 0-2 16,0 0-4-16,0 3 0 0,0-3-2 0,0 0-2 0,0 4 0 15,6-4-1-15,-6 3 1 0,0 1 1 0,7 4 0 16,-7-5 0-16,0 9 1 0,6-6 1 0,-6 5 0 0,7 3 3 16,-1 1 1-16,0 1 4 0,-6 2 5 0,14 0 0 0,-7 5 2 15,0-6 1-15,-2 5 3 0,2 4 3 0,-1 0 3 16,1-1-2-16,6 5 0 0,-6-5-1 0,-1 0 1 0,7 4-1 15,-7-2-3-15,7 2-5 0,-6-3-4 0,6-1-2 16,-6-2-2-16,6 2-1 0,-8-3-3 0,10-3 0 0,-10 2-1 16,2-3 1-16,6-2 0 0,-6-2-1 0,-1-3 2 0,1 1-1 15,-1-3-1-15,1-1 3 0,-1 0 2 0,-6-4 7 16,7-2 15-16,-7 3 19 0,7-5 21 0,-1 0 22 0,-6 0 15 16,6-5 10-16,1-1 5 0,-1-2 4 0,1 0-7 15,-1-6-9-15,1 2-18 0,-1-2-14 0,1-4-8 0,0 4-2 16,-1-8-6-16,-6 3-6 0,6-3-9 0,-6-4-8 15,0-3-6-15,7 4-5 0,-7-9-6 0,0 5-7 0,0 0-5 16,0 3-5-16,0 1 2 0,0-1-2 0,0 4 1 16,0 4-2-16,0 3 0 0,0 4-3 0,0 4-1 0,6 0 0 15,-6-1-3-15,0 4 0 0,0 4-2 0,7 0-2 0,-1 0 1 16,-6 8 3-16,14-1 1 0,-7 4-1 0,6 0 3 16,5 4 0-16,-4 3-1 0,5-3-1 0,7 6-1 0,-6-2-1 15,6 3-1-15,7 0-1 0,-8 0-2 0,2 0 1 16,-1 4 2-16,-1-1 0 0,8-3 1 0,-14 4-2 0,8 0 0 0,-1-1 0 15,0 1-2-15,-1-4 2 0,-5-3-1 0,7 1 0 16,-8-3 1-16,1-3 2 0,-7 1 2 0,0-5 2 16,-1-3 6-16,1-3 9 0,1 0 12 0,-8-8 5 0,1-3 5 15,6 0 7-15,-1-8 5 0,-5-4 5 0,7-3 1 0,-9-4-4 16,10 1-6-16,-2-8-4 0,-8 1-1 0,2-2-5 0,-7-6-5 16,6 0-7-16,-6-4-3 0,0 0-6 0,-6-4-4 15,6 0-1-15,-7 0-6 0,2 5-3 0,-8-4-6 16,-2 6-3-16,10 1-4 0,-9 3-6 0,7 8-7 0,-5-1-7 15,5 5-13-15,1 7-24 0,-1-1-52 0,7 8-67 0,-6 0-64 16,6 7-44-16,0 1-34 0,0 3-28 0,6 7-30 16,1 1-39-16,-1 3-82 0,1 0-33 0,-1 7-5 0</inkml:trace>
  <inkml:trace contextRef="#ctx0" brushRef="#br0" timeOffset="7972.56">12719 1798 183 0,'-6'-4'420'15,"6"-2"-133"-15,0 2-118 0,-7 0-65 0,7 1-32 0,0-1-12 16,-6 0-1-16,6 0 1 0,0 4-1 0,-7-3 1 0,7 3-4 16,-7-4-7-16,7 4-7 0,-5 0-11 0,-3 0-7 15,3 0-6-15,-2 0-5 0,-1 4-1 0,-4-1 0 0,-8 1 0 16,7 4 1-16,-6 3 1 0,-1-1 1 0,-6 1 1 0,7 4 0 16,-1-1 3-16,-6 5-3 0,7 0-1 0,-2 3 0 15,3-5-2-15,-2 2 0 0,7 3-2 0,0-4-2 0,7 0-3 16,-1 1-1-16,1-4-1 0,6-1-3 0,0 1 2 15,0-5 1-15,6 2 7 0,1-9 6 0,5 5 6 0,1-4 3 16,1-4 4-16,12 0 2 0,0-4 1 0,0-4-2 0,0 1-4 16,6-3-5-16,-6-2-4 0,7-3-2 0,-7 1 6 15,-1-1 12-15,3 5 10 0,-3-5 16 0,-5-4 23 16,-8 8 29-16,2-3 23 0,-1-1 12 0,0 5 5 0,-13-5-5 16,6 3-3-16,1 2-6 0,-7-2-19 0,0 5-27 0,6 0-20 15,-6 3-18-15,0 0-9 0,0 0-9 0,0 1-12 0,-6 3-10 16,6 0-8-16,0 3-4 0,0 1-4 0,0 4 0 15,0-1-2-15,0 0-1 0,0 5 0 0,6-2 7 16,-6 2-2-16,6-1-2 0,1-1-1 0,0 1 1 0,6 4-2 16,-7-4 1-16,7 4 3 0,0-4-10 0,1-1 4 0,-1 1 0 15,6 0-1-15,-6 1-4 0,7-2 0 0,-1 2-3 16,0-5-5-16,0 1-6 0,9-1-8 0,-9-4-14 0,1 1-25 16,5-1-33-16,-5-3-38 0,6 0-31 0,-7 0-27 0,1-3-22 15,0-1-19-15,-1-4-12 0,1 2-2 0,-7-5 3 16,0-1-19-16,-1-2-48 0,2-5-110 0,-7 1-48 0</inkml:trace>
  <inkml:trace contextRef="#ctx0" brushRef="#br0" timeOffset="8254.12">13130 1370 183 0,'-7'-11'496'0,"1"-1"-149"0,-1 6-140 0,0-2-75 0,7 2-41 15,-7 1-19-15,7 1-11 0,0 1-10 0,0-2-9 16,0 5-9-16,0 0-8 0,0 5-8 0,7-2-10 0,-7 1-3 15,7 4-3-15,-7 3 0 0,7 0 3 0,-1 7 4 0,1-3 3 16,-1 6 6-16,0 2 8 0,1-1 6 0,-1 4 4 16,1-1 2-16,-1 4 2 0,-6 0 0 0,7 5 1 15,1-5-1-15,-3 0-5 0,2 4 1 0,-7 1 2 0,6-2 6 16,0 5 3-16,-6-4 3 0,7-4 0 0,0 4-2 0,6-3-3 16,-6-1-4-16,5 0-6 0,-5-8-8 0,5 6-8 15,2-6-5-15,5-2-5 0,-6-5 0 0,7 1 0 0,-7-4 0 16,5-1 0-16,3-1 1 0,-1-3-2 0,5-2-9 15,-5-4-16-15,0-4-25 0,5 1-30 0,-4-5-32 0,-1-3-38 16,4 1-40-16,-3-5-57 0,-2 1-102 0,0-9-122 0,-5 5-54 16</inkml:trace>
  <inkml:trace contextRef="#ctx0" brushRef="#br0" timeOffset="8394.94">13123 1627 251 0,'-13'0'552'0,"6"0"-53"0,-6 0-209 0,7 0-128 16,6 0-70-16,-7-4-39 0,7 4-17 0,7 0-10 0,-1 0-5 16,7 0-4-16,7 0-4 0,6 0-5 0,8-4-14 15,4 0-15-15,1 1-25 0,6-5-32 0,1 5-41 0,6-4-66 16,-7-1-148-16,1 5-95 0,1-5-58 0</inkml:trace>
  <inkml:trace contextRef="#ctx0" brushRef="#br0" timeOffset="8957.66">13624 1850 493 0,'0'7'481'0,"0"-3"-206"16,0-1-131-16,7 0-70 0,-7 1-33 0,7-4-9 16,6 0 0-16,-7-4 4 0,13 1 2 0,-5 0 2 0,5-5-1 15,7-3-1-15,-6 4-2 0,6-4-2 0,-7 0 3 0,1 0 10 16,-1 3 11-16,-6-2 16 0,0 3 16 0,1-5 11 0,-7 5 10 15,-7 0 4-15,0 0 2 0,0-1-6 0,0 1-12 16,-7-1-14-16,-7 6-18 0,8-7-15 0,-14 6-11 0,7 3-13 16,0-4-8-16,-6 4-9 0,-1 4-6 0,1-1-2 0,6 1-3 15,-7 3-2-15,1 1-3 0,6 3 1 0,-1 0 0 16,1 0 1-16,1 4-1 0,5-4 0 0,-6 3 0 16,6 1 2-16,1 3 0 0,6-3-1 0,-7-1 2 0,7 1 0 15,0 4 1-15,7-4 0 0,-7-1 0 0,6 1 0 16,1-1 0-16,0 1 0 0,-1 2 0 0,7-5 0 0,-1 2 0 15,3-2 0-15,-3-2 2 0,1 2 0 0,0-5 0 0,7 1-1 16,-1-6 0-16,1 3 2 0,-1-5 0 0,7 0 2 16,0-5-1-16,-7-1 1 0,9 2 2 0,-3-7 5 15,1 3 9-15,-7-6 6 0,8 3 10 0,-9-3 6 0,2-1 9 0,1-4 10 16,-2 5 6-16,-6-5 0 0,-7 4-3 0,8-2-6 16,-8-2-8-16,7 4-7 0,-7-3-11 0,1 3-8 0,-7 1-8 15,6 3-6-15,1-1-7 0,-7 6-3 0,6-2-4 16,-6 5-2-16,7-1-3 0,-7 0-2 0,0 4-1 0,6 0-1 15,-6 4 4-15,7 0 1 0,-7 3 0 0,6 3 0 0,1 2 4 16,-7-1 2-16,6 3 2 0,1 5-3 0,-1-5 1 16,1 5-3-16,0-1 4 0,-2 4 1 0,3-3-5 15,-1-2-2-15,-1 2 2 0,6 0 4 0,-5-5 1 0,7 4 1 16,-2-3-2-16,1 0 0 0,0-4 5 0,7 3-3 0,-1-3-9 16,1-4-19-16,0 0-34 0,5 2-60 0,-5-6-64 0,13-3-61 15,-1 0-72-15,0-3-125 0,8-2-137 0,-1-2-73 16,0-4-20-16</inkml:trace>
  <inkml:trace contextRef="#ctx0" brushRef="#br0" timeOffset="9473.43">15298 1835 26 0,'-6'0'468'0,"0"-4"-122"0,-7 4-139 15,5 0-90-15,8-3-51 0,-5 3-27 0,-2 0-13 0,7 0-5 16,-8 0-1-16,8 0 1 0,0 0 1 0,0 0-1 16,0 0 0-16,0 0 0 0,0 0 0 0,0 0-4 0,0 0-2 15,0 0 1-15,8 0 2 0,-8 0 3 0,7 0 4 16,-2 0 1-16,3 0 1 0,-2 0 3 0,7 0 1 0,-7-4 0 15,14 4-1-15,-7 0-1 0,7-3 0 0,5 3-1 0,-5-4-1 16,12 4-1-16,-5-4-3 0,5 0 3 0,7 1 0 16,-7-5 1-16,8 4 0 0,6 2 1 0,-8-6-2 0,1 4 1 15,0-3-4-15,1 3-2 0,-1 0-5 0,-6 1-5 0,-8-1-4 16,2 4-3-16,-2-3-1 0,-5-1 0 0,-7 4-1 16,0 0 0-16,0 0 1 0,-6-3 1 0,-1 3-1 15,-6 0 1-15,6 0-2 0,-6 0-4 0,0 0-11 0,0 0-17 16,0-4-23-16,-6 4-25 0,0-4-29 0,-1 4-39 0,1-7-55 15,-7 3-82-15,6 0-129 0,-6 0-68 0</inkml:trace>
  <inkml:trace contextRef="#ctx0" brushRef="#br0" timeOffset="9692.63">15603 1642 220 0,'-5'0'515'0,"-2"-5"-129"15,1 2-164-15,6-1-98 0,0 4-55 0,-6 0-30 16,6-3-13-16,0 3-6 0,0 0-3 0,0 3 1 0,0-3 1 15,6 4 3-15,-6 4 4 0,6-2 4 0,1 2 3 16,-2 7 5-16,10-5 1 0,-9 9 2 0,1 0 1 0,-1-2 0 16,1 2-3-16,-1 3-3 0,7-1-3 0,-7 2-1 0,1-2-4 15,-1 1-3-15,8 0-4 0,-8 1-3 0,1 2-2 16,5-7-4-16,-5 4-3 0,6 1-5 0,0-6 0 0,0 3-8 16,0-6-14-16,0 1-21 0,0-1-27 0,-6 1-35 15,6-5-53-15,0-3-102 0,-7 2-156 0,0-6-78 0,1 0-40 16</inkml:trace>
  <inkml:trace contextRef="#ctx0" brushRef="#br0" timeOffset="10865.07">17161 1431 84 0,'0'-2'295'0,"0"2"-65"0,0-4-58 0,0 0-52 16,0 4-33-16,7-4-18 0,-7 1-7 0,0-1-3 0,0 0 2 15,0 0 0-15,0 2 2 0,0-3 2 0,0 2 4 16,0-1 2-16,-7 1-1 0,7-1-4 0,-6 0-4 0,-1 0-3 16,0 1-7-16,0 3-4 0,-6-4-6 0,1 4-8 0,-1 0-5 15,-1 0-2-15,-4 4-2 0,-9-1 0 0,7 5-1 16,-4-4-1-16,3 3 0 0,-5 3 3 0,0 2 2 0,6-1 1 16,1 0-1-16,0 1-3 0,6 2 0 0,-2 1-3 0,10-5-1 15,-3 9-4-15,8-4-5 0,8-1-3 0,-3 3-2 16,10 2 0-16,4-1 0 0,0 1 0 0,7 0-2 0,7-2 0 15,-1 6-4-15,1-5-2 0,7 4 0 0,-9 0-2 16,8-3-2-16,1 2-1 0,-9 2 1 0,10-2-1 0,-9 1 2 16,1-4 0-16,-7 5 1 0,1-9-2 0,-9 5 3 0,2-5-1 15,-7-3 0-15,-6 4 3 0,-1-5 1 0,-6 2 2 16,-13-1 1-16,7-1 2 0,-15-2 2 0,-3-1 0 16,-3 0 2-16,-6 1 0 0,0-1-1 0,-5-2 4 0,-3-3 5 15,3-2 4-15,0 0 2 0,-8 0 4 0,6-2 0 0,8-3-2 16,-1 2 1-16,1-1-8 0,12-4-21 0,1 1-37 15,13 0-43-15,-1-5-51 0,14-2-49 0,5-1-71 0,8-6-155 16,6-2-95-16,0-2-52 0</inkml:trace>
  <inkml:trace contextRef="#ctx0" brushRef="#br0" timeOffset="11131.03">17799 1293 399 0,'7'-8'497'0,"-7"-3"-196"0,0 8-134 0,-7-4-67 0,7 3-34 16,0 0-18-16,-7 4-9 0,1 0-3 0,6 4-1 0,-7 0-2 16,1 6-5-16,0 1-6 0,-1 5-5 0,1 1 0 15,6 6 2-15,-7-1 3 0,7 3 6 0,0 4 6 0,0-3 10 16,0 8 12-16,0-5 6 0,0 3 7 0,7 1 4 16,-7 4 1-16,6-3 0 0,1 2-2 0,-1 0-7 0,7-2-12 15,-7-2-6-15,8 1-10 0,-1 0-7 0,0-3-7 0,6 3-6 16,1-8-4-16,-7 4-6 0,6-4-2 0,1 1-6 15,-1-4-6-15,7 1-12 0,-6-5-14 0,-1-3-24 0,1-5-25 16,5-3-26-16,3 2-33 0,-9-6-35 0,0 0-40 16,7-6-70-16,-6 0-151 0,-7-6-71 0,0-1-24 0</inkml:trace>
  <inkml:trace contextRef="#ctx0" brushRef="#br0" timeOffset="11271.47">17604 1714 476 0,'-13'-4'600'0,"0"-3"-56"0,7 7-230 0,-1-3-140 16,0-1-83-16,7 0-47 0,0 4-24 0,14-4-12 16,-8 4-5-16,13-3-6 0,7 3-11 0,13-4-18 0,1 1-23 15,5-2-31-15,7 3-37 0,14-2-45 0,-8 0-79 0,1 0-153 16,-1-3-78-16,1 3-42 0</inkml:trace>
  <inkml:trace contextRef="#ctx0" brushRef="#br0" timeOffset="11630.85">18080 1809 168 0,'-8'8'524'0,"8"-4"-61"0,8-4-203 0,-3 0-121 0,2 0-67 16,6 0-31-16,0-4-12 0,6-4 1 0,-5 5 4 16,12-5 5-16,0 2 2 0,0-2 2 0,0-3 3 0,1 0 0 15,4 0 2-15,-4 0 4 0,5 0 2 0,-5 1 4 16,-8 1 7-16,7-1 10 0,-13-2 13 0,0 5 8 0,0-1-1 15,-7-2-4-15,-6 3-5 0,-6-1-9 0,6 2-10 0,-13-2-15 16,0 4-18-16,-6 1-16 0,-9-1-8 0,3 8-5 16,-1-4-5-16,1 3-1 0,-2 4 0 0,2 0 0 0,4 1-2 15,-4 3 2-15,5 4-1 0,0-5-3 0,1 9 2 16,0-5 0-16,5 5-1 0,1-1 0 0,0 1 2 0,7-2 1 16,-1 2 1-16,1-4 1 0,6 7 0 0,0-5 1 15,0 2 1-15,0-4-1 0,6 3-1 0,-6-3 0 0,13 0 0 16,-6-1 0-16,12-3 0 0,-5 3 0 0,11-2 0 0,1-5-1 15,7 5-3-15,0-9-14 0,12 1-23 0,2-1-35 0,4-3-39 16,7-3-36-16,7-1-40 0,-6-4-51 0,6 1-81 16,0-3-147-16,1-2-68 0,-8 1-27 0</inkml:trace>
  <inkml:trace contextRef="#ctx0" brushRef="#br0" timeOffset="11975">18985 1663 34 0,'-33'0'617'0,"1"4"6"0,-1 0-89 0,0 3-223 16,1 3-137-16,-1 2-80 0,1 2-45 0,5 1-21 0,1-4-8 16,0 7-5-16,7-3 1 0,0 0-2 0,6-5-2 0,6 9 0 15,0-8-2-15,7 3 1 0,7 1-4 0,6-5-5 16,0 2-4-16,0-5 0 0,6 1-1 0,7-1 3 16,0-7-1-16,1 4-3 0,5-8 0 0,-6 1 2 0,6-1 0 15,1-4 0-15,-7-2 1 0,8-2-2 0,-9 1 2 0,-5 0 2 16,-1-3 4-16,0 3 5 0,-5 0 5 0,-1-1 5 0,0 2 5 15,-13-1 9-15,5 0 5 0,-5 0 7 0,0 4 3 16,0-1-3-16,0 5-1 0,-5-5-3 0,-2 4-3 0,1 4-8 16,-1 0-9-16,1 0-6 0,-1 4-5 0,0 4-4 15,7-1-6-15,-6 1-1 0,6-1-1 0,0 3 0 0,0 2-1 16,6-1 1-16,1-1 0 0,0 1 1 0,6 1 2 16,5-2 0-16,3 1-1 0,5 0 0 0,6-3-2 0,1-2-13 15,-1 3-13-15,14-6-28 0,-6 1-31 0,5-1-34 0,1 1-37 16,-8 0-35-16,8-4-39 0,0 0-51 0,-7-4-107 15,-7 0-95-15,1 1-45 0</inkml:trace>
  <inkml:trace contextRef="#ctx0" brushRef="#br0" timeOffset="12600.81">19479 1703 156 0,'0'-7'497'15,"0"3"-138"-15,0-3-153 0,0 3-84 0,0-4-40 0,7 6-14 16,-7-2-5-16,6-4 1 0,1 5 5 0,-7-1 0 16,7 0-1-16,6 0-3 0,-7 2-8 0,7 2-8 0,0-5-8 15,0 5-4-15,0-3-7 0,0 3-4 0,0 0-4 0,0 3-4 16,1 2-2-16,-1-3-3 0,0 6-3 0,-1-1-2 16,2 5 0-16,-8 2-1 0,7 1 0 0,-7-1 0 0,7 5 0 15,-6-1-1-15,0 0 0 0,-1 1-1 0,1-1-3 0,-1-3 1 16,1-1-1-16,-1 4 0 0,-6-7 0 0,5 4 0 15,-5-8-1-15,8 5 4 0,-8-5 4 0,6 1 12 16,-6-6 21-16,7 2 27 0,-7 0 37 0,7-4 30 0,-1 0 22 16,2-4 20-16,-8 0 14 0,5-2 5 0,2-2-13 0,-1 1-20 15,7-1-29-15,-6-2-23 0,0-2-15 0,-1 1-19 0,0 0-15 16,1 0-15-16,-1 1-9 0,1 2-7 0,-1-3-10 16,-6 3-4-16,6 2-8 0,-6-2-4 0,7 1-2 0,-7 3-3 15,0 0-1-15,7 1-1 0,-7-1 0 0,0 4-3 16,0-3-3-16,0 3-2 0,0-4-3 0,7 4-1 0,-7 0-1 15,0 0 0-15,0 0 0 0,5 0 1 0,-5 0 4 0,7 0 0 16,-1 0 1-16,1 0 2 0,6 0-2 0,-6-3 0 16,6-1-1-16,-6 0 1 0,6 0-5 0,0-3-1 0,0 3 0 15,0 0-2-15,-7 2 0 0,1-3 2 0,5 5 0 0,-5-4-3 16,-1 4 0-16,1-3-1 0,0 3-2 0,-1 3 0 16,-6-3 0-16,7 4-1 0,-7 1 1 0,0-3 2 15,0 6 4-15,0-1 0 0,6 5 4 0,-6-5 2 0,0 3-1 16,7-2 1-16,-7 3 3 0,0-1-1 0,6 2 0 0,-6-5 1 15,6 4-1-15,1-4-1 0,-7 0 3 0,6 5 0 0,2-9-3 16,-8 5 2-16,7-5 1 0,-2 4 0 0,2-2 0 16,-7-2 2-16,6 1 2 0,1-1 1 0,-7 1 2 15,6 0-2-15,7 0 1 0,-6-1-1 0,0-3 3 0,5 4-1 16,-5-4-1-16,6 4-2 0,-7-4-4 0,8 4-4 0,-8-4-5 16,1 0-1-16,5 2-6 0,-4-2-6 0,-8 0-6 15,5 0-9-15,3 0-10 0,-8 0-14 0,6-2-20 0,-6 2-17 16,7-4-16-16,-7 4-21 0,0-4-24 0,0 0-25 15,0-3-21-15,6 3-17 0,-6-3-29 0,6 0-69 0,1-2-142 16,-1 3-70-16,-6-5-18 0</inkml:trace>
  <inkml:trace contextRef="#ctx0" brushRef="#br0" timeOffset="13257.19">19890 1015 416 0,'-7'-5'327'0,"1"-2"-128"0,-1 7-78 0,1-2-40 15,6-3-21-15,0 2-7 0,-6-1-3 0,12 0-1 0,-6 0-1 16,0 1-4-16,6-1-3 0,1 0-4 0,-1 1-3 0,7 0-5 16,0-2-3-16,1 5-6 0,-2-3-2 0,9 3 2 0,-2 0-2 15,7 0-1-15,6 0 2 0,7 3-2 0,0 2 1 0,8-2-3 16,4 4-2-16,1 0-5 0,7 5-2 0,-1 2-2 15,7 5-3-15,1-1 0 0,5 0-2 0,8 8 0 0,-8 0 1 16,0 3 1-16,2 4-1 0,-3 3 1 0,-4 1 0 16,-1 3 0-16,0 4 1 0,-13 0 1 0,0 4 0 0,-12 4 0 15,-1-2 1-15,-13 6 1 0,-7-2-3 0,-12 1 2 0,-7 4-1 16,-7-4 1-16,-6 0 0 0,-6-1 0 0,-15-2 0 16,3 0 1-16,-15-1 3 0,0-3 5 0,0-9 7 0,-5 2 10 15,-1-5 11-15,-7-2 15 0,7-5 11 0,0-4 12 16,-7-3 6-16,7-3 3 0,0-5-1 0,0 1-9 0,6-8-9 15,1 4-14-15,12-7-16 0,-6 3-22 0,13-7-36 0,6 0-45 16,7 0-52-16,13-3-64 0,0-1-114 0,13-7-166 16,2-3-90-16,9-1-45 0</inkml:trace>
  <inkml:trace contextRef="#ctx0" brushRef="#br0" timeOffset="13429.29">22209 1890 665 0,'0'0'763'0,"-7"-4"-29"15,7 4-113-15,-7 0-341 0,7 0-241 0,-7-3-147 0,1 3-86 16,-1 0-44-16,-6 0-9 0,7 0 14 0,-6 0 20 16,-9-4 17-16,9 4-29 0,-1-3-124 0,-7-2-72 0,7 1-53 15</inkml:trace>
  <inkml:trace contextRef="#ctx0" brushRef="#br0" timeOffset="43205.47">2748 3846 168 0,'0'0'224'0,"0"-3"-45"0,0 3-39 0,0-4-36 0,-5 0-23 15,5 0-16-15,0 4-7 0,0-3-2 0,0 3-3 16,0-4-3-16,-8 1-3 0,8-1-3 0,0 4-3 0,0-4-5 15,0 4-3-15,0-3-6 0,0 3-2 0,-6-4 0 0,6 4-3 16,0 0-2-16,0 0-3 0,-7 0-4 0,7 4-1 16,0-1-5-16,-7 1 0 0,7 0 0 0,-6 3 0 0,-1 4 1 15,1 0 2-15,-1 3 2 0,1-3 0 0,0 9 3 16,-1-3 2-16,0 2 0 0,1 3 0 0,-7-1 3 0,0 1-1 16,6 4 2-16,-5-3 1 0,-2 2 1 0,2 0-2 0,-3-3 1 15,10 0-2-15,-8 1-2 0,-1-10 1 0,8 7-1 16,-1-6 1-16,1-2 1 0,6-6 4 0,-7 2 3 15,7-1 7-15,0-3 15 0,0 0 23 0,0-4 32 0,0 0 28 16,7 0 15-16,-7-4 7 0,6-4 1 0,1-3-3 0,6-3-15 16,-1-4-25-16,1-2-33 0,2-1-29 0,4-4-23 0,-6-1-12 15,6 0-7-15,-6 1-3 0,0-2-3 0,7 2-2 16,-7-4-3-16,0 3 1 0,0-3-3 0,0 4-2 16,-5-2 2-16,3 2-2 0,-4-1 1 0,-1 8 0 0,1-3 1 15,0 2-1-15,0 3 2 0,-1 7 2 0,-6-3-1 0,7 4-1 16,-7 1-3-16,0 4-4 0,0-5-3 0,0 8-4 15,6-3-1-15,-6 3-3 0,0 3-2 0,6 1 3 0,0 3 3 16,1 0 2-16,-1 1 5 0,1 4 3 0,6-3 3 0,0 7 3 16,-7-5 1-16,7 3 1 0,1 1 0 0,-1-4 1 15,0 4 0-15,0-1 0 0,0 5-1 0,0-5 0 0,7 1 1 16,-8-1-1-16,1 1 1 0,1 0-2 0,-1 0-3 16,0-1-17-16,6 1-36 0,-5-1-40 0,-2 1-45 0,1-5-42 15,0 5-47-15,0-3-79 0,-6-4-169 0,0-1-72 16,-1 0-29-16</inkml:trace>
  <inkml:trace contextRef="#ctx0" brushRef="#br0" timeOffset="44707.21">2878 3850 3 0,'0'0'216'0,"0"-4"-38"0,-7 4-37 0,7 0-35 16,0-3-32-16,-6 3-26 0,6-4-15 0,0 4-6 15,0-4-1-15,0 4-1 0,0-4 1 0,0 4 0 0,0 0 0 16,0 0-1-16,0-3 0 0,0 3-4 0,0 0-1 0,0 0-1 16,0 0 0-16,0 0 1 0,0 0-2 0,0 0 1 0,0 0 1 15,0 0-3-15,0 0 0 0,0 0-1 0,0 0-2 16,0 0 0-16,0 0 0 0,0 0-1 0,0 0-2 15,0 0 1-15,0 0 0 0,0 0-2 0,0 0-2 0,0 0 0 16,0 3-3-16,0-3-2 0,0 0 0 0,0 4 0 0,0-4-1 16,0 4 0-16,6 0 0 0,-6-1 1 0,0 1 0 15,0 0 0-15,0 2-1 0,0-2-1 0,7 4 1 0,-7 0 0 16,0-1 0-16,0 1 0 0,6-2 0 0,-6 2 2 16,0-1 0-16,7 1 2 0,-7 2-1 0,0-2 0 0,7-1 1 15,-7 4 0-15,0-4 1 0,0 5 0 0,7-2-1 0,-7 1 1 16,0-3-1-16,6 2 3 0,-6 2 0 0,0-1-2 15,7 0-1-15,-7 0-1 0,0 0 0 0,0 0-2 0,6-1 1 16,-6 1-3-16,0 0 2 0,5 1-1 0,-5-2 3 16,0-3 1-16,8 5 1 0,-8-2 2 0,7 2 1 0,-7-5 2 15,6 4 1-15,0-4 1 0,-6 4-1 0,7-3-1 0,-7 3 0 16,7 0 0-16,-1 0-3 0,-6-1-1 0,7 2-2 16,-1-5-1-16,-6 3 0 0,6 5-1 0,1-3 0 0,-7-2-1 15,6 2 2-15,-6-1 0 0,7 0 1 0,-7 0 1 0,7-1 0 16,-7-2 1-16,6 3 1 0,-6-1 2 0,7 2-1 15,-7-1-3-15,6-5 0 0,-6 6 1 0,7-4 0 0,-7-1-1 16,6 3-2-16,-6-1-1 0,6-2-1 0,-6 0 4 16,7 0-3-16,-7 1-1 0,6-1 0 0,-6 1 1 0,8-2 0 15,-8 2 0-15,7-1 0 0,-2 1-1 0,-5-1 3 16,0 3 0-16,8-2 1 0,-8 3 0 0,5-3-3 0,-5 2 0 16,0-2 1-16,7 3-3 0,-7 0-4 0,0-1 1 15,6-2 1-15,-6 3 3 0,0-1-1 0,6 2 0 0,-6 3 1 16,0-5-1-16,7 5 5 0,-7-4-2 0,0 4-1 0,7-4-3 15,-7 0 1-15,0 0 0 0,0-1-1 0,0 5 1 0,7-3-1 16,-7-2 1-16,0 1 0 0,0 0-1 0,0-3 0 16,6 2 0-16,-6 2 0 0,0-1 1 0,7 0 1 15,-7-1-1-15,0-2 1 0,0 3 1 0,6 0-3 0,-6 0 1 16,0 0 2-16,0 0-1 0,0 0 0 0,0 0-2 0,6 3 1 16,-6-2-1-16,7 2 2 0,-7 1-1 0,0 0-1 15,6-1 0-15,-6 1 2 0,0 4 0 0,0-2 1 0,7 3 0 16,-7-3 0-16,0 2-2 0,0 3 1 0,0-5 0 15,0 2 0-15,0 0-1 0,0-2 1 0,0 3-1 0,7-3 0 16,-7-2-1-16,0-1 0 0,6 1 1 0,-6-1 0 0,0 2 0 16,0-6-2-16,7 5-1 0,-7-3 1 0,0-2 2 15,5 2 0-15,-5 2 1 0,7-2-2 0,-7 2 3 0,0-3 1 16,0 3 0-16,0-3-2 0,0 4 0 0,0-1-1 0,6 2 0 16,-6-2-2-16,0 4 0 0,7 1 0 0,-7-1 0 15,0 0 1-15,0 0 0 0,0 1 0 0,8-1 0 0,-8 4 1 16,0-4 0-16,0 5 0 0,0-6-1 0,0 6-1 15,6-5 2-15,-6 4 2 0,0-4-1 0,0 1 2 0,0-1 0 16,0 0 2-16,6-4 1 0,-6 5 0 0,0-4 0 0,7 3 0 16,-7-3 0-16,0 3-1 0,6-3-1 0,-6 4-1 15,0-2 0-15,7-3-1 0,-7 5 1 0,6-1-1 16,-1 4-1-16,-5-3 0 0,8 3 0 0,-1-1-1 0,-1 6 0 16,1-1 1-16,-7-1-1 0,6 8 1 0,1-4-1 0,-7 5-1 15,6 3 1-15,-6-1 1 0,7-4 0 0,-1 1 0 0,0 4-1 16,-6-4-1-16,7 0 1 0,-7 0 0 0,7-4-1 15,-1 5 0-15,-6-5-1 0,7 0 1 0,-7 0 1 16,6-3 2-16,-6-1 1 0,7 4 2 0,-1 1 2 0,-6-5 0 16,0 4 4-16,7 0 3 0,-1-2 1 0,-6 2 1 0,7 5 0 15,-7-5-2-15,6 0 0 0,0 4 1 0,2-1-4 16,-1 2-3-16,-2-2 0 0,3 2-2 0,-3 2-1 0,2-3-1 16,6 4 0-16,-6 3-2 0,-1-3 0 0,1-1-1 15,-1 4-3-15,1 1 1 0,5-5 0 0,-12 5 0 0,7-4-1 16,0-1 1-16,-1-3 2 0,-6 4 1 0,7-4 0 0,-1 4 2 15,-6-5-2-15,7 1 1 0,-2 1 0 0,2-3-1 16,-7 4-1-16,6-6 3 0,1 3-2 0,1 1 1 0,-2 1 0 16,0-2 1-16,1 1 0 0,-1 1-1 0,1 2 0 0,-1 1-1 15,1-1-1-15,-7 0-2 0,6 10 0 0,1-7-1 16,-7 1 0-16,7 5-1 0,-7-5 0 0,6 0-1 0,-6 1 2 16,7-1 0-16,-7 0 1 0,6-4 0 0,-6 1 1 15,6 0 1-15,1-5-1 0,-1 2 0 0,1-1 0 0,-7 0-2 16,6-4 0-16,1 4-1 0,-7 1-1 0,6-5 1 0,1 0 1 15,1 0 0-15,-8 0 0 0,5 0 1 0,-5 1 2 16,0 3-1-16,6-4-1 0,-6 3 0 0,0 2 1 16,0-1 2-16,0-4-3 0,0 5 2 0,7-1-1 0,-7-4-1 15,0 0 0-15,0 1 2 0,6-1 0 0,-6-4-1 0,0-4 0 16,7 2-1-16,-7-4-1 0,0-1 1 0,7-3 0 16,-7-1-1-16,0 1 0 0,5-4-5 0,-5-5-11 0,0 2-18 15,0-4-19-15,8 0-28 0,-8-4-36 0,7 0-57 16,-1-8-120-16,1 0-123 0,-2-1-84 0,-5-3-38 0</inkml:trace>
  <inkml:trace contextRef="#ctx0" brushRef="#br0" timeOffset="45675.96">3789 9873 280 0,'0'0'387'0,"-5"0"-114"0,5 0-105 0,0 0-75 0,0 3-46 0,0-3-26 16,0 0-14-16,0 0-7 0,0-3-4 0,5 3 0 16,-5 0-1-16,0 0 3 0,8 0 2 0,-1 0 1 0,-1-4 3 15,-6 4 2-15,12-4 1 0,-5 0 2 0,0 4 2 16,6-3 2-16,-7 3 3 0,7-4 0 0,0 4 0 0,0-3 1 15,1 3 1-15,-2-4 0 0,0 1-1 0,2 3-1 0,6-4-2 16,-1 0-2-16,1 4 1 0,0-4 0 0,5 1-1 16,-5-5-3-16,6 5-1 0,0-4-1 0,-1 2-1 15,-4-1 0-15,5 2-4 0,0-3 2 0,0 3-1 0,0 0 1 16,0-3 0-16,0 2 1 0,0 3 0 0,1-2 3 0,-2 1 2 16,2-1 0-16,-2 0 0 0,1 0 0 0,1 0-3 0,5 0 2 15,-6 1-2-15,7-1-2 0,-7 2-2 0,6-6-2 16,-6 4-1-16,7 0 0 0,-7 0 1 0,6 1-3 0,-5-1 2 15,-2 0-1-15,8 1-6 0,-7 0 3 0,0-6 2 16,0 9 1-16,0-3 1 0,0 0 1 0,-7 3 2 0,2-4 1 16,4 4 8-16,-5 0-1 0,6 0 1 0,-7 0 1 15,2 0 2-15,3 0 1 0,-3 0 3 0,-1 0-4 0,5 0 1 16,-5-4-2-16,6 4-1 0,0 0-1 0,0 0-5 0,0 0-4 16,-1-3-2-16,2 3 1 0,6-4-1 0,-8 4 0 15,2-4-1-15,-1 0 0 0,0 4 0 0,6-3 3 0,-5-1 0 16,5 1-2-16,-5 3 0 0,-2-4 0 0,8 1 0 15,-7-1 1-15,7 0-1 0,-8 4 0 0,9-4 1 0,-9 1-1 16,1-2 0-16,0 5 0 0,0-2-1 0,-6-3-1 16,-1 5-4-16,1-2-1 0,-7 2-6 0,-1 0-5 0,-4-4-6 15,4 4-8-15,-4 0-7 0,-8 0-9 0,5 0-11 0,-5 0-15 16,-5 4-21-16,5-4-32 0,-8 0-58 0,-4 2-100 16,4-2-94-16,-4 5-50 0</inkml:trace>
  <inkml:trace contextRef="#ctx0" brushRef="#br0" timeOffset="47144.89">4429 9815 9 0,'0'0'306'15,"0"0"-64"-15,0-4-64 0,6 4-59 0,-6 0-45 0,7 0-29 16,5-5-14-16,-4 5-9 0,5 0-2 0,6-3-1 0,0 3 1 16,1-3 1-16,6 3 0 0,-1-4 1 0,8 4 0 15,-1-4 2-15,1 4-2 0,7-3 0 0,-8-1 2 0,14 4-1 16,-7 0-2-16,0-4-2 0,6 0-1 0,-6 1-1 0,6 3 0 16,1-5-1-16,-6 3 0 0,6 2-3 0,-7-4 1 15,6 4 0-15,-6 0-2 0,0-3-5 0,0 3 0 0,-1 0 0 16,2 0-4-16,-1-4 1 0,1 4 1 0,-1-4-2 15,-1 4 2-15,-5-4 0 0,6 4-2 0,0 0 2 0,1 0 0 16,-2-4-1-16,1 4-1 0,1 0 2 0,-2 0-2 16,2-4 1-16,-1 4 2 0,0 0 4 0,-6 0 3 0,6-3 6 15,0 3 4-15,0-4 5 0,0 4 9 0,0-7 5 16,0 4 5-16,0-1 3 0,0 0 1 0,-1-3-1 0,9 3-5 16,-8-3-5-16,6 4-7 0,-4-6-8 0,-4 9-10 0,3-6-6 15,-1 2-6-15,0 4-1 0,-8-4-2 0,3 1 0 0,5-1-2 16,-6 4 2-16,-1-4 5 0,2 4 2 0,-3 0 1 15,2 0 1-15,6 0 0 0,-7 0 1 0,1 0 2 16,6 4-2-16,0-4 1 0,0 0-2 0,6 0-2 0,-4 0 0 16,4 0-1-16,0 0-3 0,1 0 1 0,-1 0-1 0,1-4-2 15,6 4-1-15,-6 0 0 0,6 0 0 0,-7 0 1 16,7 0 2-16,-6 0-3 0,0 0 1 0,6 0 4 0,-7 4 0 16,1-4-1-16,-1 4 1 0,8-4 0 0,-8 3 0 15,1 1 2-15,6 0 4 0,-7-1-2 0,6 0 2 0,-4 6-1 16,5-6 2-16,8 0-2 0,-9-3 2 0,1 4-4 0,7 0-1 15,-7-1 0-15,6-3-1 0,-6 4-1 0,13-4 0 16,-6 4 0-16,7-4-1 0,-8 0 1 0,7 0-1 0,-6 4 2 16,6-4-2-16,0 0 0 0,0 3-1 0,7-3 1 15,-6 5-2-15,5-5-1 0,0 2 0 0,1-2-1 0,6 0-2 16,-6 4 0-16,-1-4 0 0,1 0 0 0,6 3-1 0,-13-3 1 16,7 0-1-16,0 0 1 0,-1 4 5 0,0-4 2 15,-5 4 2-15,6-4 0 0,-1 4 3 0,2-4 1 0,-9 4 2 16,14-4 1-16,-5 4-2 0,4-4 0 0,1 3-1 15,0-3 0-15,7 4 1 0,0-4 0 0,-7 2 1 0,6-2-5 16,1 5 0-16,-7-5-1 0,7 3 0 0,-1 1 0 16,1 0-1-16,0-4-3 0,-1 4 1 0,1-1 1 0,6-3 0 15,1 4-1-15,-1 0-1 0,6-4 0 0,-5 3-2 16,5-3-1-16,1 3 0 0,0-3 0 0,-8 0 2 0,9 0 0 16,-1 0 0-16,5 0-1 0,-5 0 0 0,0 0 1 0,6-3 1 15,0 3-2-15,-6-3 1 0,6 3 0 0,1-4 2 16,-2 4 5-16,-4-4 2 0,5 1 7 0,-1-1 6 0,3 4 4 15,-3-4 3-15,1 0 0 0,1 1-4 0,5 3-3 0,-6-5-4 16,7 3-6-16,0-2-6 0,-7 1-4 0,0 3-5 16,1-4 0-16,-2 0 4 0,2 0 0 0,-7 4 4 0,5-4 4 15,-5 0 0-15,0 1 6 0,6-1 9 0,0 2 8 16,-6-3 7-16,7 2 12 0,-8-1 11 0,-7 0 8 0,9 0 10 16,-8 1 2-16,7-1 1 0,-7 0-5 0,-6 1-6 0,5 0-12 15,2-6-13-15,-8 9-8 0,8-6-12 0,-8 2-6 16,8 0-11-16,-8 1-4 0,1-1-3 0,7 0 12 15,-14 0-8-15,6 1-6 0,-6 3-2 0,1-4-1 0,-8 1 3 16,0-1-1-16,1 1-1 0,0-1-15 0,-7 0 8 0,0 0 3 16,0-4 2-16,0 6 3 0,-6-3-2 0,0 3-1 15,-1-2 2-15,1 0 4 0,-7-4 2 0,7 4 4 0,-7-3 2 16,-6 5 1-16,-1-3 1 0,0 2 2 0,1 3 0 16,-7-4-3-16,0-1-4 0,1 2 0 0,-8 3-3 0,-6-3 8 15,7-1-4-15,-7 0-5 0,-1 1-3 0,-5 0-1 0,0-2 1 16,-1 1-2-16,1 1 0 0,-7 3-12 0,6-4 2 15,-13 1 6-15,8 3 3 0,-7-4 0 0,-2 1 3 0,2 3 4 16,-1-4 2-16,-6 4 8 0,0-4 6 0,0 0 2 0,0 1 1 16,-6-1 0-16,-1 1-2 0,7-2-4 0,-5-1-3 15,-9 2-7-15,1 0-4 0,0 1-3 0,0-5-2 0,-6 4 1 16,5 2 0-16,-5-3-2 0,-7 2-6 0,5-1 4 16,3-1-1-16,-1 5 1 0,-1-3 2 0,1 0-2 0,-1-1 0 15,1 0 1-15,-1 4 7 0,7-3-2 0,-1 3-2 16,8 0 1-16,1-3-3 0,-3 3-2 0,1 0 1 0,1 0 0 15,6 0-3-15,0 0-3 0,-7 0-2 0,7 0-2 0,7 0-1 16,-7 0 1-16,6 0-3 0,9 3 0 0,-10-3-3 16,8 0-4-16,1 0-3 0,5 3-4 0,-6-3-5 0,7 0-5 15,-1 0-1-15,0 4-2 0,1 0 3 0,-7-4 7 0,5 6 6 16,-4-1 3-16,0-1 5 0,0 4 10 0,-2-2 10 16,-6 2 10-16,0 3 8 0,1 0 5 0,-7 3 8 0,7 1 7 15,-14 4 11-15,7-2 0 0,-7-2-5 0,1 7-1 16,-7-3-6-16,-6 3-3 0,-1-1-7 0,1 1-3 0,-7 0-11 15,-1 0-3-15,-5 4-2 0,0-4-8 0,-2 0-12 0,-5-3-30 16,7 2-55-16,0-3-90 0,-8 1-85 0,8-8-90 16,-1-1-145-16,-6 2-138 0,7-8-81 0,-7 3-25 15</inkml:trace>
  <inkml:trace contextRef="#ctx0" brushRef="#br0" timeOffset="48379.38">1374 6326 157 0,'-6'0'217'0,"6"0"-31"15,-8-2-30-15,8-3-30 0,-5 5-32 0,-2-3-26 0,7 3-18 16,-8-4-11-16,3 4-6 0,-2-5-6 0,7 5-2 0,-6-3-6 15,-1 3-4-15,0 0-2 0,1-3-1 0,-1 3-2 0,1 0 0 16,-7-4 0-16,7 4 3 0,-1 0 0 0,1 0 1 16,-1 0 2-16,0 0 5 0,1-4 6 0,6 4 2 0,-7 4 3 15,1-4-4-15,0 0-2 0,0 0-4 0,-1 0-3 16,-1-4-3-16,8 4-4 0,-6 0-2 0,0 0-3 0,6-3 1 16,-7 3-2-16,7 0 0 0,0 0-1 0,0 0-3 15,0 0-3-15,7 0 1 0,-7 0 0 0,6 0 1 0,0-3 3 16,9 3 3-16,-3-5 1 0,1 1 5 0,7 4 0 0,5-7 0 15,1 4-1-15,1-1-1 0,6-3-2 0,-1 3 0 16,7-3-2-16,0 0-3 0,0 0 0 0,1-1-2 0,5 1 2 16,0-5-3-16,1 5-1 0,-7 0-1 0,6 0 1 15,1-5 0-15,-7 6 0 0,0-3-1 0,-6 2 1 0,0 0 0 16,-2 0 0-16,-4 3 1 0,-1-3 0 0,-6 7 0 0,-1-7 0 16,-6 2 1-16,-6 5 3 0,5-2 1 0,-5-2 2 15,-7 4-1-15,7 0 2 0,-7-4 3 0,7 4 1 0,-7 0-2 16,0 0-2-16,0 0-2 0,0 0-5 0,-7 0-3 15,7 4-12-15,-7-4-13 0,7 0-18 0,-7 0-19 0,7 4-23 16,-6-4-36-16,6 0-64 0,-13 0-148 0,7 0-80 16,-1 2-45-16</inkml:trace>
  <inkml:trace contextRef="#ctx0" brushRef="#br0" timeOffset="48661.28">1713 6217 451 0,'-7'0'345'0,"7"0"-132"16,0 0-83-16,0 0-49 0,0 0-28 0,0 0-19 16,0 0-11-16,0 3-7 0,0 1-4 0,0 4-3 0,7-1-3 15,-7 3 0-15,6 5 2 0,-6 3 2 0,7 1 1 0,-7 4 2 16,6-2-1-16,-6 4 2 0,7 1 2 0,-7 3 2 0,6-3 0 16,1-1 3-16,-1 5 2 0,0-4 1 0,1-4 0 15,-1 3 3-15,1 0 0 0,-7-2-1 0,7-1-1 0,-1-1-2 16,-6 2 1-16,7-5 1 0,-7 0 0 0,6 1-1 15,-6-1 1-15,0-3 5 0,0-1 3 0,-6 1 2 0,6-4-2 16,0 4-3-16,-7-5-2 0,7-2-1 0,0-1-6 16,-6 1-6-16,6-4-5 0,0 2-7 0,0-2-10 0,0 0-15 15,-7-1-21-15,7 2-25 0,0-5-35 0,7 0-47 0,-7 0-109 16,-7 0-129-16,7-5-75 0,-7 2-36 0</inkml:trace>
  <inkml:trace contextRef="#ctx0" brushRef="#br0" timeOffset="51973.51">10570 10481 134 0,'0'0'230'0,"-8"0"-61"0,8 4-56 0,0-4-44 0,0 0-27 16,0 0-15-16,0 0-12 0,0 0-3 0,0 0-4 15,0 0-2-15,0 0-1 0,0 0 1 0,0 0-4 0,0 0 0 16,0 0-2-16,0 0 0 0,0 0 0 0,0 3 1 0,0-3 0 16,0 0-1-16,0 0 1 0,0 0-1 0,0 0 3 15,0 0 0-15,0 0 2 0,0 0 2 0,0 0 4 0,0 0 3 16,0 0 3-16,0 0 4 0,0 0 0 0,0 0 0 0,0 0 4 16,0 0 0-16,0 0-1 0,0 0 1 0,8 0 1 15,-8 0-2-15,0 0-2 0,0 0 0 0,0 0-3 16,0 0-3-16,0 0-2 0,0 0-4 0,0 0-2 0,0 0 1 15,0 0-3-15,0 0-1 0,0 0-2 0,0 0-1 0,0 0 0 16,0 0 1-16,0 0 1 0,0 0 0 0,0 0 3 0,0 0 3 16,0 0 6-16,0 0 4 0,0 0 4 0,7 0 2 15,-7 0 3-15,0 0 2 0,0 0-1 0,0-3-3 16,6 3-3-16,-6 0-4 0,7-4-3 0,-7-1-5 0,0 3-4 16,6 2-3-16,-6-4-1 0,7 1-3 0,-7-2 1 0,6 5-1 15,-6-3 0-15,6 3-1 0,-6-3 0 0,7 3 0 16,-1-5 1-16,1 5 1 0,0-4-1 0,0 1 4 0,-1-1 2 15,0 1 3-15,1-1 2 0,-1 4 2 0,-6-3-1 16,6-1 0-16,1 4 0 0,-7-4-3 0,6 4-1 0,-6 0-2 16,7 0-3-16,-7 0-2 0,6 4 0 0,-6 0 1 0,0-1-2 15,7-3 1-15,-7 7-2 0,6-3 0 0,-6 3 0 16,7 1 0-16,-7 0 1 0,8-1 0 0,-8 0 1 0,5 5-1 16,-5-6 2-16,6 2 1 0,-6 3 3 0,7-5 0 15,-7 6-1-15,7-1 1 0,-7 0 0 0,7-1 0 0,-7 2 0 16,6-1-1-16,-6 0-2 0,5-1-1 0,-5 6-1 0,8-5-1 15,-8 0 1-15,0 3-1 0,7 1-1 0,-7-1 3 16,0 1 0-16,6 4 0 0,-6-5-1 0,0 1 0 0,6-1-2 16,-6 5 1-16,0-5 1 0,7 1-4 0,-7 0-1 15,6 0 2-15,-6-1 1 0,7-3 0 0,-7 1 0 0,7-3 0 16,-1 3-1-16,-6-1 0 0,6-4 0 0,1 4 1 16,-1-3-1-16,0-1 1 0,1-3 1 0,0-1-1 0,0 0 1 15,6-3 0-15,-7 0 0 0,7 0-1 0,-7-3 0 0,8 0 0 16,0-1 0-16,-2-3 0 0,1-5 0 0,-1 5 2 15,2-7 3-15,-1 3 7 0,0-3 8 0,0-6 11 0,0 3 14 16,-1-2 15-16,1-3 14 0,2 0 9 0,-3 1 5 16,1-6 4-16,-6 5 8 0,-1-4 4 0,7 1-1 0,-13 0-5 15,7-2-7-15,-1 2-5 0,-6-1 0 0,0 4 1 0,0-3-5 16,0 4-6-16,0-2-1 0,0 4 0 0,-6 1-2 16,6 0-1-16,-7 4-4 0,7-1-7 0,-6 3-6 0,-1 2-10 15,7 1-10-15,0 3-9 0,-6 2-7 0,6-3-12 16,-7 4-26-16,7 3-39 0,-6-5-55 0,6 5-60 0,0 5-56 15,-7-2-52-15,7-3-63 0,0 7-123 0,7-3-103 0,-7 2-51 16,-7 3-1-16</inkml:trace>
  <inkml:trace contextRef="#ctx0" brushRef="#br0" timeOffset="52771">12192 10403 191 0,'0'0'256'0,"0"0"-66"16,-7-2-60-16,7 2-44 0,0 0-29 0,-6 0-15 16,6 0-8-16,0 0-5 0,0 0-2 0,0 0-2 0,0 0 0 15,-7 0-3-15,7 0-2 0,0 0 1 0,0-4 0 0,0 4 5 16,-6 0 0-16,6 0 4 0,0-4 0 0,0 4 3 0,0 0 4 16,0 0 3-16,-7-4-1 0,7 4-2 0,0 0-4 15,-7-3-5-15,7 3-1 0,-6 0-7 0,-2 0-5 0,3 0-7 16,-1 0-3-16,-1 3-1 0,-6-3-2 0,6 4 1 15,-6 0 2-15,0 0 3 0,-6 3 4 0,5 0 2 0,-5 0 1 16,7 4 3-16,-8 0 4 0,0 1 2 0,7 2 1 16,-7 4-1-16,7-3-1 0,-6 6-2 0,6 2-1 0,-6-2-1 15,5 8-2-15,1-2-4 0,-6 6-2 0,6-4-4 0,0 8 0 16,0-4-1-16,5 4 0 0,-3-1-2 0,4 0 1 0,0 1-2 16,7 0 2-16,0-4-1 0,0 0-1 0,7-1 1 15,0 2-1-15,-1-5 2 0,7 0-3 0,0 0 0 16,7-2 1-16,-7-2-1 0,6-4 1 0,1 2 2 15,6-1 1-15,-7-4 1 0,7 1 1 0,0-5-1 0,1-3 0 0,-2 1 0 16,8-5-1-16,-1 0-3 0,1-3 1 0,6-4-4 16,0 0-5-16,0-4-9 0,0-3-17 0,8 2-28 0,-2-5-40 15,-6 3-78-15,6-5-167 0,1-2-105 0,-7 3-54 16</inkml:trace>
  <inkml:trace contextRef="#ctx0" brushRef="#br0" timeOffset="54333.8">12719 10650 55 0,'0'3'198'0,"0"-3"-30"0,7 0-31 0,-7 0-30 0,0 0-21 16,0 0-17-16,0 0-11 0,0 0-8 0,0 0-5 16,0 0-3-16,0 0-2 0,0 0-2 0,6 0-3 0,-6 0 0 15,0 0-2-15,0 0-4 0,0 0 1 0,0 0-2 0,0 0-2 16,0 0 1-16,0 0 0 0,0 0-3 0,0 0 1 15,6 0-2-15,-6 0-2 0,0-3 0 0,7 3-1 0,-7-5-2 16,7 3-1-16,0-2-2 0,-7 4 0 0,6-4 1 16,0 0 0-16,1-3 0 0,-1 3 0 0,1 1 2 0,-1-2 0 15,7 2 1-15,-6 0-2 0,6-1-2 0,-7-1-2 0,1 2-3 16,6 0-3-16,-7 3-1 0,1-4-4 0,7 4-1 16,-8 4 0-16,0-1 1 0,0 0 0 0,1 6 2 0,6 2-1 15,-6 0 1-15,-1 0-1 0,7 0 2 0,-7 3-1 16,1 1 1-16,6-1-1 0,-7 1-2 0,8 0-1 0,-9-1 0 15,3 1 2-15,-3 0 0 0,3-1-3 0,-1 1 0 0,-7-4 2 16,5 0 0-16,-5 0 4 0,8-4 0 0,-8 5-1 16,0-6 2-16,0 2 3 0,0-5 4 0,0 1 3 0,0 0 5 15,0 0 5-15,0-1 8 0,0-3 9 0,0 0 11 0,0 5 15 16,0-5 12-16,0 0 10 0,-8 0 4 0,8-5-1 16,0 2-5-16,0-1-7 0,0 0-13 0,-5-3-14 15,5-4-18-15,0 3-12 0,0-2-11 0,0-1-5 0,0-1-2 16,5-2-4-16,-5-1 1 0,0 4-3 0,0-3 0 0,8-1 1 15,-8 4-3-15,6-4 1 0,1 4-2 0,-1 0-1 0,-6 0-1 16,7 1 0-16,5 2-2 0,-5 1 1 0,-1 0 1 16,0 2 0-16,1 3-1 0,7 2 2 0,-8-4-1 15,7 8 1-15,-7-4 0 0,7 2-3 0,-6 3-3 0,-1 2-2 16,9 0-3-16,-10-3-5 0,8 7-3 0,-7-4-4 0,1 0-2 16,0 4-5-16,0 0-2 0,-1 1 0 0,-6-2 2 15,7 2 2-15,-7-5 3 0,0 4 2 0,0 0 5 0,0 0 4 16,0-4 4-16,0 0 2 0,0 0 2 0,0 1 2 15,-7-4 0-15,7 3-1 0,0-3 2 0,0-4 1 0,0 3 1 16,0-3 3-16,-6 0 0 0,6 0 1 0,-7 0 3 0,7-3-1 16,0-1 1-16,0 0-1 0,-7 1 3 0,7-5 1 15,0 1 5-15,0-4 1 0,0 4 0 0,0-4 0 16,0 3 2-16,0-6 2 0,0 2-4 0,0 1-4 0,0 5-4 16,0-6-4-16,0 1 0 0,7 4-3 0,-7-1-14 0,0 1-24 15,0 0-23-15,0 0-25 0,7-4-28 0,-7 4-33 0,6 0-41 16,-6-1-65-16,7 1-104 0,-7-1-87 0,6 5-47 15</inkml:trace>
  <inkml:trace contextRef="#ctx0" brushRef="#br0" timeOffset="55708.56">13286 10645 161 0,'0'0'132'0,"0"0"-38"0,0 0-28 0,0 0-21 0,0 0-13 16,0 0-9-16,0 5-2 0,0-5 0 0,0 0 1 0,-7 0 6 16,7 3 5-16,0-3 3 0,0 0 6 0,0 0 5 15,0 0 4-15,0 0 4 0,0 0 1 0,-7 0 1 0,7 0-1 16,0-3 0-16,0 3-3 0,0 0-3 0,0 0-3 15,0-5-1-15,0 5-4 0,0-2-1 0,0-2-2 0,7 0-2 16,-7 0-5-16,7 1-3 0,-7-1-4 0,7 0-4 0,-7 1 0 16,6-5 0-16,0 5-2 0,7-6-2 0,-5 6 3 15,-3-4 1-15,9 3 1 0,-8-3 2 0,1 3-1 0,4 0-3 16,-3-3-1-16,5 4-3 0,-7-1-2 0,8 1-4 16,-1 3-1-16,-7-4-1 0,7 4-4 0,7 0 0 0,-7 0-2 15,0 0-1-15,-1 4 1 0,1-1 1 0,1 1-2 0,-8 3 0 16,7 4 0-16,-6-4-1 0,-1 4 2 0,-6 4 1 15,6 0-3-15,1 0 0 0,-7 3 1 0,0 0 1 16,0 0 0-16,0 4 0 0,-7-4-1 0,7 5 1 0,-6-1 2 16,0-4-4-16,-1 0 1 0,2 4 1 0,-3-4 0 0,2 1 0 15,6-1-1-15,-6-3 0 0,-2 0-1 0,2-1 0 0,6-3 0 16,-7 0-4-16,7-4-7 0,0 1-9 0,0-5-13 16,0 1-20-16,0-4-31 0,7-4-49 0,-1 1-87 15,-6-5-152-15,8 1-78 0,-2-4-34 0</inkml:trace>
  <inkml:trace contextRef="#ctx0" brushRef="#br0" timeOffset="56286.51">13429 10335 220 0,'6'-9'420'0,"-6"7"-110"0,7-3-107 0,-7 2-62 16,6-4-36-16,1 3-19 0,0-4-7 0,6 1-5 0,-7-1-4 15,7-2-1-15,0 3-4 0,1-5-3 0,6 5-6 0,-2 0-7 16,-5-4-2-16,7 7-8 0,-1-3-5 0,-6 7-5 15,1-3-7-15,-1 6-5 0,-7-3-2 0,-6 7-1 0,6 1-1 16,-6-1 0-16,-6 7-2 0,6 1 1 0,-6-1 1 16,-7 5-1-16,6-1-2 0,0 1-2 0,-6-4-1 0,7-1-1 15,6 1 0-15,-6 0-3 0,6-4 0 0,0-1 0 0,0 2 1 16,6-2 0-16,-6-3 1 0,6 5-1 0,1-4 0 16,6-5 1-16,-6 3 0 0,6-1 0 0,-1-1 0 15,9-1-3-15,-9 2 1 0,1-3-2 0,0 2 1 0,0 0 0 16,0 0-3-16,-6-1-1 0,6 1-3 0,-7 0 0 0,-6 0 0 15,7 3 0-15,-14-4-1 0,7 8 2 0,-6-3 2 0,-1-1 1 16,-6 3 1-16,0 2 2 0,0-5 1 0,0 3 0 16,0-1 2-16,-7-3-1 0,7 2-2 0,1 0-1 15,-1-1 0-15,-1-3-4 0,1 0-13 0,7-2-16 0,0-2-21 16,6 5-24-16,-7-5-29 0,7 0-37 0,0-5-66 0,7 3-116 16,-1-2-105-16,0-4-59 0</inkml:trace>
  <inkml:trace contextRef="#ctx0" brushRef="#br0" timeOffset="56630.28">14244 10451 365 0,'0'-4'462'0,"6"1"-141"16,-6 3-117-16,0-4-64 0,0 4-32 0,0-3-15 16,0 3-8-16,0 0-4 0,0 0-8 0,0 0-10 15,0 0-11-15,0 3-13 0,0 1-10 0,-6-1-5 0,-1 9-5 16,-1-1-2-16,3 4-1 0,-9 3-1 0,1 1 0 0,0 2 1 16,-6 4-3-16,-1 4-2 0,-5 5-1 0,-2-1-1 0,-5 4-2 15,5-1-3-15,-11 5 0 0,5-1-2 0,1 0-1 16,0 4-3-16,-2 0 0 0,-5-4-1 0,7 4 0 15,6-3 1-15,0-5 1 0,0-3-2 0,6-4-2 0,0-4-8 16,7 2-13-16,7-9-16 0,0 0-18 0,-1-3-18 0,7-3-27 16,0-6-34-16,7-2-62 0,5-4-117 0,1-4-96 15,7 0-56-15</inkml:trace>
  <inkml:trace contextRef="#ctx0" brushRef="#br0" timeOffset="56942.75">14295 10833 504 0,'0'-4'514'0,"0"-3"-182"16,0 3-140-16,0 4-76 0,0-4-44 0,0 0-19 0,0 4-8 16,0 0-4-16,0 0-2 0,0 0 3 0,0 4 7 15,0 4 6-15,0 3 5 0,0-1 3 0,0 5 3 0,7 4 1 16,-7-2 3-16,0 6-3 0,0-1-5 0,0 3-2 0,0-3-4 15,6 7-3-15,-6-2-6 0,0 2-1 0,7-4-4 16,-7 5-4-16,6-1-5 0,-6 1-12 0,6-1-5 0,-6 0-5 16,7-4-4-16,-7 5-4 0,7-5-1 0,-7-2 0 15,7-1-2-15,-7-1-4 0,0-5-9 0,6 1-13 0,-6-5-19 16,0-2-20-16,6 1-24 0,-6-3-26 0,7 0-27 16,-2-8-29-16,3 0-29 0,-2-4-42 0,1 0-69 0,0-8-121 15,-1 3-64-15,1-7-20 0</inkml:trace>
  <inkml:trace contextRef="#ctx0" brushRef="#br0" timeOffset="57224.36">14627 10997 114 0,'7'-3'494'16,"-7"-5"-103"-16,0 8-160 0,0-3-106 0,0-1-59 16,-7 4-33-16,1 0-16 0,0 4-8 0,-1-1-4 0,-6 1 1 15,-6 3 1-15,5 1 0 0,1-1 1 0,-7 0 2 0,8 4 0 16,-8-4 4-16,7 4 0 0,0-3 4 0,-7 3 4 0,7-4 1 15,7 4 4-15,-7-3 2 0,7-5 2 0,6 5 2 16,-7-5 1-16,7 5 1 0,0-1-2 0,0-3-3 16,0 3 0-16,7 0-4 0,-1 0 0 0,0 1-5 0,1 0-3 15,-1-2-2-15,7 2-3 0,1 0-2 0,-1 1 2 0,6-1 2 16,-6 0 0-16,6 3 2 0,-6-3-1 0,7 2-1 16,0-2 0-16,6-1 0 0,-7 0-3 0,8 4-4 0,-2-4-1 15,2 0-1-15,-2-3-2 0,2 4-1 0,5-5-2 16,-5 1-6-16,-2 0-13 0,8-4-21 0,-6 4-25 0,5-4-30 15,-6-4-39-15,0 0-61 0,0 0-102 0,0 1-128 16,-7-5-57-16</inkml:trace>
  <inkml:trace contextRef="#ctx0" brushRef="#br0" timeOffset="57678.04">15110 11107 236 0,'-21'-3'543'0,"9"-1"-76"15,-8 4-160-15,1 0-107 0,-1 4-54 0,1-1-25 0,-1 0-4 16,1 9 6-16,-1-5 8 0,0 4 1 0,7 0-5 15,-7 1-12-15,8-2-17 0,-1 5-21 0,6-1-22 16,-6 1-21-16,7 4-14 0,6-8-10 0,-7-1-6 0,7 1-2 16,7 0-2-16,-1 0-3 0,1-7 0 0,-1 3 1 0,8-7-1 15,4 0 1-15,-3 0 2 0,3-3 0 0,2-5 0 16,6-3-1-16,-6 0 0 0,6 0-1 0,-7 1 2 0,1-6-2 16,-1 2 1-16,-6 3-3 0,6-3 1 0,-4-1 3 0,-3 1-1 15,1 2 2-15,-7 1 1 0,8-3 7 0,-8 3 2 16,1 0 2-16,-1 3 2 0,-6 1 1 0,6-1 2 0,-6 5-4 15,7-1 0-15,-7 1-7 0,0 3-2 0,6 0-3 16,1 3-1-16,-1 1-1 0,1 3 1 0,0 4-1 0,-1 0 2 16,6 8 1-16,3-1 3 0,-2 3 2 0,0 2 2 0,-1 3 1 15,1 3-1-15,0-4 1 0,1 5 0 0,5-1-1 16,-6 4-3-16,0-4-3 0,0 1-1 0,0-1-2 16,0 1 3-16,-7-5-2 0,1 4-2 0,-7-3 0 0,0-4 0 15,0-1 1-15,-7-1 2 0,1-2 0 0,1-4-1 0,-3 1 3 16,-5-4 8-16,-7-4 12 0,7 0 14 0,-6 1 17 0,-1-4 14 15,1-4 12-15,0 0 9 0,-2 0 8 0,-4-4 3 16,5 0-6-16,0-3-9 0,1-1-14 0,6 2-14 16,0-6-13-16,0 1-11 0,6 0-13 0,1-3-12 0,6-5-19 15,6 2-24-15,1-3-43 0,-1-1-62 0,8-4-65 0,5-1-63 16,-6-3-63-16,13-6-86 0,-6 4-143 0,0-6-94 0,6-4-35 16,-7 4 15-16</inkml:trace>
  <inkml:trace contextRef="#ctx0" brushRef="#br0" timeOffset="58131.84">15012 10276 7 0,'0'-4'512'0,"0"4"-24"0,6-4-182 0,-6 4-134 0,6-3-74 15,1-1-45-15,0 4-25 0,-1-4-9 0,1 0-3 16,6 2-1-16,-7-3 0 0,7 5 1 0,0-3 1 15,8 3 0-15,-3-4 3 0,9 4-4 0,5 4 0 0,1-1-2 16,5 2-1-16,8-3 2 0,0 6 2 0,6 3 1 0,-1-1 1 16,9 2 3-16,-1 6 2 0,-1-4 0 0,1 9-1 15,-1 2-3-15,1 2-2 0,-7-2-4 0,0 8 0 0,0 3-5 16,-6 5-2-16,-7 3-2 0,0 4 0 0,-7-1-2 0,-6 5 2 16,1 2-4-16,-8 1-1 0,-6 0 0 0,-6 4-2 15,-7-4-3-15,-7 4 0 0,0-5 0 0,-5-3 0 0,-8 1 1 16,-6-8 2-16,-1 0 2 0,-5-7 1 0,0-1 3 15,-7-3 4-15,0-4 2 0,-7 0 2 0,-6-2-1 0,0-6-1 16,-7 1-10-16,1-3-14 0,-7-1-21 0,0-4-28 0,-7 1-33 16,13 0-40-16,0-9-80 0,8 6-160 0,5-8-77 15,7 0-41-15</inkml:trace>
  <inkml:trace contextRef="#ctx0" brushRef="#br0" timeOffset="80905.63">1322 12921 168 0,'0'0'179'0,"0"4"-31"16,0-4-35-16,0 0-27 0,0 0-15 0,0 0-14 0,0 0-9 16,0 0-5-16,0 0-5 0,0 0-2 0,0 0-4 15,0 0-5-15,0 0-3 0,0 3-5 0,0-3-2 0,0 0-4 16,0 0-4-16,0 0-3 0,0 4-1 0,6-4-2 0,-6 4 2 16,0-1 3-16,0 4 1 0,0-2 4 0,0 5 2 15,7 1 3-15,-7 0 1 0,0 3 1 0,5 5-1 0,-5 3-1 16,8 3-2-16,-8 1-2 0,7 3 0 0,-7 4-3 15,5 4-1-15,3 4-1 0,-2-2-1 0,-6 5-1 0,7 4-2 16,-1 4 1-16,0 2-3 0,-6 2 1 0,7-2-1 0,-1 5-1 16,1 0-1-16,-1-5 0 0,1 2 0 0,0-2 2 15,-1 5 2-15,1-4 0 0,6 0 1 0,-7 4 2 16,7-4 0-16,-7-1 2 0,7 2 0 0,-6-2 0 0,6-6 0 16,-5 3-2-16,3 2 0 0,-4-3-2 0,0-2 1 0,0-1-2 15,-1-4-1-15,1 5-2 0,-7-4-1 0,6 1 0 0,-6-5 0 16,0 4 0-16,6-3-1 0,-6-1 0 0,0-4-1 15,0 1 1-15,7 0 0 0,-7-4-1 0,0 3 0 16,0-4 0-16,0-2-1 0,0 0 0 0,6 0 0 0,-6-5-3 16,0 0-7-16,7-3-4 0,-7 0-6 0,6-7-12 15,1-1-10-15,0-2-19 0,-1-5-27 0,6-3-50 0,-5-4-97 16,-1 4-104-16,1-4-63 0</inkml:trace>
  <inkml:trace contextRef="#ctx0" brushRef="#br0" timeOffset="81296.15">1719 15386 126 0,'7'0'361'0,"-7"-3"-104"0,0 3-105 0,6 0-68 0,1-4-38 15,-1 0-25-15,1 0-12 0,-1 4-7 0,0-2-2 0,7-4 0 16,-6 4 0-16,6 2-1 0,0-4 1 0,0 1 2 16,0 3-1-16,1-4 0 0,-2 4-1 0,1-4-1 0,7 4-1 15,-7-4 2-15,7 4 2 0,-1-4 4 0,7 4 4 16,-1-4 3-16,9 4 4 0,-2 0 4 0,7 0 1 0,1 0 4 15,5-2 1-15,7 2-1 0,0 0 2 0,7-5-1 0,-7 5-3 16,13-2-1-16,-7-3-1 0,2 1-2 0,-2 1-7 16,0-1-3-16,1 0-4 0,-7 1-3 0,6-4 2 15,-5-1-1-15,-1 5-3 0,-6-5 1 0,-1 1 0 0,1 3 1 16,0-3-2-16,-7-1 1 0,-8 6-3 0,3-6-11 0,-10 1-16 16,4-1-26-16,-9-4-50 0,0 3-92 0,-5-3-137 0,-8-3-69 15</inkml:trace>
  <inkml:trace contextRef="#ctx0" brushRef="#br0" timeOffset="81921">2709 12419 99 0,'-7'11'339'0,"7"0"-134"16,0 3-98-16,0 6-50 0,0-6-28 0,0 3-14 0,0-2-4 16,0 4-1-16,0 0 3 0,0-2 5 0,0 3 3 15,0 1 6-15,0 1 2 0,7 0 5 0,-7 0 2 16,6 4-1-16,1-1 0 0,0 0-5 0,-1 5-4 0,2-1-5 15,-3 0-2-15,1 0-4 0,7 4-4 0,-6 4-2 0,7 0-3 16,-1-1 0-16,-7 5 0 0,6 3 1 0,1-1 3 16,1 3-1-16,-2 4 0 0,1 2 2 0,0 3 1 0,-6 3 0 15,7 5 1-15,-1-1 0 0,-2 7 1 0,-3 1 0 16,-1 0 2-16,5-1 1 0,-5 4-1 0,0 1 0 0,-1 2 3 16,1 1-4-16,5 0-1 0,-5 0-1 0,6 0-4 0,0 1 1 15,-6 2-2-15,6-3-4 0,6 3-2 0,-5-3-2 16,-2-3 0-16,8-1-1 0,-8-7-2 0,9-1 0 15,-8-2-1-15,-1-9 3 0,8 1-2 0,-7-3 3 0,-1-4 0 16,1-7 1-16,-6-3 0 0,7-1 0 0,-1-3 0 0,-7-5 0 16,1-2 0-16,-1-6 0 0,-1-3-2 0,-5-3-1 0,8-1-4 15,-1-3-10-15,-7-3-18 0,6-5-26 0,-6-3-53 16,0 0-100-16,7-3-127 0,-7-5-73 0</inkml:trace>
  <inkml:trace contextRef="#ctx0" brushRef="#br0" timeOffset="82608.5">4147 12836 178 0,'-11'0'198'0,"4"0"-63"0,0-3-53 0,0 0-34 16,7-6-20-16,-6 6-11 0,1 0-9 0,5-5-1 0,-8 1-3 15,8-1-1-15,-7-2-2 0,7 3 0 0,0-1 0 16,0 0 0-16,0 1 0 0,0 1-1 0,0-2 1 0,0 0-1 16,0 4 1-16,-6 1 5 0,6-1 1 0,0 0 5 0,0 4 0 15,0-3 3-15,-6 3-1 0,6 0-1 0,-7 0 0 16,7 0-1-16,-7 0-2 0,7 0 3 0,-6 0 2 0,-1 0 3 15,1 0 6-15,0 0 6 0,-1 0 4 0,1 0 4 16,-1-3 4-16,1 3-2 0,-1 0-2 0,7 0-3 0,-7 0-4 16,1 0-6-16,6 0-5 0,-7 0-5 0,7 0-4 0,0 0-4 15,-6 3-5-15,6-3-1 0,0 3-1 0,0 5 0 16,0-5 0-16,0 5 1 0,0 4 4 0,0 1 2 16,0 3 5-16,0 1 1 0,0 9 5 0,0 0 4 0,0 6 4 15,0 1-1-15,0 12 0 0,0 2 1 0,0 7-1 0,6 6 0 16,-6 1-4-16,7 10-1 0,-1-2-5 0,1 12-3 0,0-1-3 15,-1 5-4-15,1-1-3 0,-1 0-1 0,1 4-1 16,-7-4 1-16,6 1 4 0,0-1 1 0,7 0 1 16,-6-3 1-16,0-4 1 0,-1-4 2 0,0 0 0 0,9-3 0 15,-10 0-4-15,1-5 1 0,1 1-1 0,0-3-1 0,0-5 1 16,4 1 0-16,-3-4-3 0,5-4-1 0,-1-4-1 16,-5 2-1-16,7-3-3 0,-8-4 1 0,7-2-4 0,-7-1-5 15,7-2-9-15,-6-7-7 0,0-1-9 0,6-6-11 16,-7-2-11-16,0-6-18 0,1-4-23 0,-1-1-40 0,1-6-74 15,6-4-128-15,-13-4-63 0</inkml:trace>
  <inkml:trace contextRef="#ctx0" brushRef="#br0" timeOffset="82905.83">4220 15279 439 0,'0'5'512'16,"0"-5"-161"-16,6 3-168 0,7 1-107 0,-6 0-59 0,6-4-32 16,6 3-14-16,-6-3 0 0,7 0 8 0,6 0 9 15,0 0 7-15,7 0 5 0,0 0 4 0,5-3 5 0,8 3 2 16,6-4 3-16,0 0 0 0,8 4 2 0,-2-3 0 16,0-2-1-16,7 2-1 0,0 3-1 0,0-3 0 0,0-1-2 15,0 0-1-15,1 4 1 0,-1-3 2 0,0-1-1 0,-6 4 0 16,6 0-2-16,-13 0-1 0,7 0-2 0,-7 4 0 15,-7-4 0-15,2 3-5 0,-2 1 0 0,-6-4-1 0,-7 4 0 16,1-1 0-16,-7 0-1 0,0 2 0 0,-7-5 0 16,-6 3 0-16,0-3 0 0,-6 0-2 0,6 4-2 0,-13-4-6 15,0-4-9-15,0 4-7 0,0 0-11 0,-6-3-20 0,-1-2-20 16,0-1-36-16,1-2-49 0,-7-3-82 0,1 0-118 16,-2-3-58-16</inkml:trace>
  <inkml:trace contextRef="#ctx0" brushRef="#br0" timeOffset="83468.25">5418 12562 236 0,'0'-8'365'0,"-7"4"-140"0,1-3-100 0,6 4-57 0,0-4-30 16,-6 3-18-16,6 4-10 0,0-4-5 0,-6 0-2 0,6 4-2 16,0 0-1-16,0 0-2 0,0 0 2 0,-7 0 1 15,7 0-1-15,0 8 0 0,-8-4 0 0,8 3-1 0,-5 0 1 16,-1 0 1-16,6 4 3 0,-7 0-3 0,7 4-1 16,-7-1 2-16,7 8 1 0,0-3 4 0,-7 6 0 0,7 4 1 15,0 1-4-15,0 3 2 0,7 8 3 0,0 2-1 0,-7 6 0 16,7 6-1-16,-1 3-1 0,-1 5 0 0,3 5 3 15,-1 2 3-15,-1 7 5 0,6 4 4 0,-5 3 4 16,7 3 2-16,-2 3 3 0,-5-3 1 0,12 1 1 0,-5 4-2 16,5-1-3-16,0-3-1 0,-5 7-3 0,5-3-2 0,0 3-2 15,1-1-3-15,-7 6 1 0,7-6-4 0,-8 2-1 0,2 0-2 16,-2-8-3-16,8-5-1 0,-7 2 0 0,-7-8 0 16,8 1-1-16,-7-10-2 0,6 2 0 0,-7-8 0 0,1 1-2 15,-1-8 0-15,0-8 1 0,1-3-2 0,0-3-1 16,-1-9-1-16,1-1-4 0,-1-6-10 0,-6-11-24 0,6 1-39 15,1-11-88-15,-1-4-163 0,-6-8-87 0,0-3-49 16</inkml:trace>
  <inkml:trace contextRef="#ctx0" brushRef="#br0" timeOffset="84155.72">1525 14375 245 0,'-8'0'210'0,"8"4"-68"0,-5-4-53 16,5 0-30-16,-8 0-14 0,8 0-7 0,0 0 2 15,0 0 4-15,0 0 2 0,0 0 0 0,8 0 1 0,-8 0-1 16,5 0-8-16,3-4-6 0,-3 4-9 0,8-3-5 0,7 3-4 16,-1-5-2-16,7 5-2 0,0-3-2 0,7 3 0 15,6-3-1-15,0-1 0 0,7 0 2 0,-1-4-2 0,1 5-1 16,12-4 0-16,-6 0 1 0,1-1 0 0,-1 1 1 16,0-5 0-16,7 2-1 0,-7 3-3 0,0-5 0 0,-1 2 2 15,2-1-4-15,-1 3 0 0,-7 1-1 0,0 0 1 0,2-5-1 16,-2 9 3-16,-6-4-2 0,1 0 0 0,-2 2 1 15,-4 2-3-15,-9-5 0 0,1 4-1 0,0 2 0 16,-6 2 1-16,0-5-3 0,-14 2-3 0,-1 3-5 0,3 0-7 16,-8 0-6-16,0 0-9 0,-8 0-7 0,3 0-6 0,-1 0-9 15,-7 0-15-15,-1 0-12 0,-6 0-22 0,1 0-36 0,6 0-52 16,-13 0-89-16</inkml:trace>
  <inkml:trace contextRef="#ctx0" brushRef="#br0" timeOffset="84405.98">1426 14214 288 0,'-13'3'355'16,"6"1"-132"-16,1 0-99 0,-1-4-59 0,7 4-34 0,0-1-18 15,7 1-7-15,-1-4-5 0,1 4-3 0,6-4-1 0,7 0 2 16,-1 0 1-16,7 0 8 0,8 0 4 0,4 0-4 15,1-4-1-15,12 0 0 0,2-3 1 0,12-1-1 16,-7 0 1-16,8 2-5 0,6-5-3 0,-1-1 2 0,-6 2 3 16,13-1 1-16,-6 0 1 0,-6 0 2 0,-1-1-1 0,0 6-1 15,-7-2-2-15,-7 2-5 0,3 1-6 0,-9 5-9 0,-6-4-12 16,0 4-14-16,-7 0-16 0,-5-3-31 0,-2 3-52 16,2 0-83-16,-8-4-103 0</inkml:trace>
  <inkml:trace contextRef="#ctx0" brushRef="#br0" timeOffset="85000.17">3932 13569 82 0,'0'0'229'0,"8"0"-86"0,-8-3-71 16,0 3-45-16,6-4-26 0,-6 0-13 0,7 4-4 16,-7 0 2-16,7-4 6 0,-7 4 10 0,0 0 11 0,0-3 7 15,6 3 8-15,-6 0 4 0,0-4 2 0,0 4 1 0,0 0 2 16,0 0 0-16,0-3-4 0,-6 3-3 0,6 0-2 15,0 0-3-15,0-5-3 0,6 5-5 0,-6 0-5 0,0 0-4 16,7-2-1-16,-7 2-2 0,6 0-3 0,0 0-5 0,7-4 0 16,1 4 3-16,-1-4 1 0,6 0 2 0,0 4-1 15,1-3 0-15,6-1 0 0,7-4 5 0,0 6-2 0,-1-3 0 16,0 2-1-16,7-6-1 0,1 7 2 0,5-6 1 16,1 1 4-16,-8-1 3 0,9 1 2 0,-2 0 2 0,0 0 3 15,1-1 3-15,-6-3 1 0,5 3 2 0,-6 2-3 16,0-5-3-16,-7 3-1 0,1 4-2 0,-7-3-3 0,-6 4-6 15,-1-1-1-15,-6 4-3 0,0-3-4 0,-6 3 0 0,-7 3-3 16,0-3-5-16,0 4-7 0,-7-1-16 0,-6 2-18 16,0-3-32-16,-6 6-45 0,-1-4-60 0,1 3-91 0,-7 1-79 15</inkml:trace>
  <inkml:trace contextRef="#ctx0" brushRef="#br0" timeOffset="85234.83">3940 13771 196 0,'0'8'472'0,"0"-6"-156"0,13 6-136 0,0-8-84 0,13 4-45 0,0-4-25 16,6-4-13-16,7 4-8 0,1-8-4 0,6 6-2 15,-1-6-2-15,7 1 2 0,7-5 1 0,-1 2 0 16,7-2 0-16,1-2 0 0,-2-1 1 0,8 1 3 0,-6-5-2 16,5 5 1-16,-6-5 1 0,0 5 2 0,0-5-2 15,0 4 2-15,0-3 0 0,1 0 0 0,-1 4 0 0,-7-1-3 0,-5 1 0 16,5-3-1-16,-6 3-2 0,-6 3 0 0,-7 4 0 15,0-4-4-15,-13 8-5 0,0-1-6 0,-7 0-9 16,-6 4-11-16,-6 0-15 0,1 0-23 0,-16 4-39 0,1 3-76 16,-6-3-125-16,-6 3-69 0</inkml:trace>
  <inkml:trace contextRef="#ctx0" brushRef="#br0" timeOffset="86172.59">2071 16177 138 0,'0'-11'295'0,"0"0"-65"0,-7-3-72 0,7 3-57 16,0-7-35-16,0 3-21 0,0-4-9 0,7 2-2 0,-7-3 4 15,6-1 1-15,1-1 6 0,-7-4 1 0,6 5 3 16,1-5 1-16,-7 4-4 0,6-4-3 0,1 4-8 0,5-3-5 16,-5 3-7-16,0 0-3 0,0 3-6 0,5-3-6 0,-5 4-3 15,6 0-3-15,-7-1-2 0,8 5 0 0,-1-5 0 16,0 2 0-16,-1-6-2 0,1 5 1 0,7-4 1 0,-7-4 3 16,6 1-2-16,2-1 1 0,4-4 2 0,-6 5-1 15,2-4 1-15,4 3-2 0,-5-3 1 0,6 2-3 0,-7 2 1 16,1 0 1-16,-1 3 0 0,-6 3-2 0,0 1 0 0,6 4 0 15,-11-2 0-15,5 5 0 0,-6 2 0 0,-2 0 0 16,2 1 0-16,-7 2-3 0,7 2-4 0,-7 0 0 16,0 1-3-16,-7-1-1 0,0 4-3 0,2-4 1 0,-2 4-1 15,-1 0 1-15,-5 0 4 0,1 0 2 0,-1 0 1 0,-7 0 3 16,1 4 0-16,6-4 1 0,-7 4 1 0,8-1 1 0,-8-3-1 16,7 4 2-16,6-4 0 0,-6 0 0 0,7 4 2 15,6-4 0-15,-6 0 1 0,6-4-1 0,0 4-1 16,6 0-2-16,0-4 1 0,1 1-1 0,-1 3-1 0,7-4-1 15,1 4 1-15,5-4-2 0,-6 4 0 0,0 0 2 0,7 4-1 16,-8 0 0-16,1-1 2 0,7 5-2 0,-8-5 2 16,1 8-1-16,-5-2 1 0,4-3 0 0,-5 5-2 0,0 1 2 15,-7-3-2-15,7 3 2 0,-7-1 0 0,-7 1-2 16,7 2 2-16,-7-3-5 0,0 0-8 0,7 3-17 0,-5-3-25 16,-2 0-48-16,-1-4-99 0,8 4-127 0,0-3-78 0</inkml:trace>
  <inkml:trace contextRef="#ctx0" brushRef="#br0" timeOffset="86859.87">4500 15753 54 0,'0'3'355'16,"-13"4"-105"-16,13-3-102 0,-7-1-69 0,2 2-37 0,-3-2-19 16,8 1-15-16,-5 0-3 0,5-4-3 0,-8 4-2 15,1-1 0-15,2-3 1 0,5 0 2 0,0 0 0 16,-7 0 3-16,7 0 5 0,-6 0 4 0,6-3 2 0,-7-1 4 15,7-4 0-15,0 0 5 0,0 1 3 0,-7-3-1 0,7-2 0 16,0 1-1-16,0-3 1 0,0-1 0 0,7-3 3 0,-7 0 1 16,7-5-1-16,-1-2 1 0,1 3-2 0,-2-7 3 15,10 3 2-15,-10-3 2 0,8-4-1 0,1 0-1 16,-1 0 0-16,0-4 3 0,6 0 3 0,-6-3-2 0,7 0-4 16,6 0-6-16,-7-3-2 0,1-3-3 0,5 0-3 0,8-3-5 15,-6 2-7-15,5-4-2 0,1 2-3 0,0 3-1 16,-1-2-2-16,-6 7 0 0,6 1-1 0,0 7-1 0,-12-1 0 15,0 13-3-15,-1-1-5 0,-13 7-6 0,7 5-4 16,-13 3 0-16,0 7-1 0,-5 2 0 0,-3 6-1 0,-11 7 0 16,6-1 6-16,-13 5 6 0,7-2 3 0,-1 6 2 0,1 2-1 15,-1-2 2-15,1-5-1 0,6 5 2 0,-1-5-1 16,14 0 2-16,0-3 0 0,0 3 0 0,0-3 1 0,8-1-1 16,4-3 0-16,-5 4-3 0,6-5 2 0,0 6-5 15,-7-2-1-15,8 1 1 0,-2 3-1 0,1-3-2 0,-6 3 1 16,-1 0-3-16,0 0-3 0,1 1-5 0,-7-1-5 0,-7 5-13 15,7-6-14-15,-6 2-21 0,-7-1-36 0,7 0-71 16,-7 2-129-16,0-7-84 0</inkml:trace>
  <inkml:trace contextRef="#ctx0" brushRef="#br0" timeOffset="105442.55">4982 6762 188 0,'0'4'152'0,"0"4"-48"0,-7-5-40 0,7 5-25 0,0-5-12 15,-6 4-6-15,6-3-3 0,0 3-1 0,-7 1-2 16,7-5-2-16,0 5 0 0,-6-5 0 0,6 1-2 16,0 0 0-16,0-1-3 0,0 1-1 0,0-1-1 0,0 1 2 15,-7 0 1-15,7 0 3 0,0-1 0 0,-7 1 2 0,7 0-2 16,0 0 1-16,0-2 2 0,-6 2-2 0,6 0-1 0,0 0-5 16,-6-1 2-16,6 2-2 0,0-2 3 0,-7 1-3 15,7 3-3-15,0-4 1 0,0 1 2 0,-6 4 2 16,6-5-1-16,-7 5 2 0,7-1 0 0,0-3 1 0,-6 3 1 15,6 0-2-15,0-3-3 0,-6 3-3 0,6-3-1 0,0 3-3 16,-7-3 0-16,7 4 0 0,0-6 0 0,0 6 2 16,-7-4 1-16,7 3 0 0,0 1 1 0,-6 0-2 0,6-2 2 15,0-3-1-15,0 5-1 0,0 0-1 0,0-2-1 0,0-1 0 16,-7 2 0-16,7-3 1 0,0 3-1 0,0-4 1 16,-6 5-1-16,6-4 0 0,0 3 1 0,-7 1 0 0,7-6 0 15,0 6 2-15,0-4-1 0,-6 3-1 0,6-3 3 16,0 2-2-16,-7 2-1 0,7-1 1 0,-6 1-1 0,6 0-1 15,0-2 2-15,-6 1 0 0,6 2-1 0,0-2 0 0,-8 0 2 16,8 0-1-16,-5 1 0 0,5 0 2 0,-8-2-2 16,8 2 0-16,0-1 1 0,0 1-1 0,-7-6 1 0,7 6 0 15,0-1-2-15,-5 1 2 0,5-1-1 0,-7-2 2 16,7 1 0-16,0 1 2 0,0 1 0 0,-6-4-2 0,6 3 1 16,-7-1 0-16,7 3-1 0,0-6 0 0,-7 5-2 0,7-1 0 15,-6 0-1-15,6-3 0 0,-7 4 1 0,7-1-1 16,-6 0 2-16,6-4-1 0,-7 5-1 0,7-4 1 15,-6 3 1-15,6-4-1 0,-6 4 1 0,6-3-1 0,0 1 0 16,-7-2 0-16,7 0 1 0,0-3 0 0,0 5 0 0,0-2 0 16,-6 0-1-16,6 0 2 0,0 2-2 0,0-1 1 0,0-1-1 15,0 2-1-15,-7-2 1 0,7 0 1 0,-7 1-2 16,7 0 0-16,0-1-1 0,-6 1 1 0,6 0 1 0,0 0-1 16,0-1 0-16,0 1-1 0,-7-1-3 0,7 1-14 15,0-1-24-15,0-3-45 0,0 0-96 0,-6 0-129 0,6-3-69 16</inkml:trace>
  <inkml:trace contextRef="#ctx0" brushRef="#br0" timeOffset="106724.01">4715 7393 17 0,'0'0'122'0,"0"3"-14"0,0-3-10 15,0 4-11-15,0-4-14 0,0 3-14 0,0-3-13 0,0 0-9 16,0 0-8-16,0 4-5 0,0-4-5 0,0 0-4 16,0 4-4-16,0-4-2 0,0 4-1 0,0-1-1 15,0 1 1-15,-7-1 0 0,7 1 1 0,0-1 2 0,-6 6 1 16,6-3 2-16,0-1-1 0,-7 1-1 0,7 2 1 0,0 4-1 16,-6-6-1-16,6 2 0 0,-7 3 1 0,7-4 3 0,-5 0 4 15,5 4 2-15,-7-3 0 0,-1 2 1 0,2 1-1 16,6 0 0-16,-7 0-1 0,1 4-4 0,0-4-3 15,-1 4 0-15,1 0 0 0,-1-1-2 0,1 4 1 0,-1-3-1 16,1 0 0-16,-1 3-3 0,7-4-1 0,-7 6 0 0,1-3-1 16,0-2-2-16,6 3 0 0,-7-3-3 0,7 3 1 15,-6-3 1-15,6-1 0 0,-7 1 3 0,7 0 1 0,-6 0 2 16,-1-1 2-16,1 1 3 0,6-5-2 0,-7 2 0 16,7-1 1-16,-6 0-2 0,6 0 0 0,-7-1 0 0,7 5 0 15,-6-3-1-15,-1-2 1 0,1 5-1 0,-1-3 0 0,0-2-2 16,2 1-3-16,-3 4 0 0,-5-4-1 0,6 0-1 15,2 3-1-15,-8 1 1 0,6-4-1 0,0 4 3 0,-6-5-2 16,7 5 1-16,-1-3-2 0,1-2 3 0,0 5-1 16,-8-4 0-16,7 3-1 0,1-3 0 0,-1 4-1 0,1-4 1 15,0 0 0-15,-1 0-2 0,7 1 2 0,-6-2-2 0,-1 1 0 16,0 0 0-16,1 0 0 0,6 1 0 0,-7-6 1 16,1 5-3-16,6-3 0 0,-7 3 0 0,7-4 1 0,-6 0 0 15,0 1 0-15,6 0 0 0,-7-1 0 0,7 0 0 0,-6 0 0 16,-1 1 0-16,7-1 0 0,-7 0 0 0,7 5 1 15,-7-6-1-15,7 2 0 0,-6 3 1 0,6-4 0 16,-6 0 0-16,6 4-1 0,-7-3 1 0,7-5 0 0,-6 9 0 16,6-6-1-16,-6-2 0 0,6 3 0 0,0 1 0 0,-7-2 0 15,7 2 0-15,0 0 0 0,-7-1 0 0,7 1 0 16,-7-5 0-16,7 5 0 0,0-1 0 0,0 0 0 0,-5-3 1 16,5 3-2-16,0-3 1 0,-7 3 0 0,7-3-1 15,0 3 1-15,-6-4 0 0,6 5 1 0,0-4-2 0,0-1 1 16,-7 1 0-16,7 0 0 0,0 0-1 0,0-2 0 0,-8 3 0 15,8-2 0-15,0 1 1 0,-5-1 1 0,5 2 0 16,0-2-1-16,-6 1 0 0,6 0 0 0,0-1 1 0,0-3 1 16,-7 3-2-16,7 2 1 0,0-5-1 0,0 4 1 15,0-1-1-15,0-3 0 0,0 3 0 0,-7-3 0 0,7 4 0 16,0-4 1-16,0 4-1 0,0-4-2 0,0 3 1 0,0-3 1 16,0 0 0-16,0 4 0 0,0-4 0 0,0 0-1 15,0 0 1-15,0 0 0 0,0 0 0 0,0 0 0 0,0 0 0 16,0 0 1-16,0 0-1 0,0 0 4 0,0 0-1 15,0 0 1-15,0 0 1 0,7-4 0 0,-7 1 0 0,0-1 0 16,0 0 0-16,7-2 1 0,-1-6-1 0,-1 5-1 0,3-8 1 16,-1 3-1-16,6 2 0 0,-8-5 0 0,9 1-1 15,-1-1-1-15,-7 0-1 0,7-3 1 0,0 4-1 0,1-1-1 16,-8 1 1-16,7-2 0 0,0 2-1 0,0-1 0 16,0 4 0-16,-6-3 0 0,6-1 0 0,-1 0 0 0,1 1 0 15,1-1-1-15,-1 1 0 0,0-5 1 0,6 1 0 0,-5 3-1 16,-1-3 0-16,7-1 1 0,-7 1 0 0,-1-1 0 15,1-3 0-15,7 5-1 0,-7-2 0 0,-7 1 2 0,7 3-1 16,-6-3-2-16,-1 4 1 0,1-1 2 0,-1-5-1 16,0 6 1-16,1 0-1 0,0-1-1 0,-7 1 0 0,0-1 1 15,0 3-1-15,0-2 1 0,6-1-1 0,-6 1-3 16,0 3 3-16,0-3 0 0,7 2-2 0,-7-3-1 0,0 1-3 16,6 3-1-16,-6-4-3 0,7 4 1 0,-7-3-3 0,6 3-1 15,1-5 0-15,-7 3 0 0,6-3 0 0,0 7 2 0,-6-7 3 16,7 1 2-16,-1 0 3 0,-6 5 0 0,8-1-1 15,-8 0 4-15,7 4 1 0,-7-4 0 0,5 3-2 16,-5-3-2-16,7 5-1 0,-1-6-1 0,-6 1-1 16,7 0-1-16,-1-1-2 0,1 2-3 0,0-1 0 0,-1 0 0 0,1-3-2 15,-1 2-1-15,0 2-5 0,1-5 0 0,-1 3 0 16,-6 1-2-16,7 1-3 0,-1-1-6 0,-6 0 1 0,7-1-2 16,0 5 0-16,-7-3-3 0,6 2-2 0,-6-3 1 15,7 4 5-15,-2-4 5 0,-5 0 4 0,7 4 2 0,-7-4 8 16,8 2 5-16,-3 0 2 0,-5 1 3 0,8-4-2 0,-8 2-4 15,6 3-12-15,-6-5-23 0,6 2-42 0,-6-1-71 16,0 0-105-16</inkml:trace>
  <inkml:trace contextRef="#ctx0" brushRef="#br0" timeOffset="108271.27">4936 7033 56 0,'6'-22'224'0,"1"5"-50"0,0-6-54 0,6 5-43 0,-7-4-28 15,1 3-21-15,-1 2-13 0,1-5-7 0,-1 3-5 0,0 1-2 16,2-1-2-16,-3 1-4 0,-5 4-2 0,8-5-2 16,-1 1-1-16,-2 7 0 0,2-4 2 0,-1 4 0 0,-6 0 0 15,7 0 4-15,0 4 1 0,-7 0 3 0,6-1 1 16,-6 5 1-16,7-5-2 0,-7 5-2 0,0 3 1 0,6-4-2 15,-6 4 3-15,0 0 0 0,0 4-1 0,0-4 0 0,-6 3 1 16,6 1 1-16,0 3 0 0,-7-4 0 0,1 6-1 16,-1-3 0-16,7-2 1 0,-7 7-1 0,1-3 1 0,-1-1-1 15,2 0 0-15,-10 4 1 0,10 1 0 0,-3-5 0 16,2 3 0-16,0 2 0 0,-1-1 1 0,1-1 2 0,-1-2-2 16,1 3 1-16,6 0 0 0,-7 0 3 0,1-1 1 0,-1 2-1 15,0-1 2-15,7-1 1 0,-6 6 2 0,0-5 1 16,-1 3-2-16,7-3 0 0,-6 0-1 0,-1 0-2 15,1 3 0-15,0-2-3 0,6 3 0 0,-7-5-3 0,0 5 2 16,1-1-3-16,-1 1 2 0,1-1 0 0,-1 2 0 0,1-2 1 16,-1 4-1-16,1-3 0 0,0 4 0 0,-2-2 1 0,3-1-2 15,-3 2 0-15,1-3 1 0,2-1 0 0,-2 0-1 16,1-2-1-16,6 3 1 0,-7-5 1 0,0 1 1 16,7 0-1-16,-6 0 0 0,6 1 0 0,-7-5-1 0,7 0 0 15,-6-1 0-15,6 6 0 0,-7-4-1 0,7-1 0 0,-6 0 2 16,6 1-2-16,-6-1 0 0,6 4-1 0,-7-4 0 15,7 4 1-15,-6 0 0 0,6 1 0 0,-7-1-1 0,0 3 1 16,1-2 0-16,-1 2 1 0,1 1 0 0,-1-1 0 0,-5 1-1 16,4-1 2-16,2 4-1 0,-1-4 0 0,1 6-1 0,0-6 0 15,-1 5 0-15,1-5 0 0,-1 4 1 0,1 1-1 16,-1-5-1-16,7 1 0 0,-6-1 1 0,6 2 1 16,0-3 0-16,-7 3-4 0,7-2 1 0,0 1 1 0,-7 0 1 15,7-5 1-15,-6 5-1 0,6-4 0 0,-6 5 2 16,-1-7 4-16,7 3-3 0,-6 3 1 0,-1-5-2 0,1 5 1 15,-1-3-1-15,1-2 0 0,6 5-2 0,-7-4-2 0,1 0 2 16,6-1-1-16,-7 2 0 0,7-2-1 0,-6 1 2 16,6 1 0-16,-7-1 0 0,7 3 1 0,-6-3-1 0,-1 1 2 15,7 2-1-15,-7-3 0 0,2 3-1 0,-3-3 0 0,3 0 0 16,-3 5 0-16,1-7 0 0,2 7-2 0,-2-5 1 16,1 4 1-16,-1-4 0 0,-6 3-1 0,6 1 0 0,1-4 0 15,-1 3 1-15,1 1 0 0,0-1 0 0,6-2 2 16,-7-2 0-16,0 2 0 0,0-1 0 0,7-4-1 0,-6 4 0 15,-1-4 0-15,7 1 0 0,0-1-2 0,-6 0 0 0,6 1-1 16,0-4 1-16,0-1 1 0,0 1-1 0,0-4 0 16,0 3 2-16,0 1 0 0,0-4 2 0,0 3 0 0,0-3-1 15,0 0 2-15,0 0-1 0,0 0 1 0,0 0-2 16,6 0 1-16,-6 0-1 0,0 0-2 0,7-3-2 0,-7 3-2 16,0 0-1-16,0 0 0 0,0 0-2 0,0 0-2 0,6 0 0 15,-6-4-1-15,0 4 0 0,0 0 2 0,0 0-2 16,0 0 1-16,0 0 2 0,0-3 2 0,0 3-1 0,7 0 1 15,-7-4-1-15,0 4-1 0,0-3-4 0,0 3-2 16,0-4-8-16,0 4-6 0,0 0-6 0,7 0-7 0,-7 0-5 16,0-4-7-16,0 4-3 0,0 0-4 0,0 0 6 15,0 0 2-15,0 0 7 0,0 0 11 0,0 4 16 0,-7-4 16 16,7 0 14-16,0 4 14 0,0-1 10 0,-7 1 7 0,7-4 4 16,0 3 0-16,0 1-4 0,-6-1-7 0,6 1-4 0,0-4-7 15,0 4-6-15,0-4-3 0,0 4-4 0,-7-4-3 16,7 0-3-16,0 3-2 0,0-3 0 0,0 0 1 15,0 0 4-15,0 0 0 0,7 0 3 0,-7 0 3 0,0-3 3 16,6 3 1-16,-6-4 2 0,0 0-1 0,0 0-1 0,7 1 0 16,-7-1 0-16,7 1-4 0,-7-4-1 0,7 3 0 15,-1-4-2-15,-6 1-1 0,6 0-5 0,1-4-1 0,-1 3-1 16,7-2-2-16,-6-2-1 0,6 2-2 0,-6-5 1 16,5 0 0-16,1 1 0 0,0-5-1 0,1 1 0 0,-1-4 1 15,0-1 2-15,0 2 2 0,0-4-3 0,-7-2 1 0,7-2-1 16,0 4 1-16,0-6 0 0,-6 0-2 0,6-3-1 15,-7 1 0-15,7 1-1 0,0 3 0 0,-7-5-1 16,7 5 2-16,2 0-1 0,-10 3 1 0,8 0 0 0,-6 0-1 16,6 0 0-16,0 5-1 0,-6-1 0 0,5 0-1 0,1 0 2 15,0 3-2-15,1 1 0 0,-8 0 2 0,6 0 0 0,3-1-1 16,-2 5 1-16,-7-1 0 0,7-2 0 0,-7 5-1 16,1-2 1-16,6-2-1 0,-13 5 0 0,13-3 1 0,-6 3 0 15,-7-3 0-15,6 2 1 0,0-2 0 0,1-1 1 16,-1 1 1-16,1-6-2 0,-7 6 2 0,6-1-1 0,0-2-1 15,1 2 0-15,0 1 0 0,-7-5-1 0,6 4-3 16,-6 1-4-16,7-1-5 0,-7-4-7 0,6 5-12 0,-6-1-15 16,0-3-20-16,7 3-25 0,-7 1-26 0,6-5-29 0,-6 5-39 15</inkml:trace>
  <inkml:trace contextRef="#ctx0" brushRef="#br0" timeOffset="143926.24">3510 6583 309 0,'-6'0'400'0,"-1"0"-147"0,1 0-116 0,-1-4-62 16,7 4-36-16,0 0-19 0,-7 0-7 0,7-4-3 15,0 4-1-15,0 0-1 0,0 0-1 0,0 0 0 0,7-3-1 16,-7 3-1-16,7 0-6 0,-1-4-9 0,1 4-13 0,6-3-16 16,-1 3-26-16,2-4-39 0,-1 1-68 0,-7-1-115 15,6-4-84-15</inkml:trace>
  <inkml:trace contextRef="#ctx0" brushRef="#br0" timeOffset="144082.51">3751 6546 166 0,'0'-3'488'0,"0"3"-138"0,-5-4-146 0,5 4-90 0,0-4-52 16,0 4-31-16,0 0-15 0,0 0-9 0,5-3-5 0,-5 3-7 15,6 0-10-15,7-4-16 0,1 0-18 0,6 0-33 16,-2 1-63-16,9-4-110 0,-8 3-99 0,0-3-61 0</inkml:trace>
  <inkml:trace contextRef="#ctx0" brushRef="#br0" timeOffset="144207.4">4201 6462 436 0,'6'0'436'0,"-6"0"-171"0,0 0-121 0,0 0-70 15,6 0-41-15,1 0-24 0,-7 0-14 0,12 0-12 16,-5-3-11-16,7 3-16 0,5-5-27 0,0 2-54 0,8-1-87 15,-2-3-113-15,2 4-70 0</inkml:trace>
  <inkml:trace contextRef="#ctx0" brushRef="#br0" timeOffset="144348.23">4715 6454 174 0,'0'0'439'0,"0"0"-158"0,7 0-194 0,-1 5-135 15,7-10-118-15,-7 5-136 0,7-3-80 0</inkml:trace>
  <inkml:trace contextRef="#ctx0" brushRef="#br0" timeOffset="144489.01">5015 6433 159 0,'0'0'410'0,"0"0"-163"0,5 0-142 0,3 4-80 0,-1-4-45 16,-2 0-38-16,8-4-28 0,-6-1-44 0,6 2-84 16,0 0-88-16</inkml:trace>
  <inkml:trace contextRef="#ctx0" brushRef="#br0" timeOffset="145035.72">5067 6653 88 0,'-7'0'224'15,"7"-4"-50"-15,0 0-50 0,0 0-45 0,0 4-30 0,0-3-18 16,0-1-11-16,7 1-6 0,-7-1-4 0,0 1-1 15,6-1 0-15,-6-4 2 0,0 5 8 0,7-4 0 0,-1 0 2 16,-6-1 3-16,7 0 3 0,-1-3 1 0,-6 1 3 0,6-2 0 16,1 1-5-16,-1-4 3 0,1 1-2 0,0 3 4 15,-7-3 0-15,7-1 2 0,-7 3 1 0,6 3-3 16,-6-3 0-16,6 1-4 0,-6 0-2 0,7 3-5 0,-7 1-4 16,0 0-3-16,5 0-1 0,-5 3-3 0,0 0-2 0,0 4-2 15,0-4-1-15,0 1-1 0,8 3-1 0,-8-4-1 0,0 4 0 16,0 0-2-16,-8-3 1 0,8 3 4 0,0 0-3 15,0 0 1-15,0 0 0 0,8 0-1 0,-8 3-1 16,0-3 1-16,0 4-2 0,0-4-4 0,0 7 3 0,0-3-1 16,0 0 1-16,7-1 1 0,-7 1 1 0,0 3-1 0,6-4-3 15,-6 1-2-15,7 4-8 0,-1-5-15 0,1 1-19 16,-1 0-25-16,0-1-45 0,7-3-80 0,-6 3-137 0,6-3-72 16</inkml:trace>
  <inkml:trace contextRef="#ctx0" brushRef="#br0" timeOffset="147879.59">5223 6437 102 0,'0'3'189'0,"0"-3"-41"0,0 0-44 0,0 0-38 0,0 0-29 16,0 0-16-16,0 0-10 0,0 5-8 0,-7-5-5 15,7 0 1-15,0 0-2 0,0 0 2 0,0 0 0 0,0 0 1 16,0 0 0-16,0 2 0 0,0-2 0 0,0 0 1 0,0 0 1 16,0-2 0-16,0 2 2 0,0 0 1 0,7-5 1 15,-7 5 2-15,0 0 4 0,0-3 1 0,0 3 3 0,0 0-2 16,-7 0 0-16,7 0-1 0,0 0-1 0,0-4-2 16,0 4-3-16,0 0-5 0,-6 0-2 0,6 4 1 0,0-4 1 15,-6 0 0-15,6 0 2 0,-7 3 3 0,7-3 4 0,0 0 6 16,-6 0 3-16,6 5 4 0,0-5 2 0,0 0 4 15,-7 0-1-15,7 0 1 0,0 0-4 0,0 0-3 0,0 0-3 16,0 0-1-16,-6 0-4 0,6 0-2 0,0 0-3 16,0 0-3-16,0 0 1 0,0 0-2 0,0 0-1 0,0 0-3 15,0 0 1-15,0 0-1 0,0 0-1 0,0 0 1 0,0 0-2 16,6 0 0-16,-6 0 0 0,0 0 1 0,0 0-1 16,7 0 0-16,-7 0 0 0,6 0 1 0,1 0 1 15,-1 0-1-15,0 0 1 0,1 2-3 0,-1-2 0 0,1 0 0 16,-1 0 1-16,1 0-3 0,0 0-4 0,-1 0-3 0,1 4-3 15,5-4-3-15,-5 0-4 0,-1 0-3 0,1 0-7 0,6 0-3 16,-7 0-9-16,1-4-11 0,6 4-19 0,-7-2-31 16,1-3-48-16,0 2-72 0,0-1-94 0</inkml:trace>
  <inkml:trace contextRef="#ctx0" brushRef="#br0" timeOffset="148520.5">5171 6403 80 0,'0'0'142'0,"7"0"-36"0,-7-4-35 0,6 4-27 16,-6 0-20-16,0 0-11 0,0 0-2 0,0 0 2 0,7 0 0 15,-7 0 2-15,0 0 4 0,0 0 0 0,0 0 1 0,6 0 2 16,-6 0-4-16,0 0-3 0,7 4 2 0,-7-4-3 15,0 0-2-15,6 0 0 0,-6 0 1 0,6 0 0 0,-6 0 3 16,7 0 0-16,-7 0 3 0,6 0-2 0,-6 0 2 16,0 0 0-16,7 0-4 0,-7 0-1 0,0 0-3 0,6 0-1 15,-6 0-3-15,0 0 0 0,0 0-2 0,7 0-1 0,-7 0 0 16,0 0-1-16,0 0 0 0,0 0-1 0,0 5 0 16,0-5 2-16,0 0-2 0,7 0 3 0,-7 0 2 15,0 0 1-15,6 0 5 0,-6 0 1 0,7 0-1 0,-7 0 2 16,6 0 2-16,-6 0 0 0,0-5-1 0,6 5-2 0,-6 0-5 15,0 0-1-15,7 0 0 0,-7 0-3 0,0 0-1 16,0 0-1-16,6 0-2 0,-6 0 0 0,0 5 0 0,0-5 1 16,7 0-1-16,-7 0 0 0,0 3-2 0,0-3 0 0,6 0 1 15,-6 0 0-15,0 0-1 0,7 0 1 0,-7 0 0 0,0 0 1 16,6 0 2-16,-6 0 1 0,7 0-1 0,-7 0 3 16,0 0 1-16,8 0-2 0,-8 0 1 0,5 0-5 15,-5 0 1-15,6 0-1 0,-6 0-1 0,7 0 0 0,-7 0-1 16,0 0 1-16,7-3 0 0,-7 3 3 0,0 0-1 0,0 0 0 15,7 0 1-15,-7 0-2 0,6 0-1 0,-6 0 0 0,5 0-3 16,-5 0-4-16,8 0-7 0,-8-5-5 0,0 5-8 16,7 0-9-16,-7 0-10 0,0 0-14 0,0 0-21 15,0 0-28-15,0 0-44 0,0 0-68 0,-7 0-94 0</inkml:trace>
  <inkml:trace contextRef="#ctx0" brushRef="#br0" timeOffset="149036.7">5269 6418 171 0,'0'0'195'0,"0"0"-38"0,0 0-47 0,0 0-40 0,6 0-28 16,-6 0-19-16,0 0-11 0,0 0-6 0,6 0-2 0,-6 0-1 15,7 0 2-15,-7 0 0 0,6 0 0 0,1 0 1 0,-7 0 0 16,6 0 0-16,1 0-3 0,-1 0 1 0,1 0 1 16,1 0 0-16,-3 0 1 0,1 0 0 0,1 0 3 15,0 0 2-15,-7 0 2 0,7 0-1 0,-1-4-2 0,-1 4-1 16,3 0-1-16,-8 0-1 0,7-3 0 0,-1 3 0 0,0 0 1 16,0 0 2-16,-6-3 0 0,14 3 1 0,-14 0 1 0,13-5 1 15,-7 5 0-15,1-4 0 0,-1 4 1 0,7-3-1 16,-6 3 0-16,0-4-1 0,6 4-2 0,-7-3 0 15,7-1-2-15,-7 4-2 0,8-3-2 0,-8 3 0 0,7-4-3 16,-6 4 0-16,5-4 0 0,-5 4 1 0,6-4 2 0,-6 4-1 16,6-3 0-16,-7 3-1 0,7-4 4 0,0 4-2 15,-6-3 2-15,0 3 0 0,5-5 0 0,-6 5 2 0,9 0 0 16,-10-2 1-16,1 2 0 0,1 0-2 0,0 0 1 16,0-4 0-16,-7 4-2 0,6 0 0 0,1 0-1 0,-7 0-1 15,6 0-1-15,-6 0 0 0,0 0-1 0,0 0 0 0,7 0 0 16,-7 0 0-16,0 0-2 0,0 0 0 0,0 0 2 15,0 0-1-15,0 0-1 0,6 0 1 0,-6 0-1 0,0 0 1 16,0 0 1-16,6 0 0 0,-6 0 0 0,0 0-1 16,0 0 1-16,7 0-1 0,-7 0-1 0,7 0 0 0,-1 0 1 15,1 0 0-15,-7 0-2 0,6 0-2 0,0 0-5 0,1 0-8 16,-1 0-13-16,1-4-18 0,0 4-30 0,-7-4-49 16,7 4-86-16,-7-3-115 0,0 3-59 0</inkml:trace>
  <inkml:trace contextRef="#ctx0" brushRef="#br0" timeOffset="151162.81">5393 6414 21 0,'0'4'179'15,"-7"-4"-29"-15,7 4-29 0,0-4-31 0,0 0-25 0,0 3-19 16,0-3-11-16,0 0-7 0,0 0-3 0,0 3-2 0,0-3 0 15,0 0 3-15,7 0 0 0,-7 0-1 0,0 0 1 16,6 0-4-16,0 0-1 0,0 0-3 0,1 0-2 0,0 0-3 16,6 0-1-16,-7 0-3 0,7-3-1 0,0 3 0 15,1 0-1-15,-1 0 0 0,-1-3-1 0,1 3-1 0,1 0 0 16,-1-4 0-16,0 4 0 0,-1 0-1 0,-5 0 2 0,6 0 1 16,0 0 4-16,0 0-2 0,0 0 3 0,-7 0-1 15,8 4 1-15,-7-4 0 0,5 0-4 0,-6 0-1 16,1 0-2-16,6 0 1 0,-7 0-1 0,1 0 2 0,0 0 0 15,0 0 2-15,6 0 2 0,-7 0 1 0,1 0 1 0,-1 0 1 16,0-4 0-16,8 4 1 0,-8 0-1 0,7 0 0 0,-7 0-1 16,7-4-2-16,1 4-1 0,-7 0-1 0,5 0-2 15,1-3-2-15,0 0-2 0,-7 3-2 0,8-5 0 16,0 5 1-16,-2-4-2 0,-6 4-1 0,7 0-1 0,1-3 1 16,-2 3 1-16,-5 0 1 0,6-4-3 0,0 4 0 0,0 0 2 15,-6-3 2-15,6 3-1 0,-1 0 0 0,-4-4-1 16,4 4 0-16,-5 0 5 0,-1-3-3 0,7 3 1 0,-6 0-3 15,-1-4 0-15,1 4 1 0,-7 0 0 0,6 0-1 0,1-4 0 16,-7 4 0-16,0 0-1 0,0 0 1 0,6 0 0 16,-6 0 1-16,0 0-1 0,0 0 0 0,7 0 0 0,-7 0 0 15,0 0 0-15,6 0 0 0,-6 0 1 0,0 0-1 16,7 0-1-16,-7 0 2 0,6 0-1 0,-6 0 0 0,7 0 2 16,-7 0 1-16,6 0-1 0,0-4 0 0,1 4 2 0,-7 0-1 15,7 0 1-15,0 0-1 0,-1-3 1 0,0 3-1 16,1 0 1-16,-1 0-1 0,1 0 1 0,-1-4-1 0,0 4 1 15,2 0-2-15,-1-3-1 0,-7 3 1 0,6 0 1 16,0 0-2-16,0-5 2 0,1 5 0 0,-1 0-3 0,1 0 2 16,-1-2 1-16,8-2 1 0,-8 4 1 0,7-4-1 0,-7 4 1 15,7 0-1-15,1-4 1 0,-1 4 0 0,5-3-1 16,-3 3-3-16,-2-4 1 0,6 4-1 0,-6 0-1 16,0-4 0-16,0 4 0 0,0 0-1 0,0 0 0 0,0-4 1 15,0 4 0-15,0 0 1 0,0-2 1 0,0 2 1 0,0 0 1 16,-7-5 0-16,8 5 2 0,-1 0-4 0,-7 0 1 0,7 0-1 15,0-3-2-15,-6 3 0 0,6 0-2 0,-1 0 1 16,1 0 1-16,1 0 1 0,-1 0 0 0,-6 0-1 16,4-4 1-16,4 4 0 0,4-5 2 0,-6 5-2 0,0-3-1 15,0 3 0-15,0-3 0 0,0 3 1 0,-6 0 0 0,6 0 0 16,-1-4-1-16,2 4 0 0,-2 0 1 0,3 0 0 16,-2-4 1-16,-2 4 0 0,3-3-3 0,-1 3 0 0,0-3 1 15,0 3 0-15,0-5 0 0,0 5 0 0,0 0-2 0,-1-4 0 16,1 4 1-16,-6-3 1 0,7 3 0 0,-1 0-1 15,-7-4-1-15,7 4-1 0,-6 0 2 0,6 0 1 0,-7 0 0 16,7 0 0-16,-6 0-1 0,5 0 1 0,2 0 0 16,5 0 1-16,-6 0-1 0,0 0 0 0,6 0 0 0,2 0 0 15,-1 0 2-15,-8-3-1 0,8 3 0 0,-1 0 1 0,0-4-1 16,-5 4 0-16,5 0 1 0,-7 0 1 0,2-3-2 16,0 3 0-16,-2 0 1 0,-5 0-1 0,6 0 0 0,0 0-1 15,-6 0 0-15,6 0 0 0,-1 0-1 0,-5 0 0 16,6 0-1-16,-7-4 1 0,8 4 1 0,-8 0 1 0,0 0-1 15,7 0 1-15,-6 0 0 0,6-4 0 0,-6 4-1 16,6 0 3-16,-8 0-3 0,10-4 1 0,-10 4 1 0,9 0 2 16,-8 0-3-16,7-3 0 0,-6 3 1 0,6 0-2 0,-7 0-1 15,7-4 0-15,1 4 0 0,-2 0-1 0,-5 0 0 16,6-3 2-16,0 3-2 0,0 0 2 0,-6 0 1 0,5-5 0 16,1 5 0-16,-6 0-2 0,-1 0 1 0,8-2 0 0,-7 2 0 15,5 0-1-15,-6 0-1 0,7-4 1 0,-6 4 1 16,6 0 0-16,0 0 1 0,-7 0-2 0,7 0 1 15,1 0 0-15,-1 0 1 0,-8 4-1 0,8-4 0 0,2 0 2 16,-3 0-1-16,2 2 2 0,-1-2-3 0,-1 0 0 0,1 0 0 16,7 0 1-16,-7 0 0 0,6 0-2 0,-6-2 2 0,7 2-2 15,-7 0 1-15,6 0 0 0,-5 0 0 0,6 0-1 16,-8 0-1-16,8-4 2 0,-7 4 2 0,6 0 0 16,-6 0-1-16,0 0 1 0,7-4 0 0,-7 4-1 0,0 0 1 15,0 0-3-15,0 0-1 0,0-4 0 0,0 4 1 0,0 0-1 16,0 0 0-16,0 0 2 0,-6 0-1 0,6 0 1 15,-1 0 0-15,1 0 0 0,2 0-1 0,-2 0 1 0,-1 0 0 16,1 0-1-16,7 0 1 0,-7 0 1 0,-1 0-1 0,1 0 0 16,7 0 0-16,-8 0 0 0,1 0 0 0,8 0 1 15,-2 0-1-15,-6 0-1 0,0 0 0 0,0 0 1 0,1 0 2 16,-2 0-1-16,1 0-1 0,0 0 0 0,0-3 0 16,0 3 0-16,0 0 0 0,0 0 0 0,1-4 1 0,6 4-1 15,-7 0 1-15,-1 0 0 0,1 0 1 0,0 0 0 0,0 0-2 16,0 0 0-16,7 0 0 0,-7 0 0 0,0 0 0 15,0 0 0-15,0 0-1 0,0 0 1 0,0 0 1 0,0 0-1 16,0 0 0-16,0 0 3 0,7 0-1 0,-8 0 0 16,1 0-2-16,1-4 1 0,-2 4-1 0,8 0 0 0,-7 0 2 15,0 0-2-15,-1-4 0 0,9 4 1 0,-9 0-1 0,2 0 0 16,5-2 3-16,-6 2-2 0,7 0 2 0,-7 0-2 16,6 0 1-16,1 0 0 0,-7-5 2 0,7 5-1 15,-8 0 0-15,8 0 1 0,0-3-1 0,-7 3-1 0,6 0-1 16,-6 0 0-16,6-4 0 0,-4 4-1 0,3 0 0 0,-4 0 0 15,5-5 0-15,-6 5 1 0,0 0 0 0,7-2-1 0,-7 2 1 16,5 0 0-16,-4 0-1 0,6 0 0 0,-7-4 0 16,6 4 0-16,2 0 0 0,-3 0 2 0,2-4-1 15,0 4-1-15,-1-4 2 0,0 4-1 0,1 0-1 0,-1-3 1 16,2 0-1-16,-2 3-2 0,0 0-1 0,1-5 1 0,-7 5 2 16,6 0 0-16,-6 0 0 0,0-4 0 0,7 4 0 15,-7 0 2-15,0 0 1 0,-1-3-3 0,1 3 1 0,-5 0-1 16,4 0 0-16,1 0 0 0,0 0 1 0,1 0-1 15,-1 0 0-15,-1 0 0 0,1 0 0 0,1-4 0 0,5 4-1 16,-7 0-1-16,3 0 1 0,-2 0 1 0,0 0 0 0,-1 0 0 16,1-3 0-16,0 3 0 0,1 0 1 0,-1 0 0 15,-1 0-1-15,-5 0 0 0,6 0 0 0,-7 0 0 0,7 0 0 16,-6 0 1-16,6 0-1 0,-7 0 0 0,7 0 0 16,-6 0 0-16,5 0 0 0,-4-4 0 0,-1 4 0 0,5 0-1 15,-6 0 0-15,8-3-1 0,-1 3 2 0,-7 0 0 0,7-4 0 16,0 4-1-16,0 0 2 0,1-4 1 0,-2 4-1 15,-5 0 1-15,6-4-2 0,0 4 0 0,-6 0 1 0,6-3 0 16,-7 3-1-16,7 0 0 0,-7 0 0 0,1 0-1 0,0 0 0 16,6 0 1-16,-7 0 0 0,1-4-1 0,-1 4 0 15,-6 0 1-15,6 0 1 0,-6 0 0 0,7-3-1 16,-7 3 2-16,6 0 1 0,-6 0-2 0,7 0 0 0,-7 0 0 16,6 0 2-16,-6 0 1 0,0 0 2 0,0 0 1 0,0 0 2 15,0 0 4-15,0 0 4 0,0 0 1 0,0 0 2 0,0 0 1 16,0-5 1-16,0 5 2 0,0 0 0 0,0 0-1 15,0 0 2-15,0 0 0 0,0 0 0 0,0 0-1 16,0 0-4-16,0 0-1 0,0 0-3 0,0 0-2 0,0 0-6 16,0 0-2-16,0 0-1 0,0 5-5 0,0-5 0 0,0 0 0 15,0 0 0-15,0 0-4 0,0 0 2 0,7 0-1 16,-7 0-1-16,0 0 2 0,6-5-1 0,-6 5 0 0,7 0 0 16,-7 0 1-16,8 0 1 0,-8 0 0 0,0 0 0 15,5 0 1-15,-5 0-1 0,0 0 0 0,0 0 1 0,0 0 0 16,6 0 0-16,-6 0 1 0,0 0-1 0,0 0 1 0,0 0 0 15,0-2 1-15,0 2-1 0,0 0-1 0,0 0 0 16,0 0-1-16,0 0 0 0,0 0 0 0,0 0-1 0,0 0 1 16,0 0 1-16,0 0 0 0,0 2 0 0,0-2-1 15,0 0-2-15,0 0-2 0,0 0-5 0,0 0-8 0,0 0-11 16,0-2-17-16,-6 2-24 0,6 0-36 0,0-4-56 0,0 4-115 16,0-4-113-16,-5 4-70 0</inkml:trace>
  <inkml:trace contextRef="#ctx0" brushRef="#br0" timeOffset="165155.26">10583 6099 203 0,'7'0'157'0,"-7"-3"-40"16,6-1-33-16,1 0-22 0,-1 4-14 0,0-4-6 0,1 2-4 15,6-3-1-15,-6-2-1 0,0 4-3 0,5-1-1 0,1 0-6 16,-7-3-3-16,1 3-6 0,6 1-3 0,-7-6-3 15,7 7-4-15,-6-2-1 0,6 0-2 0,-7-3 1 16,8 3 1-16,-1-4 0 0,0 1 1 0,0 4 2 0,0-4 1 16,0-1 3-16,0 1 2 0,0 3 2 0,6-4 2 0,-12 1 0 15,6 0 1-15,0 0-1 0,0 3 1 0,-7 0-3 16,8-3-3-16,-7 4-1 0,0-1-3 0,5 1-1 0,-6-1-3 16,7 0-1-16,-7 0-1 0,8 1-1 0,-8-1 0 15,1 0-3-15,6 1 1 0,-7-2 2 0,7-2-2 0,1 4 1 16,-9-4-1-16,8 3 3 0,2-4 0 0,-3 5 2 0,1-5-1 15,0 4 0-15,0-2-1 0,0-2 2 0,0 1-3 16,0 3 0-16,0-3-1 0,0 3-2 0,-7-3 0 0,8 4 0 16,-1-1 0-16,0-4 0 0,0 5 0 0,-1-1 0 15,9 0 0-15,-9-2 0 0,1 2 0 0,7-4 0 0,-7 5 0 16,0-1 0-16,6-3-1 0,-5 2 1 0,-1-2-1 0,0 4 0 16,-1-4 1-16,1 3 0 0,1 0 1 0,-1 0 0 15,0-3 0-15,0 3-1 0,0 0 1 0,0 1 2 0,0-4-3 16,0 3 1-16,-7 1-1 0,7-1 0 0,-6-4 1 15,0 5 0-15,5-1 0 0,-5 0 1 0,-1-2 1 0,7 2-2 16,-6-1 1-16,0 2 0 0,6 0 1 0,-6-5-2 16,5 8 0-16,-6-3-2 0,8-5-1 0,-7 4 1 0,-1 1 0 15,6-2-1-15,-5 3 0 0,6-2 2 0,-7 1 0 0,8-5 1 16,-7 4 0-16,4 0 0 0,2-2 1 0,2 1 0 0,-9-2-2 16,7 4 0-16,-6-5-2 0,5 4 1 0,1-3 1 15,-6 4 0-15,6-4-2 0,-6 3 2 0,6-4 0 16,-7 5 0-16,7-5 2 0,0 2-2 0,-7-3 1 0,9 1 0 15,-2 2 1-15,-2-1-1 0,3-5 0 0,-1 6 1 0,0-1-1 16,0-5 0-16,-1 4-1 0,2 1 2 0,-1 0-3 16,-1-5 1-16,1 6 0 0,1-5-1 0,-1 3 1 0,0 1 0 15,0 0 0-15,0 0-1 0,-6-1 1 0,6 4 0 16,0-4-1-16,-7 1 1 0,7 1-1 0,0-2 0 0,-6 0 1 16,6 1 0-16,0 0 0 0,-1-5 0 0,-5 6 0 0,7-2 0 15,-2 2-1-15,1-6 1 0,0 5-1 0,-6 0 0 16,6-5 1-16,0 5 0 0,0-1 0 0,0 2 0 0,7-5 0 15,-7 3-3-15,0-3 2 0,-1 4 0 0,9-4-1 16,-9 0 2-16,8 3-1 0,-7-3-1 0,0 1 0 0,6-5 2 16,-6 3 1-16,7 2-1 0,-7-1 0 0,0-4 1 0,0 8-1 15,0-4 1-15,0 0 0 0,-1 3 0 0,3-2-1 16,-2-1 1-16,-1 3-1 0,1 1 1 0,0-4 0 0,0 4 0 16,0-1 0-16,1 1 0 0,-2-1 0 0,1 2 0 0,0-5-2 15,0 3 1-15,7 1-1 0,-7-5 0 0,0 6 2 16,7-2-1-16,-1-3 0 0,-6 0-1 0,7 4 2 0,-7-4 0 15,6 3-1-15,-6-3 0 0,7 5-3 0,-7-6 2 16,7 1 1-16,-7 4-1 0,0-4 0 0,6 0 0 0,-6-1 1 16,6 5-1-16,-5-4 1 0,5 1 0 0,-6 2-1 0,0-3 1 15,8 3-7-15,-3-2 4 0,2 3 1 0,-7-5 2 16,13 2 0-16,-7-1 0 0,1 0 0 0,-1 0 0 16,1-1 6-16,0 1-4 0,6-3 0 0,-7 2-2 0,7 2 0 15,-7-1 0-15,1 1 1 0,0-2-1 0,5 1-1 0,-5 0 0 16,0 1-1-16,-1-2 4 0,8 1-2 0,-8 0-1 15,1-1 0-15,-1 6-1 0,0-5 2 0,1 3 0 0,0-3 0 16,-1 1-3-16,1 2 2 0,-7 1 0 0,6-4 0 16,1 4 0-16,-1-1-1 0,-6-3 1 0,7 5 0 0,-8-3 0 15,9 1 0-15,-2 2 0 0,1-2 1 0,-1-3 0 0,0 4 0 16,8-4-1-16,-9 0 1 0,10 0 0 0,-9-3 1 16,7 3-1-16,-6-8-1 0,-1 5 0 0,0-1 2 0,1 1 0 15,-1-5 0-15,1 4 0 0,0 1 0 0,0-5 1 16,-7 5 0-16,6-1-1 0,0 4 0 0,-6-3-1 0,0-1 0 15,7 3-1-15,-7 3 0 0,0-7 1 0,6 5-1 0,-5 1 1 16,5-5 1-16,-6 4 0 0,6 0 0 0,-5 0 1 16,-1 0 0-16,6 0 0 0,-6-3 0 0,6 2 0 0,-6 1-2 15,7-1 3-15,-6-2-3 0,5 3-1 0,1 0-1 0,-1-3 0 16,7 3 1-16,-7-4 1 0,8 5 1 0,-2-5-1 16,2 3 1-16,-1 2-1 0,0-2 2 0,-7-3 1 0,7 5-3 15,1 2 0-15,-2-3 0 0,-5 0 1 0,6 4-1 16,0-4 0-16,-6 4 0 0,-1 0-1 0,7-5 0 15,-6 4-1-15,-1 2 0 0,8-5 0 0,-8-1 3 0,0 5 0 0,8-4 1 16,-8-3 0-16,0 3 0 0,1-1 4 0,0 2-2 16,0-5-3-16,-1 4 0 0,-6 1-1 0,6-5-1 0,1 4 0 15,-7 0 0-15,6-1-2 0,1 3-1 0,-7-3-1 16,6-3 0-16,-6 8 4 0,6-5-1 0,2 2 0 0,-9-1 1 16,8 0 0-16,0 4 0 0,-8-4 3 0,8 0-1 0,-6 0 0 15,5 3 0-15,-6-4-1 0,0 2 0 0,0 3 1 16,6-5 1-16,-6 5 0 0,7 0 2 0,-7-4-3 15,6 4-1-15,-6 0 3 0,0 0 0 0,7 3-1 0,-7-4 0 16,0 5 0-16,0-1-2 0,-6 0 0 0,6 4 2 0,-6-6-2 16,-1 6 0-16,0-5-7 0,-6 5-12 0,6-3-23 0,-6 3-45 15,-6-4-98-15,6 4-125 0,-12 0-75 0</inkml:trace>
  <inkml:trace contextRef="#ctx0" brushRef="#br0" timeOffset="189977.07">5229 5172 56 0,'0'0'63'0,"0"0"-9"16,0 0-13-16,0 0-15 0,0 0-13 0,0 0-7 15,0 0-5-15,0 0 1 0,0 0 3 0,0 0 4 0,0 0 6 16,0 0 5-16,0 0 7 0,0 0 6 0,0-2 5 16,0 2 1-16,0 0 1 0,0 0 0 0,7 0 1 0,-7-5-1 15,0 5-5-15,0 0-5 0,0 0-4 0,0 0-3 0,0 0-4 16,0 0-4-16,0 0-4 0,0 0-5 0,0 0-3 16,0 0-2-16,0 0-1 0,0 0 0 0,0 0 0 0,0 0 0 15,6 0 0-15,-6 0-1 0,0 0 1 0,0 0 1 16,0 0 0-16,0 0-1 0,7 0 0 0,-7 0-1 0,0 0 0 15,0 0 2-15,0 0-1 0,0 0-1 0,0 5 0 0,0-5 0 16,0 0 1-16,0 0 0 0,7 2 1 0,-7-2-1 16,0 4 1-16,0-4-1 0,6 3 0 0,-6 2 0 15,7-2 0-15,-7 1-1 0,6 0-3 0,-6 0-1 0,0-2-2 16,6 3-1-16,-6-2-1 0,0 1 0 0,7-1-3 0,-7 1 1 16,0-4 0-16,0 4 3 0,6-4 2 0,-6 0 2 0,0 0 1 15,0 4 3-15,0-4 0 0,0 0-2 0,0 0-3 16,0 0-4-16,0 0-10 0,0 0-13 0,0 0-12 15,0 0-15-15,0 0-15 0,0 0-15 0,0 0-13 0,0 0-10 16,0 0-6-16</inkml:trace>
  <inkml:trace contextRef="#ctx0" brushRef="#br0" timeOffset="190477.67">5281 5231 53 0,'0'-3'77'16,"0"3"1"-16,0 0 0 0,0 0 1 0,0 0 0 15,0 0-5-15,0 0-9 0,0-4-12 0,0 4-15 0,0 0-11 16,7 0-9-16,-7 0-7 0,0 0-4 0,0 0-1 0,0 0 1 15,0 0 5-15,0 0 3 0,0 0 5 0,0 0 2 16,0 0 6-16,0 0 2 0,0 0 3 0,0 0 2 0,0 0 0 16,0 0-1-16,0 4-5 0,0-4-2 0,0 0-5 0,-7 0-5 15,7 3-4-15,0-3-4 0,0 4-4 0,0-1-3 16,-6 1 1-16,6 3-2 0,-6-2 1 0,6 1 2 0,-7 2-2 16,7-5 1-16,0 5-1 0,-6-4-2 0,6 4 0 15,0-6 1-15,0 2-1 0,0-1-2 0,0 1 0 0,0 0 0 16,0-4 1-16,0 4 2 0,0-4 0 0,0 0 0 15,6 0 1-15,-6 0 0 0,0 0 1 0,7-4 1 0,-7 0 0 16,6 0-2-16,0-3-1 0,1 5 3 0,-1-10-1 16,-6 4 3-16,7 1-3 0,-1-3 1 0,1 1 2 0,-7-1 1 15,6 3 1-15,-6-1 3 0,0 1 2 0,0 3 2 0,7 1 5 16,-7-2 0-16,0 5-1 0,-7 0-2 0,7-2-4 16,0 2-1-16,0 0-4 0,0 0-2 0,-6 2-6 0,6 3 0 15,-7-2 0-15,7 1 0 0,-6 3 1 0,6-3 0 16,0 3-1-16,-7 0 1 0,7 0 0 0,0 2-1 0,0-6 0 15,0 4 0-15,0-3-1 0,7-1 1 0,-7 0 0 0,0 2-2 16,6-5 1-16,-6 4 0 0,7-4 1 0,-7 3 0 16,6 2 1-16,-6-5-1 0,7 0 0 0,-7 0 0 0,8-8 0 15,-8 4 1-15,5-1-1 0,-5 2 0 0,0 0-1 0,0-1 1 16,-5-3 1-16,5 4 2 0,-8-2 0 0,8-2 0 16,-7 3-2-16,1 1 0 0,-1 3 0 0,1-4-1 0,-1 4 0 15,-6 0-4-15,7 0-5 0,0 4-9 0,-7-4-12 16,6 3-21-16,0 1-38 0,1-1-68 0,6 1-134 0,0-4-81 15</inkml:trace>
  <inkml:trace contextRef="#ctx0" brushRef="#br0" timeOffset="191915.23">5386 5206 85 0,'0'0'153'0,"0"0"-24"0,0 0-26 0,0 0-23 16,0 0-23-16,0 0-20 0,0 0-17 0,0 0-13 0,0 0-8 16,0 0-6-16,0 0-4 0,0 0-4 0,0 0-2 0,0 0-4 15,0 0-2-15,0 0-3 0,0 0-1 0,0 0-4 16,0 0 1-16,0 0 4 0,0 0 1 0,0 0 4 16,0 0 4-16,0 0 9 0,-8 3 10 0,8-3 10 0,-5 0 9 15,5 4 9-15,-6-4 8 0,6 0 6 0,0 0 5 0,-7 0-1 16,7 0-4-16,0 0-7 0,-7 0-7 0,7 0-10 15,-7 3-6-15,7-3-6 0,0 0-5 0,0 0-2 0,-6 0 0 16,6 0 0-16,0 0-1 0,0 0 0 0,0 0 2 16,0 0 1-16,0-3-1 0,6 3 0 0,-6 0-2 0,0 0 2 15,0 0 0-15,7-4 1 0,-7 4-3 0,0 0-1 0,7-3-2 16,-7 3-1-16,0 0-2 0,0 0-1 0,0 0-2 16,0 0 0-16,0 0-1 0,0 0 2 0,7 0-1 15,-7 0 0-15,0 0 0 0,0 0-1 0,0 0-2 0,0 0-5 16,0 0-3-16,0 0-5 0,0 3-4 0,0-3-5 0,0 0-2 15,0 0 1-15,0 0 1 0,0 0 4 0,0 4 5 0,0-4 6 16,0 0 6-16,0 0 9 0,0 0 9 0,0 0 4 16,0 0 6-16,0 0 3 0,0 0 0 0,-7 0 1 0,7 3-1 15,0-3-3-15,0 0-6 0,-7 0-4 0,7 0-10 16,0 4-8-16,0-4-9 0,0 0-10 0,0 0-16 0,0 0-18 16,0 0-19-16,0 0-19 0</inkml:trace>
  <inkml:trace contextRef="#ctx0" brushRef="#br0" timeOffset="206454.57">5568 5147 17 0,'0'0'144'0,"0"0"8"0,0 0-4 16,0 0-14-16,0 0-24 0,0 0-27 0,6 0-25 15,-6 0-22-15,0 0-15 0,0 0-4 0,0 0-5 0,7 0-1 16,-1 0-2-16,-6 0 3 0,7 0 0 0,6 0 2 16,-6 0 1-16,6 0-4 0,-1 0-1 0,9 0-1 0,-9 0-1 15,9 0-2-15,-3 0-2 0,2 0-2 0,0 3 0 0,-8-3 1 16,8 4 0-16,-1-4 1 0,-6 0 0 0,8 4 6 16,-2-4 1-16,0 0 8 0,1 4 4 0,6-4 3 15,-7 0 2-15,1 0-3 0,-1 0 0 0,1 0-4 0,0 0 1 16,5 0-7-16,-5-4-4 0,0 4-4 0,-1 0-2 0,1-4 0 15,-7 4-1-15,6 0-1 0,-6 0-4 0,7 0 1 0,-7 0 0 16,0 0 2-16,0 0-1 0,7 0-1 0,-13 0 1 16,11 0-1-16,-11 0 1 0,6 0 1 0,7 0-2 15,-8 0 0-15,1-4 0 0,-6 4 1 0,6 0 2 0,0-3 0 16,-1 3 2-16,1 0 0 0,2 0 1 0,-2-4-1 0,-1 4 2 16,8 0 0-16,-7 0 0 0,7-4 2 0,-8 4 0 15,8 0-1-15,-7-3 0 0,8 3 0 0,-3-3 0 0,1 3 0 16,-5 0-1-16,5-5-1 0,-6 5-2 0,0 0-1 15,7 0 0-15,-8-3-2 0,1 3 0 0,1 0-1 0,-7 0 0 16,6 0 0-16,-7 0 1 0,7 0-1 0,0 0 2 0,-6-4 1 16,-1 4-1-16,7 0 0 0,-6-4 1 0,5 4-1 15,-5 0 0-15,6 0 0 0,0 0 0 0,-6-3 0 0,6 3 2 16,-7 0-2-16,7 0 1 0,0-4-1 0,-7 4-1 16,9-3 0-16,-10 3 1 0,8 0 0 0,0 0-1 0,1-4 0 15,-1 0 0-15,-1 4 0 0,1-4 0 0,7 4 0 0,-7 0-1 16,-1-3 1-16,1-1-1 0,1 1 2 0,-1 3-2 15,0-5 0-15,-8 5 0 0,3 0 0 0,-1-2 0 16,-1 2-2-16,1 0 0 0,-7 0-1 0,6-4 0 0,-6 4 0 0,0 0-1 16,7 0-1-16,-7 0-3 0,0 0-4 0,-7 0-7 15,7 0-6-15,0 4-3 0,-6-4-10 0,-1 0-12 16,1 2-8-16,-1-2-8 0,-1 5-4 0,-3-5 1 0,4 3 3 16,-6 1 0-16,-1-1 9 0,1-3 12 0,1 0 12 0,-1 4 10 15,0-4 11-15,0 0 7 0,0 4 8 0,0-4 7 16,0 0 1-16,6 0 4 0,0 0 2 0,1-4 0 0,1 4-3 15,-3 0 0-15,8 0-4 0,-5-4-2 0,5 4-1 16,0 0-4-16,0 0-1 0,5-3-2 0,-5-1-1 0,0 4-1 16,8-3-2-16,-8 3 0 0,5-5-1 0,-5 5 1 0,0-2 0 15,0 2 2-15,6 0 3 0,-6-4 1 0,-6 4 2 0,6 0 2 16,0-4 2-16,-5 4 0 0,5 0 1 0,-8 0 1 16,8-4 0-16,-5 4 0 0,-3 0 0 0,8 0 2 15,0 0 1-15,-7 0-1 0,7 0 2 0,0 0-2 0,0 0-1 16,0 0 1-16,0 0 2 0,7-3 0 0,-7 3 0 0,8 0 2 15,-3-4 1-15,3 4-1 0,3 0-1 0,-4 0 1 16,7 0-3-16,-1-4-1 0,6 0-4 0,-6 4-3 0,7-2-2 16,-8 2 1-16,14 0-2 0,-6 0-1 0,-2-5 0 15,3 5 0-15,5 0 2 0,0-3-1 0,0 3 1 0,0 0 4 16,6-4 4-16,-4 4 4 0,4-3 1 0,0 3 0 0,1-5 1 16,6 5-2-16,-7-3 0 0,1 3-4 0,-1-4-3 15,1 4-5-15,-1-4-3 0,0 4 0 0,2-3-1 0,-2 3 1 16,-6-3-1-16,7 3 0 0,-1 0 0 0,-6 0 1 15,0-5 0-15,1 5 0 0,-2 0 2 0,2-3-1 0,-2 3 1 16,2-4 2-16,-1 4-1 0,0-3 1 0,0 3 1 0,-7-4 0 16,8 0-1-16,-2 1 0 0,-5 3 0 0,6-4 0 15,-7 4 1-15,8-4-4 0,-8 4 2 0,1-3-1 0,6-1 0 16,-7 4 0-16,1-4-1 0,0 1-1 0,-1 3 2 0,1-4 1 16,-7 4-1-16,6 0 0 0,-6-3 0 0,-7 3 3 15,8-4-2-15,-8 4 0 0,7 0-1 0,-6 0 1 16,-1-4 1-16,0 4 0 0,1 0 0 0,-7 0-2 0,6 0 1 15,-6 0-2-15,8 0 1 0,-8 0 0 0,7 0-2 0,-7 0 0 16,0 0-3-16,5 0 2 0,3 0 0 0,-8 0 0 0,5 0-1 16,2 0 1-16,-1 0 1 0,-6 0 0 0,7 0 0 15,0-4 2-15,-1 4-2 0,1 0 1 0,-1 0 0 16,7 0 0-16,-7-3 0 0,7 3-1 0,-6 0 0 0,6 0-1 16,-6 0 0-16,5 0-1 0,-6 0 1 0,9 0-2 0,-9 0 3 15,0 0 0-15,1 0-2 0,-1 0 2 0,1 0 2 16,-1 0 1-16,-6 0-2 0,6 0 1 0,-6 0-2 0,7 0 0 15,-7 0 1-15,0 0-1 0,0 0 0 0,7 0-1 16,-7 0 1-16,0 0 0 0,0 0-1 0,0 0 1 0,0 0 1 16,0 0-1-16,0 0 1 0,0 0-1 0,0 0 0 0,0 0 0 15,0 0 0-15,0 0 0 0,0 0-1 0,0 0 1 16,0 0-2-16,6 0 1 0,-6 3-1 0,7-3 2 0,-7 0 0 16,7 0 2-16,-7 0-1 0,6 0-1 0,0 0 0 15,1 0-2-15,-7 0 2 0,6 0-1 0,-6 0 1 0,0 0 0 16,7 0 0-16,-7 0 0 0,0 0 0 0,6 0 1 0,-6 0 0 15,7 0 1-15,-7 0-1 0,0 0-2 0,6 0 1 16,1 0 1-16,-7-3 0 0,6 3-1 0,-6 0 0 0,7 0 0 16,-7-4-1-16,0 4 1 0,6 0 0 0,-6 0-1 0,0 0 1 15,0 0 0-15,0 0 0 0,0 0-1 0,0 0 1 16,7 0 0-16,-7 0 0 0,0 0 0 0,6 0-1 0,-6 0 1 16,7 0 0-16,0 0 0 0,-2 0-2 0,3 0 2 15,-1 0-2-15,6 0 2 0,-8 0 0 0,8 0 0 0,-6 0-1 16,0 0 0-16,6 0 1 0,-7 4-2 0,1-4 2 0,5 0 0 15,-5 0-1-15,0 0 1 0,0 0-1 0,5 0-1 16,-5 3 1-16,-2-3-2 0,3 0 2 0,-2 0 1 0,1 0-1 16,0 0 1-16,-1 4 1 0,7-4-1 0,-7 0 2 15,1 0 3-15,6 0-3 0,0 0-1 0,-6 0-1 0,6 0 0 16,-1 0 0-16,1 0 1 0,1 0-2 0,-8 0-2 0,7 0 3 16,-5 0-1-16,-3 0 0 0,1 0 1 0,1 0-2 15,-1 0 2-15,-6 0 0 0,7 0 1 0,-7 0 1 16,0 0-1-16,7 0 0 0,-7 0 1 0,0 0 1 0,0 0-2 0,0 0 0 15,0 0-2-15,0 0 1 0,0 0 7 0,0 0 1 16,0 0 3-16,0 0-1 0,0 0 3 0,0 0 0 16,0 0 2-16,0 0-2 0,0 0-5 0,0 0-1 0,0 0 0 15,0 0-4-15,0 0 2 0,0 0 0 0,0 0 2 0,0 0-1 16,0 0 1-16,0 0-1 0,0-4-1 0,0 4 1 16,0 0-3-16,0 0-2 0,0-3-1 0,-7 3 1 0,7 0-3 15,0 0 1-15,0-4-10 0,0 4-16 0,-7 0-26 16,7-4-41-16,0 0-79 0,-6 4-123 0,6 0-91 0,-7-6-60 15</inkml:trace>
  <inkml:trace contextRef="#ctx0" brushRef="#br0" timeOffset="207188.93">9188 4905 29 0,'0'0'67'0,"-5"0"-34"16,5 0-16-16,0 0-3 0,0 0 8 0,5 0 13 15,-5 0 15-15,0 0 13 0,0 0 11 0,0 0 5 16,0-4 1-16,0 4-5 0,8 0-9 0,-8 0-11 0,0 0-9 16,0 0-11-16,0-3-10 0,7 3-4 0,-7 0-6 0,0 0-5 15,6 0-3-15,-6 0-4 0,7 0-4 0,-7 0-2 16,0 0-1-16,5 0-6 0,-5 3-3 0,0-3-4 0,7 0-7 16,-7 0-3-16,0 4-6 0,0-4-8 0,0 4-13 15,7-4-15-15,-7 0-24 0,0 0-40 0,0 0-80 0</inkml:trace>
  <inkml:trace contextRef="#ctx0" brushRef="#br0" timeOffset="-150475.9">5112 6345 56 0,'0'0'126'0,"0"-4"-14"0,0 1-19 16,0 3-22-16,0-4-24 0,0 0-18 0,-7 4-18 0,7 0-18 15,0 0-19-15,0-4-19 0,0 4-26 0,0 4-26 0,-6-4-26 16,6 0-16-16</inkml:trace>
  <inkml:trace contextRef="#ctx0" brushRef="#br0" timeOffset="-150335.03">5060 6360 79 0,'0'3'153'0,"0"-3"-14"16,0 4-27-16,-7-4-30 0,7 0-30 0,0 0-18 0,0 0-14 15,0 0-9-15,0 0-5 0,0-4-2 0,0 4-2 16,0 0 0-16,0 0-1 0,0 0 0 0,0 0-1 0,0 0 0 16,0 0-2-16,0 0 0 0,0 0 0 0,0 0 1 15,0 0-2-15,0 4-3 0,7-4-6 0,-7 0-14 0,0 0-28 16,0 0-49-16,0-4-97 0</inkml:trace>
  <inkml:trace contextRef="#ctx0" brushRef="#br1" timeOffset="-134613.21">4904 7125 112 0,'0'-4'136'0,"6"4"-29"16,-6-4-30-16,0 4-26 0,0-2-18 0,0 2-10 16,0 0-8-16,0-5-4 0,0 5-4 0,0 0-2 0,7-3-1 15,-7 3-1-15,0 0-1 0,0-4-1 0,0 1 0 16,0-1 1-16,0 4 2 0,6-4 0 0,-6 0 4 0,0 1 2 16,0-1-4-16,7 1 3 0,-7 3 3 0,0-4 1 0,6 0 3 15,-6 1-2-15,0 3 0 0,0-5-1 0,6 2 4 0,-6 0 0 16,0-1-1-16,0 4 1 0,7-4 1 0,-7 1 0 15,7-2 0-15,-7-2 2 0,0 5 1 0,6-4-1 16,-6 0-5-16,7 2 0 0,-7-3-2 0,6 3-4 0,-6-4-1 16,7 1-2-16,-1 4-2 0,-6-4 0 0,0-1 0 0,7 4-4 15,-7-3 0-15,6 0 2 0,0 0 1 0,-6 3-1 16,8-3-2-16,-8 3-1 0,5-3-1 0,-5 3 2 0,8-4-1 16,-8 2-2-16,7 2 0 0,-7-3 1 0,0-1 0 15,5 0-1-15,-5 2 0 0,0 2 1 0,7-4 0 0,-7 1 2 16,0 3 0-16,6-3 0 0,-6 0 0 0,0 3 2 0,7-3 0 15,-7 3 2-15,7-3-1 0,-1-1 3 0,-6 5-6 16,0-5 1-16,7 4 4 0,-7-2 0 0,6 2 0 0,-6 0 0 16,0 1 0-16,0-1-2 0,7 0 4 0,-7 4-1 15,0-4-5-15,0 1-1 0,0-2 0 0,0 5 0 0,6-2 0 16,-6-2 0-16,0 4 0 0,0-3 0 0,0 3 1 0,0-5-1 16,0 2 1-16,0-1 0 0,0 0-1 0,0 0 0 15,0-3 1-15,0 4-1 0,0-1-1 0,0 1 2 0,0-5 0 16,0 4 2-16,0 1-1 0,0-5-1 0,0 5-1 0,0 0 1 15,0-1 0-15,0-1-2 0,0 2-1 0,0 3-2 16,0-3 0-16,0-1-1 0,0 0 0 0,0 1 2 0,0-1-1 16,0 0 1-16,0 0 0 0,0 1 1 0,0-1 0 15,0 1 2-15,6-1 0 0,-6-3 0 0,0 3 1 0,0 0-1 16,0 1-1-16,0-4 1 0,7 0 0 0,-7 2 1 16,0-2 1-16,0 3-1 0,0-3-1 0,6 3 1 0,-6-3-1 15,0 4 1-15,0-6-1 0,0 3 0 0,0 2 0 16,7-3-1-16,-7 3 1 0,0-4 0 0,7 1 0 0,-7-3 0 15,7 2 0-15,-7 1 0 0,6 0 0 0,-6 0 0 0,6-1 0 16,-6 1 0-16,7 2 0 0,-7-2-2 0,5 0 2 0,-5 0-1 16,8-1 1-16,-8 1 1 0,0 3-1 0,7-7 0 15,-7 7 2-15,0-3 2 0,6 0-3 0,-6 0 0 16,0 3 0-16,0-3 0 0,7 3 0 0,-7-4-1 0,0 6 0 16,6-6 0-16,-6 4 1 0,0-3 0 0,7 3-1 0,-7 0 1 15,0-3 0-15,6 4 0 0,-6-6 0 0,6 6-1 0,-6-4 1 16,0 3 0-16,7-2 1 0,-7 1-1 0,0-2 1 15,6 3-1-15,-6-3 2 0,0 0-1 0,7-1 0 16,-7 1 1-16,0-1-1 0,6 2-1 0,-6-2-1 0,0 1 1 16,7-3-1-16,-7 2 1 0,0-1-1 0,7-1-1 0,-7 6-2 15,0-7 2-15,6 4 0 0,-6 3 2 0,0-3-1 16,0 0 0-16,7-1 0 0,-7 5 0 0,0-4 2 0,0 0 0 16,0-1-1-16,0 1-2 0,6-1 0 0,-6 4 2 15,0-6-1-15,0 3 1 0,0-1-1 0,6 1-1 0,-6-4 1 16,0 4 1-16,0-5 0 0,0 5-1 0,0-1 0 0,0-2 0 15,0 3 0-15,7-5 1 0,-7 1-1 0,0 5 0 16,0-6 0-16,0 1 0 0,6 4 0 0,-6-4 1 16,0 4-1-16,0-4-1 0,0 3 1 0,0 0 0 0,0 1 0 15,0 0 0-15,0 4-1 0,-6-5 0 0,6 4 1 0,0 1 0 16,0-5 1-16,0 4 0 0,0 4 0 0,-7-6 0 0,7 2 1 16,0 0-2-16,0 1 0 0,0-1-1 0,0 0 0 15,0 0-1-15,0 1 2 0,7-1 0 0,-7 1 0 16,0-1 0-16,0 1 0 0,0-1 0 0,0 0 1 0,0 0 0 15,0 1-1-15,0-1 0 0,0 0 1 0,0 1-1 0,0-4-1 16,0 2 1-16,0 2-1 0,6 3 2 0,-6-3 0 16,0-1 0-16,0 0-1 0,0 1 1 0,0-2-1 0,0 2-2 15,0-1 1-15,0 1 0 0,0-2 0 0,0 3 0 16,0-2-1-16,0 0 0 0,0 0 2 0,7-3 1 0,-7 3 1 16,0-3-2-16,0 3-2 0,6-3 1 0,-6 4 1 0,0-5-1 15,7 1 0-15,-7 3 0 0,0-3 0 0,6 4 1 16,-6-6 0-16,7 6 0 0,-7 0-1 0,0-5 0 0,8 5 1 15,-3-5 0-15,-5 1-2 0,6 2 1 0,1-1 0 0,0-2 0 16,-7 1 1-16,7-1 1 0,-1 6 0 0,-6-6-1 0,5 1 0 16,-5-1 0-16,8 4 2 0,-8-3-2 0,0 0 1 15,7 4-1-15,-7-6-2 0,0 6 1 0,0-4 1 16,0 3-1-16,0 1-1 0,0 0 1 0,6-6-1 0,-6 6 2 16,0-4 0-16,0 3 1 0,6-3 0 0,-6 3 2 0,0-4-2 15,6 4 0-15,-6-3 1 0,0 0-2 0,0 0 0 0,7 3-1 16,-7-3 1-16,7 0-1 0,-7 0 3 0,0 3-2 15,0-4-1-15,7 1-1 0,-7 3 1 0,0-2-2 16,0 1-1-16,6 1-2 0,-6-3-5 0,0 4 2 0,0-1 2 16,6-3 0-16,-6 3-1 0,0 0 3 0,0 1 0 15,0-2 2-15,0-2 2 0,7 5 1 0,-7-2 0 0,0-4 0 16,6 0 0-16,-6 1 0 0,0 0 0 0,6 0 0 0,-6-1 1 16,7 1-1-16,-7 0 0 0,7-1 0 0,0 1 0 0,-7-4-1 15,6 4 1-15,-6-1 0 0,0 5 0 0,7-4 0 16,-7 2 0-16,0-1 0 0,0 6 0 0,0-8 0 0,0 8 0 15,0-3 0-15,0-2-1 0,0 5 1 0,0-3 1 16,0 3-1-16,0-4 1 0,0 4-1 0,0-2-1 0,0 2-6 16,0 0-10-16,0 0-18 0,-7-5-32 0,7 5-66 0,0-3-140 15,-6 3-69-15</inkml:trace>
  <inkml:trace contextRef="#ctx0" brushRef="#br1" timeOffset="-132596.48">5731 5249 53 0,'-6'-4'134'0,"6"4"-2"15,-7-3-10-15,7 3-19 0,0-4-24 0,-7 4-15 16,7-3-5-16,0 3-8 0,0-4-3 0,0 1-4 0,0-1-5 15,0 0-4-15,0 4-5 0,0-4-8 0,0 1-5 16,7-1-6-16,-7 4-4 0,0-3-3 0,7 3-3 0,-7-5 0 16,0 5 0-16,0 0-1 0,6 0 2 0,-6-2 1 0,0 2-1 15,0 0 2-15,0 0 0 0,0 0 1 0,7 0 0 16,-7-4 0-16,0 4 0 0,0 0 1 0,6-4 0 0,-6 4 1 16,0-4 3-16,7 4 2 0,-7 0 0 0,0 0 1 15,0 0 0-15,0 0 0 0,0 0 0 0,0 0-2 0,0 0-3 16,0 0-1-16,0 0-1 0,0 0-2 0,0 0 0 15,0 0-2-15,0 0 2 0,6 0 1 0,-6 0 0 0,6 0 2 16,-6-3 0-16,14-2 0 0,-8 5 0 0,7-3 0 0,0-1-1 16,0 2-3-16,1-3 1 0,5 2-3 0,-6-1-1 0,6 0-1 15,-5 4 1-15,-2-4 0 0,1 4 0 0,0 0 0 16,-6 4 0-16,6-4 0 0,-7 0 1 0,1 4 0 16,-1-4 0-16,1 4 0 0,-1-4 0 0,1 3 0 0,6-3-1 15,-6 0 0-15,6 0 0 0,-1 0 1 0,8 0-1 0,-7 0 1 16,0 0-1-16,7-3 1 0,-7 3 2 0,6 0-1 15,-6 0-1-15,6 0-1 0,-5 0 1 0,-1 0-1 0,-7 0-1 16,7 0-1-16,0 0-1 0,-7 3 2 0,9-3 0 16,-9 5 1-16,0-5 0 0,0 2 0 0,1-2 2 0,-1 0 3 15,1 0 2-15,-1 0 3 0,8 0 2 0,-8 0 1 0,0 0 0 16,1-2 0-16,-1 2-2 0,1-5 1 0,-1 5-4 16,1-3-2-16,-7 3-2 0,7-4-1 0,-7 4-1 0,6 0 2 15,-6-4-2-15,0 4-1 0,0 0 0 0,0 0 1 16,0 0 0-16,-6 0-2 0,6 0 0 0,-7 0 0 0,0 0-1 15,1 0 1-15,-1 0 0 0,1 0 0 0,-7 0 0 0,7 0-1 16,-8 0 1-16,1 0 0 0,7-4 1 0,-7 4-1 16,7-3 1-16,0 3-1 0,-1-4 1 0,-1 0 1 0,2 1 2 15,0 0 0-15,6-2-1 0,-7 5 2 0,7-3-3 0,0-1 1 16,0 4 0-16,0-4-1 0,0 4-1 0,0-3-1 16,0 3-1-16,0 0 0 0,7 0-1 0,-7 0-1 15,6-4 1-15,0 4 0 0,2-3 0 0,-1 3 1 0,-1-4 1 16,6 4 0-16,-5-4 0 0,6 4 3 0,0-4-3 0,0 4 2 15,6-3 1-15,-6-1 2 0,7 1 1 0,5-2 1 16,-4 3 1-16,-2-2 0 0,7 0 4 0,1 0-2 0,-2 1 1 16,1-1-2-16,2 0-1 0,-4 0 0 0,3 4 0 15,-8-2-1-15,8 2-2 0,-9-5-1 0,9 5-3 0,-7 0 0 16,6 0 0-16,-7 0-1 0,1 5 1 0,-1-5-2 0,7 2 0 16,-6-2 1-16,-1 4 1 0,0-4 0 0,9 0 0 15,-10 0-1-15,9 0 1 0,-8 0 1 0,7 0 0 0,-1-4 0 16,2 4-1-16,-7-2-1 0,6 2 0 0,0-5 0 15,-7 2 0-15,14-1-2 0,-14 4 1 0,7-3 0 0,1-2 1 16,-2 2-1-16,2-1 1 0,-2 0 0 0,2 1-1 0,-1 0 1 16,-7 3 0-16,1-5 0 0,-1 5 0 0,1 0 0 15,0 0 0-15,-1 0-1 0,0 5 1 0,-5-5 0 0,-2 0 0 16,8 0 1-16,-7 3-1 0,-1-3 1 0,1 0 0 0,2 3 0 16,-3-3-2-16,1 0 0 0,0 0 0 0,7 0 1 15,-8 0 0-15,2 0-1 0,5 0 0 0,-6 0 0 0,0 0 2 16,7 0 0-16,-7-3 0 0,0 3-1 0,0 0 0 15,0-3 0-15,7 3 1 0,-8 0-1 0,1-5 0 0,7 5 0 16,-7 0 0-16,6 0 0 0,-5-3 0 0,4 3 1 16,3-4-1-16,-2 4 1 0,1 0-1 0,-1 0 0 0,8-3-1 15,-8 3 1-15,0 0 0 0,8 0-2 0,-8-4 2 16,7 4 0-16,-6-4 0 0,6 1 0 0,0-1 3 0,-1 0-1 16,2-3 0-16,-1 0 1 0,0 3 0 0,0 1-1 0,-7-5 2 15,8 4-2-15,-8 4-2 0,0-3-1 0,2-1 0 16,-9 4 0-16,8 0-1 0,-7-4 1 0,0 4 0 0,0 0 0 15,0 4 1-15,-7-4-1 0,7 0-1 0,-6 0 1 16,6 4 1-16,-6-4-1 0,5 0 1 0,-6 0 0 0,9 0 1 16,-3 0 1-16,1 0 1 0,-6 0-2 0,5-4 0 0,2 4 0 15,-1-4 0-15,0 0 0 0,0 2-1 0,0-2 1 16,0 4-2-16,0-4-1 0,-7 0 1 0,7 4 0 0,-6-3 1 16,6 3 0-16,-1-4 0 0,-4 4-1 0,5 0 3 15,-1-4-1-15,1 4 1 0,1 0 0 0,-1-4-2 0,-7 4-1 16,7 0 1-16,0 0 0 0,1-3 0 0,-8 3-2 0,7-4 1 15,-8 4 0-15,3 0 1 0,-2 0-1 0,1-3 0 16,0 3 1-16,-7 0 0 0,6 0 4 0,-6 0-1 16,0 0 1-16,0 0 2 0,0 0 1 0,0 0 1 0,-6-5 0 15,6 5-1-15,0 0 0 0,0 0-2 0,0 0 0 0,0 0-1 16,0 0-1-16,0 0-2 0,0 0 0 0,0 0 1 0,0 0 0 16,0 0 0-16,0 0 0 0,0 0-1 0,0 0 1 15,0 0-1-15,0 0 0 0,0 0 0 0,0 0-1 0,0 0 0 16,0 0 0-16,0 0 0 0,0 0-2 0,0 0-2 15,0 0-4-15,0 0-3 0,0 0-5 0,6 0-4 0,-6 0-4 16,0 0-2-16,0 0-2 0,0 5 0 0,7-5 1 16,-7 0-4-16,6 0-4 0,0 3-7 0,1-3-10 0,-1 0-24 15,1 0-40-15,6 0-84 0,0-3-127 0,0 3-67 0</inkml:trace>
  <inkml:trace contextRef="#ctx0" brushRef="#br1" timeOffset="-131907.93">9287 4868 124 0,'-7'0'184'0,"1"0"-56"0,6 4-47 15,-7-4-37-15,7 0-20 0,0 0-14 0,0 0-5 16,0 0-4-16,0 0 0 0,0 0 1 0,0 0 6 0,0 0 5 16,0 0 6-16,0 0 7 0,7 0 3 0,-1 4 2 0,-6-4 2 15,7 0-4-15,0 0-2 0,-1 0-6 0,1 0-2 16,-1 0-6-16,0 0-2 0,1-4-3 0,-2 4 2 0,9 0 0 16,-7-4 1-16,0 4 1 0,6-3 2 0,-7 3 2 15,0-4 0-15,7 0 1 0,1 2-1 0,-7-3 2 0,5 1-1 16,-5 1-1-16,-1 3-2 0,1-4-1 0,-1 1-1 0,1 3-2 15,-7-4-2-15,6 4-2 0,-6-4 1 0,0 4-3 16,0 0-5-16,-6 0-1 0,6 0-2 0,-7 0 0 0,7 4-2 16,-6-4-1-16,-1 0-3 0,1 4 1 0,-1-4 4 15,1 3 0-15,0-3-2 0,-1 4 3 0,0-4 0 0,0 3 0 16,1-3 2-16,-1 0-2 0,7 0 1 0,-6 0 0 0,6 4 0 16,-6-4-1-16,-1 0 0 0,7 0-1 0,0 5 1 15,-6-5-2-15,6 0-3 0,0 0-4 0,0 0-7 0,0 0-7 16,0 0-8-16,0 0-7 0,6 0-8 0,-6 0-4 0,0 0-1 15,7-5-2-15,-7 5 2 0,6 0 2 0,-6 0 2 16,6 0 1-16,-6 0 3 0,0 0 1 0,7 0 3 0,-7 0 5 16,0 0 7-16,0 0 12 0,0 0 14 0,0 0 18 15,0 0 19-15,0 0 17 0,0 0 14 0,0 0 11 0,0-4 6 16,0 4 2-16,-7 0-3 0,7 0-9 0,0 0-9 0,0 0-10 16,0 0-11-16,7-3-6 0,-7 3-7 0,0 0-7 15,6 0-7-15,-6 0-7 0,7-4-13 0,0 4-11 16,0-3-13-16,5 3-20 0,1-4-23 0,-6 0-40 0,6 0-60 15,-7 4-93-15</inkml:trace>
  <inkml:trace contextRef="#ctx0" brushRef="#br1" timeOffset="-130281.96">9443 4821 25 0,'-6'-4'250'0,"6"4"-42"15,0 0-42-15,-7 0-42 0,7-4-36 0,0 4-28 16,0 0-20-16,0 0-12 0,0-4-8 0,7 4-7 16,-7 0-1-16,0 0-5 0,0-2-3 0,0 2-3 0,6 0-2 15,-6 0-2-15,0-4-1 0,7 4 1 0,-7-4-1 0,6 0 1 16,-6 1-1-16,7-1 2 0,-1 0 2 0,-6 0 0 0,7 1 2 16,-7 3 1-16,7-4 0 0,-2 1 2 0,2-1-1 15,-7 1 0-15,8-1 1 0,-3 0-2 0,3-3 1 0,-3 2-2 16,9 2 0-16,-8-1 1 0,1-2-2 0,6 1 1 15,-7-2 2-15,7 4-2 0,-6-5 0 0,6 4 1 0,-7-3-2 16,7-1 0-16,-7 2 2 0,7 2 0 0,-6-3-2 16,0-1 3-16,6 2 1 0,-7 1 2 0,1-2 2 0,-1 4-1 15,0-5-1-15,1 4-1 0,-1-3 0 0,2 0-2 16,-1 4-2-16,-2-1 0 0,2-4-2 0,-1 0 2 0,-6 5-3 16,13-5 2-16,-6 1-1 0,-1-1 1 0,1 6-1 0,6-6 0 15,-7 1 0-15,1-1 0 0,6 2 0 0,-7-2 0 16,8-3 0-16,-1 3-1 0,-1 1 0 0,-4 0-1 0,5 0 1 15,-1-1 1-15,1 1-3 0,0 0 2 0,0-1 1 0,0 1-1 16,-6-1 2-16,6 1-1 0,0 0 1 0,-7-1-1 16,7 4 3-16,-6-3-1 0,-1 4-1 0,7-4 0 0,-6-1-2 15,6 1 2-15,-7 0-1 0,8 3 1 0,-1-3-1 16,-6-1-1-16,5-3 0 0,1 5 0 0,0-3 1 0,0 1-1 16,0 2-1-16,0-2 1 0,0 1-1 0,1-1 1 0,-2 1 0 15,-5 4-1-15,6-4 2 0,-6-1 0 0,6 4 0 16,-7 1 0-16,1-4 0 0,5 0 0 0,-5 3 0 15,-1-4 0-15,7 1-1 0,-6 0 1 0,6 4 0 0,-6-5 0 16,5 0 2-16,-5-2 0 0,6 2-2 0,-7 1 0 0,7 0 1 16,2 0-1-16,-10-5 2 0,8 1 2 0,-7 0 0 0,8 4 0 15,-1-4 1-15,-6 3 2 0,5-3-1 0,-6 4-1 16,8 0-2-16,-7-4-1 0,5 4 0 0,-5-1-1 16,5 0-1-16,2-2-1 0,-8 3 1 0,14-5 0 0,-14 4 0 15,6-2 0-15,3-1 0 0,4 1 1 0,-6-2-1 0,0 1 2 16,0 0-1-16,1 0-1 0,-2 1 0 0,1-2 0 15,0 1-1-15,0 1 0 0,0 2 1 0,0-3 1 0,0-1-1 16,0 6-1-16,1-2-1 0,-8-3 3 0,7 4-1 16,6-4-1-16,-6 4 1 0,1-4-3 0,-2 3 1 0,1-3 2 15,0 5-1-15,1-6 0 0,5 1 1 0,-6-1-1 0,0 3 1 16,1 1-1-16,-2-4 1 0,1 5-1 0,0-4-2 16,7 4 2-16,-7-4 0 0,0 4-1 0,0 0 2 0,0-4 0 15,-1 3 0-15,1 1 0 0,7-3 3 0,-6 2-1 16,-1-3 0-16,6-1-1 0,-6 1-1 0,7 0 0 0,-7-3 0 15,6 3-1-15,1-1 1 0,-7 2 0 0,6-5 0 0,-6 4 0 16,0 1-1-16,1-2-1 0,-2 2 1 0,1-1 0 16,0-1-1-16,1 5 0 0,-2-4 0 0,1 4 2 0,0-1-1 15,1-3 0-15,4 4 1 0,-5-1-2 0,2 1 1 16,-3-3 0-16,1 2 0 0,7 1 1 0,-7-4 0 0,7 0 0 16,-8 4 0-16,8-4 0 0,-7 3-1 0,0-4 0 0,0 6 0 15,0-2-2-15,0 2 1 0,0-3 1 0,-6 2 0 16,6 4 1-16,0-4 0 0,-7 3 0 0,7-4 0 0,-6 1 0 15,0 4 0-15,-1-4 0 0,6 3 1 0,-5-4-1 0,-1 1 0 16,7 0-1-16,-6-1-1 0,0 1 1 0,6-4 1 16,0 3-1-16,-8-3 1 0,10 4-1 0,-2-4-2 15,0 4 1-15,-1-1 1 0,1 1 0 0,1-1-1 0,-1 2 1 16,0-2 0-16,-1-3 1 0,1 5 0 0,0-2 1 0,2-3 3 16,-2 3 0-16,-2 1-1 0,3-1 0 0,-1 2-1 0,0-1-2 15,0-5 0-15,-7 4 1 0,7 1-4 0,1-3 2 16,-2 2-1-16,1 1 2 0,0-1-1 0,-6-3 0 15,6 4 1-15,0 0-2 0,0-1 0 0,-7 1 1 0,8-5-4 16,-1 6 3-16,0-1 1 0,-1-5 1 0,1 5 0 0,1-4 0 16,-1 4-1-16,0-4 0 0,-1-1 4 0,2 2-1 15,-2-1-2-15,8 3 1 0,-7-2-1 0,0-1 1 0,1 0 1 16,-8 0-2-16,7 4 0 0,6-4 1 0,-5-1-1 16,-1 1 0-16,0 3 0 0,-1-2-1 0,2-1 0 0,-1 0 1 15,0 0-1-15,0 0 0 0,0 0-1 0,7 0 2 0,-8-3 0 16,8 3-1-16,-7-4 1 0,0 1 0 0,6-2-1 15,1-2 1-15,-7 3 0 0,7 1 0 0,-8-4 0 16,1 4-1-16,7-3 1 0,-7 4-1 0,0-5 1 0,0 3 0 0,1 0 0 16,-2 1-1-16,1 2 1 0,0-2 1 0,0-1-1 15,7 1 0-15,-7-1-1 0,0 1 0 0,0-2-1 0,1 5 4 16,-2-3-2-16,1 3-1 0,0 0 0 0,0-1 1 16,0 2 0-16,0-1-1 0,0 0 0 0,0 4-4 0,-6 0 4 15,6-1 0-15,0 1-1 0,-1 2 1 0,-4-2-1 0,5 5 1 16,-7-3 0-16,7-2 0 0,0 2 1 0,-7 2-1 15,7 0 0-15,-6-5 0 0,0 5 1 0,6 0 0 16,-7-2 1-16,0 1 1 0,1 1-2 0,-1-1 3 0,1 1 0 16,-1-1 1-16,1 1-3 0,1-1 3 0,-3-4 2 0,-5 8 1 15,7-3 1-15,-7-4 2 0,6 7 0 0,-6-5 0 0,6 3 3 16,-6-2-1-16,0 4-2 0,0 0-1 0,0-4-1 16,0 0-1-16,7 4-1 0,-7-3-1 0,0 3-1 15,0-4-1-15,0 4-2 0,7-4-1 0,-7 4 0 0,0 0-1 16,7-4 1-16,-7 4-1 0,6 0-2 0,-6-2-2 0,0 2-4 15,0 0-2-15,0 0-3 0,0 0-3 0,0 0-1 16,0 0-2-16,0 0 1 0,0 0 1 0,0 0 3 0,0 0 3 16,0 0 2-16,0 0 2 0,0 0 2 0,0 0 2 15,0 0 1-15,0 0 3 0,0-5-1 0,7 5 0 0,-7 0 1 16,0-3 1-16,6 3-1 0,0-4 0 0,-6 4 0 0,7-3 0 16,-1-2-1-16,7 2 0 0,-6-1 0 0,0 0 0 15,5 1-1-15,-6 0 1 0,9-2 1 0,-3 1 0 0,1 1 1 16,-6 0 2-16,4-5-1 0,4 5-1 0,-3-1-1 15,2-4 1-15,-1 1-1 0,-1 4-2 0,8-4 2 0,-7-1-1 16,7-3 1-16,-8 3 0 0,9 2 1 0,-1-2 1 0,-2-3 2 16,-5 4 3-16,7 0 0 0,-7-5 1 0,0 5 5 15,0 0-1-15,0-5 0 0,0 5 0 0,-7 0 1 0,0 0-2 16,1-4-1-16,1 3-2 0,-2 2-2 0,-6-2-1 0,6 1-2 16,-6-1 0-16,0 1-3 0,0 3-4 0,0-3-4 15,7 7-9-15,-7-3-11 0,0-1-16 0,0 0-18 0,-7 4-25 16,7-4-47-16,0 4-125 0,-6-3-76 0</inkml:trace>
  <inkml:trace contextRef="#ctx0" brushRef="#br1" timeOffset="-126548.38">5698 5370 179 0,'-5'0'159'0,"5"0"-29"0,-8 0-34 0,8 0-30 15,0 0-23-15,0 0-13 0,0 0-9 0,0 0-4 0,0 0-4 16,0 0 0-16,0 0 1 0,0 0 4 0,0 0-1 15,8 0 0-15,-8 0-1 0,0 0 1 0,0-4 1 0,0 4 0 16,5-3-1-16,-5-1 0 0,6 1-1 0,-6-1-1 16,0 1 1-16,7-1-1 0,-7 0-1 0,7 4-1 0,-7-4-1 15,7 1 0-15,-7-2-1 0,0 5 0 0,6-2-4 16,-6 2 0-16,0 0-3 0,7-5-2 0,-7 5-2 0,6 0-1 16,-6 0 0-16,7 0-3 0,-7 5 1 0,0-5 0 0,0 2 1 15,6-2 1-15,-6 8-1 0,0-4 2 0,0 4-1 16,0-5 1-16,-6 4 1 0,6 4 0 0,0-3 2 0,-7 3 1 15,1-5-1-15,-1 6 0 0,1-5 1 0,6 0-1 16,-7 1 0-16,0 4-1 0,0-5-1 0,-4-1 1 0,3 2 1 16,1 0 0-16,7-1-1 0,-6 0 0 0,-1-4-2 0,7 1-1 15,0 1 0-15,-5-2-2 0,5 0-1 0,5 1-1 16,-5 0 1-16,0-4-1 0,7 3 2 0,-1-3 0 0,1 0-7 16,6 0-8-16,0 0-13 0,7-3-14 0,0-1-26 15,-1-3-33-15,1-1-125 0,-1 1-102 0</inkml:trace>
  <inkml:trace contextRef="#ctx0" brushRef="#br1" timeOffset="-125406.97">5763 5400 206 0,'0'-5'186'0,"0"5"-64"16,0 0-52-16,0-3-31 0,7 3-16 0,-7-3-6 0,0 3-4 15,0 0-1-15,0-4 0 0,0 4-1 0,0 0-2 0,0-4-1 16,0 4-1-16,0 0-5 0,0 0-2 0,0 0-1 16,0 0 0-16,0 0 0 0,0 0 0 0,7 0 1 15,-7 4-2-15,0-4 1 0,6 0 1 0,1 4 0 0,-1-4 2 16,0 0 0-16,7 0 1 0,-6 0 0 0,7 0 1 0,5 0 1 15,-6 0-2-15,6 0 0 0,2-4-2 0,-3 4 2 16,2-4-2-16,6 4 0 0,0-3-1 0,-1 0 0 0,-5-2-1 16,7 5 3-16,-1-4-1 0,0 1-1 0,0-1 0 15,-7 1 0-15,8-1 0 0,-8 4 0 0,6-3 0 0,-4-1 0 16,-2 0-2-16,0 4 2 0,7-4-1 0,-6 4 0 0,0-3 0 16,-2 3-1-16,10-5 1 0,-9 5 1 0,0-2 1 15,1-3-1-15,6 3 0 0,0 2 0 0,-7-4 0 0,9 0 1 16,-10 0 1-16,9 4-2 0,-2-4 0 0,2 0 1 15,-2 1 1-15,2-1-1 0,-3 4-1 0,4-2 0 0,-9-3 0 16,7 2-2-16,0 3-1 0,0-4-1 0,0-1-1 0,0 5-1 16,0-3 3-16,1 0-2 0,-8-1 2 0,7 4 0 15,-7-4 2-15,0 1 1 0,8 0 4 0,-9 3-1 0,3-5 1 16,-1 1 1-16,-1 1 0 0,1 3 2 0,-1-4 0 16,1 4-2-16,-1-3-2 0,0 3 0 0,9-4-1 0,-9 4-1 15,0-3-1-15,7 3 0 0,-6-4 0 0,-1 4 1 16,7-4-1-16,-6 4 0 0,6-4 0 0,-6 1 1 0,5 3-2 15,-5-4 0-15,0 1 1 0,-1-2-1 0,0 5 1 0,0-2 1 16,-6-2-1-16,7 4 0 0,-6-4 2 0,-1 4 0 0,0 0-1 16,0-4-1-16,-1 4 1 0,2 0-2 0,-7 0 1 15,5 0 0-15,1 0 0 0,-6 0 1 0,6 0-1 16,0 0 2-16,0 0-1 0,0 0 1 0,0 0-1 0,0 0-1 16,1 0 0-16,-2 0-1 0,1 0 0 0,0 0 0 0,0 0 0 15,6 0 0-15,-6 0-1 0,7 0 2 0,-8 0-1 16,9 0 2-16,-8 0 1 0,7 0-2 0,-1 0 1 0,-6 0 2 15,7 0-2-15,-1 0 1 0,0-3 1 0,-6 3 1 16,7 0 0-16,0 0 0 0,-1 0 0 0,-5 0-1 0,5 0 3 16,-6 0-3-16,7 0 0 0,-1-5-2 0,-7 5-1 0,8 0 0 15,0 0 0-15,-2 0 1 0,3 0 0 0,-8 0-1 16,7 0 0-16,-1 0 0 0,1 0 1 0,6 0-2 0,-7 0 2 16,2-3 3-16,-3 3 1 0,2 0 0 0,0-4 1 15,-1 4 0-15,0 0 0 0,1-2 2 0,-8 2-2 0,1 0-3 16,8 0-1-16,-8-5 0 0,0 5-1 0,6 0-1 0,-6 0 2 15,1 0 1-15,5 0-2 0,0 5 0 0,-6-5-1 16,7 0-1-16,-7 0 1 0,7 0 0 0,0 0 0 0,-2 0 0 16,-5 0-2-16,7 0 1 0,0 0 1 0,-1-5 0 0,1 5 0 15,-2 0 0-15,10-3 0 0,-9 3 1 0,0 0 0 16,1 0 0-16,6-4-1 0,0 4 1 0,-7 0 0 0,7-4 0 16,-6 4-2-16,7 0-1 0,-9 0 2 0,9 0 0 15,-8-4 0-15,1 4 0 0,0-3-1 0,-1 3 1 0,0-4 1 16,1 4-1-16,-7-4 0 0,6 4 1 0,2-3-1 15,-9 0 2-15,8 3 2 0,-7-5-1 0,7 2 3 0,-8-1 1 16,9 0 1-16,-2 1 3 0,-6-1 0 0,6 1 0 16,1-5-1-16,-7 4-1 0,6 1-2 0,-7-1-2 0,2 1-1 15,-1-2 0-15,0 3-1 0,-6-2 0 0,-1 4 1 0,0-4 4 16,-6 0 1-16,7 1 1 0,-7 3 2 0,0-4 1 0,0 4 0 16,-7-4 2-16,1 4-4 0,0-4-3 0,-7 4 0 15,0-2-2-15,-8 2-4 0,3 0-2 0,-8 0-1 16,6 0-1-16,-6 0 3 0,1 2 3 0,4-2 0 0,9 4 1 15,-2-4 1-15,8 4-3 0,-1-4-1 0,1 4 0 0,6-1-2 16,0-3-3-16,0 4-1 0,6 0 0 0,1 0 2 16,-1-4 1-16,8 2 1 0,-2-2 0 0,1 5 0 0,0-5-2 15,1 3 1-15,-1-3 0 0,0 4-1 0,0-1 1 16,-7 1-3-16,7 4 1 0,-6-5 1 0,-7 4 0 0,6 1 0 16,-6 0-1-16,-6-2 1 0,-1 5 2 0,1 1 2 0,-1-2 0 15,-12 2 0-15,6 3-2 0,-7-1-9 0,0 1-17 16,0-1-34-16,1 1-94 0,-7-1-123 0,-6-2-81 0</inkml:trace>
  <inkml:trace contextRef="#ctx0" brushRef="#br1" timeOffset="-104778.88">15878 3700 236 0,'6'-4'255'0,"-6"4"-79"0,0 0-64 16,0-4-34-16,0 4-18 0,0 0-6 0,0 0-3 16,-6-3-4-16,6 3-3 0,0 0-7 0,0-4-4 0,-6 0-3 15,6 4 0-15,0-3-3 0,-7-1-1 0,7 4 1 16,0-4 1-16,-7 4 1 0,7-3 2 0,0 3 0 0,0 0-2 16,0-4-2-16,0 4-5 0,-7 0 0 0,7 0-2 0,0 0 0 15,0 0-1-15,0 0-3 0,0 0-4 0,0 0-3 16,0 0-2-16,0 0-4 0,0 0 1 0,0 0-4 15,0 4-2-15,0-4-1 0,0 7 1 0,0-3 2 0,7 3-1 16,-7 4 0-16,0 0 0 0,0 0 2 0,0 4 1 0,7 3 2 16,-7 1 2-16,0 2 0 0,0 1 0 0,0 0 6 0,0 3-3 15,0-2-2-15,-7-1 0 0,7 0-1 0,0 0-2 16,0 0-1-16,7 0 0 0,-7-5-5 0,0 3 1 16,7-3 1-16,-1-1 0 0,-6 2 0 0,6-4-2 0,1-3-2 15,-1 0-2-15,7 1-8 0,-6-4-12 0,0-2-17 0,-1-3-23 16,1 5-27-16,-7-8-36 0,6 0-79 0,-6 0-141 15,0-4-69-15</inkml:trace>
  <inkml:trace contextRef="#ctx0" brushRef="#br1" timeOffset="-104450.44">15826 3751 231 0,'-8'-8'379'0,"8"2"-132"0,-5 2-109 0,5-4-58 16,0 1-30-16,0-1-13 0,0 1-7 0,0 0-5 0,0 0-4 15,5-1-1-15,-5 1-3 0,8 0-2 0,5 0-3 16,-7-1-6-16,7 1-5 0,-6 0-1 0,6 3 0 0,0-4-2 16,-1 0 2-16,2 6 1 0,-1-2 1 0,6-3 1 15,-6 7-1-15,1-4-1 0,-1 4 1 0,0 0-2 0,-7 0 0 16,7 4-2-16,-7-4 0 0,1 7 0 0,0-3 1 15,-7 4 1-15,0-2 1 0,0 2 3 0,0 3-1 0,-7 0 1 16,0-1 2-16,1 1-1 0,-7 0-1 0,0 0 2 16,0 0-1-16,0 0-3 0,-7-3 2 0,8 2-1 0,-1 2-2 15,-8-5-1-15,9 1 0 0,-1-2 0 0,0 2-1 0,6-1-6 16,0-3-10-16,1 0-16 0,0-1-22 0,6-3-29 16,0 0-54-16,6 0-116 0,-6 0-93 0,13 0-55 0</inkml:trace>
  <inkml:trace contextRef="#ctx0" brushRef="#br1" timeOffset="-104059.58">16314 3938 285 0,'-6'-4'296'0,"6"1"-90"0,0-1-71 0,-7 4-44 15,7-3-24-15,0 3-12 0,0-4-7 0,0 4-6 0,0-4-4 16,0 4-6-16,0 0-5 0,0 0-4 0,0 0-3 0,0 0-6 15,0 0-2-15,0 0-5 0,0 0-4 0,0 0-3 16,0 4 0-16,0 0 0 0,0 3 0 0,0 0 1 0,0 4 0 16,0 0 3-16,0 0 3 0,0 3 0 0,7 5 0 15,-7-1 0-15,0 1 0 0,0-1 1 0,0 4 0 0,0 0-1 16,0 0-1-16,0-1 0 0,0 1 0 0,0 1-3 0,0-5 0 16,6 4-3-16,-6-3-4 0,6-2-11 0,-6 2-19 15,7-1-33-15,0 1-60 0,-7-5-161 0,7 1-80 16,0 0-59-16</inkml:trace>
  <inkml:trace contextRef="#ctx0" brushRef="#br1" timeOffset="-103184.69">13201 2576 103 0,'-6'-5'272'15,"6"-2"-89"-15,-7 3-65 0,7-2-36 0,0 1-16 0,-5-2-4 16,5 4-1-16,0-5 3 0,-8 1 0 0,8 0 1 16,-7 3-7-16,7-3-3 0,-6-1-1 0,6 1-4 15,-7 3-4-15,7-2-3 0,-6 1-4 0,6 1-5 0,-7 1-5 16,7 3-4-16,0 0-8 0,-6 0-6 0,6 3-6 0,0 6-5 15,-6-3-2-15,6 5 1 0,-7 4-4 0,1 3 3 0,6 0 1 16,0 1 1-16,-7 6 0 0,7-2 1 0,7-2-1 16,-7 5 2-16,0 0 0 0,6-5-2 0,1 6 1 0,-7-6-2 15,6 5 1-15,0-4 0 0,1 3 0 0,-1-2 1 16,1-2 1-16,-1-2-1 0,1 3-3 0,1-4-6 0,-3-4-10 16,2 1-13-16,-1-1-16 0,0-2-23 0,1-1-25 15,7-7-45-15,-8-1-98 0,7 2-110 0,0-10-56 0</inkml:trace>
  <inkml:trace contextRef="#ctx0" brushRef="#br1" timeOffset="-102950.05">13019 2601 92 0,'-8'-18'465'16,"3"-1"-156"-16,5 4-121 0,0 1-69 0,5-4-41 15,-5 7-20-15,15-4-16 0,-10 5-8 0,9-2-7 0,-1 1-5 16,6 0-5-16,0 3-4 0,8 2-2 0,-8-1-4 0,7 2-3 15,1-2-1-15,-8 7-2 0,8-4-2 0,-8 4 1 16,0 4-1-16,-5 0 0 0,-2-1 1 0,1 4 0 0,-5 0 1 16,-8 5 1-16,5-1 2 0,-10 0 1 0,-3 1 2 0,1 2 0 15,-5 1-1-15,-1-1 1 0,-1 4-3 0,-5-4-4 16,0 6-10-16,6-6-12 0,-1 4-19 0,2-4-20 0,0 1-25 16,-3-4-31-16,9 4-52 0,-1-8-75 0,7 4-109 15,0-7-55-15</inkml:trace>
  <inkml:trace contextRef="#ctx0" brushRef="#br1" timeOffset="-102731.18">13299 2634 431 0,'6'-4'376'0,"0"-4"-133"0,-6 5-91 15,7 0-57-15,1-1-33 0,-8 0-21 0,5 4-15 0,-5-3-9 16,7 6-5-16,-7-3-4 0,7 8-3 0,-7-5-3 0,0 8 0 16,0 0 0-16,0 0 1 0,0 4-1 0,-7-1 0 0,7 1-1 15,0-1 0-15,0 5-1 0,0-5 0 0,0 1-2 16,0-4 1-16,0 4-1 0,7-4 3 0,-7-4 0 15,0 1 3-15,6-1 1 0,1 1 3 0,-7-6 4 0,6 2 1 16,-1 0 2-16,10 0 1 0,-9-4-1 0,7 0-1 0,7 0-6 16,-1-4-9-16,7 0-19 0,0 0-26 0,7-2-38 15,5-2-80-15,2 1-157 0,-1-4-88 0,7 0-49 0</inkml:trace>
  <inkml:trace contextRef="#ctx0" brushRef="#br1" timeOffset="-102121.93">20228 3044 27 0,'-12'-7'483'0,"5"0"-111"0,0 2-141 0,7 1-91 15,-6 2-53-15,6 2-27 0,-7-4-15 0,7 4-13 0,0 0-12 16,0 0-7-16,0 0-5 0,0 4-6 0,7 2-2 16,-7 2 0-16,6 3 2 0,-6 4 3 0,7-1 3 15,0 5 0-15,-7-1 1 0,6 4 2 0,0 0-1 0,1 0-1 16,-1 0-3-16,1 4-1 0,6-4-2 0,-6-1 2 0,-7 4-2 15,6-2-2-15,1 3 1 0,5-4-3 0,-4-1-4 0,-8 2-11 16,13 0-14-16,-7-6-22 0,1 2-29 0,-1-1-39 16,0-7-76-16,7 3-141 0,-6-6-79 0</inkml:trace>
  <inkml:trace contextRef="#ctx0" brushRef="#br1" timeOffset="-101871.57">20268 3151 357 0,'-7'-26'425'0,"0"-1"-163"0,7 2-96 16,0 4-54-16,0-1-30 0,0-1-16 0,7 1-8 0,0 4-9 16,6-1-10-16,-1 2-9 0,1 2-9 0,8-1-5 0,4 6-5 15,1-1-5-15,0 7-4 0,0-3-2 0,2 3-1 16,-4 4 1-16,3 0-5 0,-2 0-2 0,-5 4-2 0,0 3-2 16,-8 1 0-16,1-1-2 0,-13 1 0 0,7 3 1 15,-14-1 2-15,1 5 3 0,-13-1 4 0,6 1 2 0,-14 4 2 16,2-5 0-16,-8 2 1 0,0 2 1 0,1-4 1 0,-1 1-3 15,7-5 1-15,-6 2-1 0,5-1 0 0,2 0 0 16,5-4-1-16,7 0-4 0,0 1-6 0,7-1-11 0,-1-4-13 16,14 4-18-16,-1-3-21 0,7 1-33 0,6-2-65 15,8-3-162-15,6 0-80 0</inkml:trace>
  <inkml:trace contextRef="#ctx0" brushRef="#br1" timeOffset="-101574.66">20775 3363 343 0,'0'4'275'0,"7"-4"-124"0,-7 3-70 0,6 1-35 16,1-1-14-16,-1 1-10 0,1 3-3 0,1 1-2 0,-3-1-1 16,1 0 0-16,-6 5 0 0,7 2-3 0,-7 1-3 15,0 0 0-15,-7-1 1 0,7 1 2 0,-11-1 3 0,3 5 8 16,1-5 7-16,-6 1 4 0,0 3 4 0,-6-6 6 0,6 2 2 15,7-3 2-15,-8 1 1 0,1-2-4 0,7-3-4 16,-1 4-3-16,1-3-4 0,0-5-3 0,-1 4-5 0,7-3-2 16,-6 0-5-16,6-1-4 0,0 1 0 0,6-4 1 15,-6 4 1-15,7-4 2 0,5 3-1 0,1-3 1 0,7 0-1 16,0 0-1-16,12-3-5 0,-6-1-13 0,13 0-19 16,-6 1-24-16,12-5-31 0,-6 1-45 0,-1-4-73 0,3-3-152 15,-9 0-90-15,7-5-46 0</inkml:trace>
  <inkml:trace contextRef="#ctx0" brushRef="#br1" timeOffset="-101027.42">21368 3213 203 0,'-7'0'348'0,"7"0"-123"0,-6 0-89 15,6 0-48-15,-6 0-26 0,6 0-11 0,0 0-6 0,-7 0-1 16,7 0-4-16,0 0-3 0,0 0-7 0,7 0-2 0,-7 0-5 16,0 0-3-16,0 0-4 0,0 0 0 0,0 0-3 15,6 0 0-15,-6 0-2 0,0 0-2 0,0 0 0 0,0 0-2 16,0 0 0-16,6 0-2 0,-6 0 2 0,0 0-2 16,0 0-1-16,0 0 0 0,0 0 0 0,0 0 0 0,0 0-2 15,0 0 0-15,0 0-2 0,0 0 1 0,0 0 3 0,0 0-1 16,0 0-2-16,0 0 1 0,0 0 2 0,0 0-1 15,0 0 2-15,0 0 1 0,-6 0 1 0,6 0 1 0,0 0 2 16,0-4 0-16,-6 4 2 0,6 0-2 0,0 0 0 16,-7 0-1-16,7 0-1 0,0 0-1 0,-6 0-1 0,6 0 1 15,0 0-3-15,0 0 0 0,0 0 0 0,0 0-1 0,0 0-2 16,6 0-1-16,-6 0 0 0,7 0-1 0,-7 0-1 16,12 0 0-16,-5 0 0 0,7 0 1 0,-2 4 1 15,1-4 0-15,6 4-1 0,2-4 1 0,-2 2 1 0,0-2 0 16,0 5 0-16,9-5-1 0,-9 3 0 0,7 1 1 0,-7-1-1 15,1-3-1-15,6 8 1 0,-7-4-3 0,1-1 0 0,-1 1 1 16,0 3 0-16,-5-4 1 0,5 6 0 0,-12-6 1 16,6 4-1-16,-7 3 1 0,1 2-1 0,-7-1 1 15,0 4 1-15,0-4-1 0,-13 3 0 0,6 5 0 0,-6-5 0 16,-6 5 2-16,-7-1 0 0,6 0 1 0,-6 1 0 0,0-5-2 16,-7 5-1-16,8-5 2 0,-8 1 0 0,6 0-2 15,2-1-7-15,-1-3-13 0,7 0-22 0,-2-4-26 0,15 0-40 16,0-3-64-16,6 0-136 0,0 0-73 0,12-4-51 0</inkml:trace>
  <inkml:trace contextRef="#ctx0" brushRef="#br1" timeOffset="-100793.03">22220 3146 424 0,'-5'-7'440'0,"5"3"-170"0,-6 4-112 15,6-3-63-15,0 3-34 0,0 0-18 0,-7 3-8 16,7 1-4-16,0 3-3 0,-7 4 0 0,7 1 0 0,7-1 1 16,-7 3 1-16,0 1-3 0,7 3-2 0,-7 1-3 0,6-2-2 15,-1 2-1-15,3 0-1 0,-8 3-3 0,5-4-4 0,3 4-2 16,-1-4-2-16,-1 4-1 0,-6 0-2 0,7 0-1 16,-1-1 0-16,1 2-2 0,-1-5-8 0,0 4-14 15,1-3-16-15,6-1-18 0,-7-4-20 0,1 5-25 0,6-4-48 16,-6-5-92-16,-1 2-125 0,0-5-70 0</inkml:trace>
  <inkml:trace contextRef="#ctx0" brushRef="#br1" timeOffset="-100542.85">21941 3146 277 0,'0'-18'472'0,"-6"0"-183"0,12 0-116 0,-6-1-61 16,7 5-27-16,-1-1-14 0,1 4-10 0,6-1-5 0,0 3-7 15,0-3-8-15,6 1-11 0,-5 4-10 0,11 0-9 16,-5 3-4-16,7 0-4 0,-9 4-2 0,9 0-1 0,-8 4-1 16,7 0 0-16,-12-2 0 0,5 6 1 0,-6-1 0 15,0 5 0-15,-6-1 1 0,-7-1 5 0,6 5-2 0,-12-3 1 16,-1 3 2-16,1-5-3 0,-9 5-1 0,-3 3 1 16,-2-3 0-16,-6-1-5 0,7 4-1 0,-8-4-5 0,2 3-5 15,5-3-12-15,7 1-15 0,0-5-27 0,0 5-32 0,7-4-46 16,6-4-81-16,6 5-132 0,7-6-72 0</inkml:trace>
  <inkml:trace contextRef="#ctx0" brushRef="#br1" timeOffset="-100355.4">22697 3341 231 0,'0'0'523'16,"6"4"-73"-16,1-1-193 0,-7 4-118 0,6 1-64 15,1-1-28-15,0 4-7 0,-7 0-2 0,5 0 2 0,3 4 3 16,-1 3-1-16,-7 1 0 0,5 2-3 0,-5-2-5 0,8 3-8 16,-8 3-4-16,0 1-6 0,0-1-13 0,-8 6-24 0,3-6-35 15,-2 4-60-15,-1-4-84 0,3 5-177 0,-9-1-102 16,-5 0-51-16</inkml:trace>
  <inkml:trace contextRef="#ctx0" brushRef="#br1" timeOffset="-89463.99">5463 4884 100 0,'0'0'96'0,"7"-4"-18"16,-7 4-16-16,0 0-15 0,0-4-11 0,0 4-9 0,0 0-8 15,0 0-5-15,0 0-4 0,0 0-3 0,0 0 0 0,0 0 1 16,0 0 1-16,0 0 1 0,0 0 2 0,-7-4 2 16,7 4 4-16,-6 0 2 0,6 0 0 0,0-4 1 0,0 4 0 15,-6-3 1-15,6 3-6 0,0-4-1 0,-7 4-2 16,7-4-1-16,0 2-4 0,0-3-1 0,-6 1 0 0,6 1-3 16,0-1 3-16,0-3-2 0,0 3 0 0,0 0 0 0,0-3 1 15,0 3 1-15,0-2-4 0,0 2 4 0,0-4 2 16,0 1 3-16,0 3 0 0,0-3-1 0,0 3 1 15,0 1-3-15,0-4 2 0,0 3-3 0,0 0 0 0,0 0-2 16,0 1 0-16,6-2-1 0,-6 2 1 0,0-1 1 0,0 2 1 16,0-2 0-16,0-1 0 0,0 2-1 0,0-1 0 0,0 1-1 15,7-1-1-15,-7 0-1 0,0 0 0 0,0-3-1 16,6-1 3-16,-6 6 0 0,0-6 1 0,6 4 0 16,-6-3-1-16,7 3-1 0,-7-2 0 0,7 1 1 0,-7-2-5 15,0 4 1-15,7-5-2 0,-7 4 0 0,0 1 1 0,0-1 1 16,6 0-2-16,-6 4 0 0,0-3 0 0,0 3 0 15,0-3 1-15,0 3 0 0,0-4-1 0,0 4-1 0,0-5 0 16,0 5 0-16,0-3 0 0,0 3 1 0,7-3-3 0,-7 3-1 16,0-5-3-16,0 5-3 0,0 0-5 0,0 0-6 15,0 0-9-15,0 0-9 0,0 0-9 0,-7 0-5 0,7 0-7 16,0 5-7-16,0-5-13 0,0 3-23 0,0 0-19 16,0 2-22-16,-6-5-27 0</inkml:trace>
  <inkml:trace contextRef="#ctx0" brushRef="#br1" timeOffset="-86729.03">5418 5293 75 0,'0'-2'218'16,"0"-6"-75"-16,0-1-60 0,0 6-35 0,0-4-22 0,0 0-11 16,0-1-5-16,0 1 2 0,7 3-5 0,-7-3 1 0,0-4 3 15,0 4 2-15,7-5 1 0,-7 6 10 0,6-5 3 16,0-1-1-16,-6 2 1 0,7 2 2 0,-1-7-3 0,0 9-3 16,1-6 0-16,0 1-9 0,0 0-4 0,-1 4-1 15,-6-5-1-15,7 6-3 0,-1-2-2 0,-6 1 0 0,6-1 0 16,1-2-2-16,-7 3 0 0,6-1 0 0,1 0 1 0,-7-3 1 15,7 4-2-15,-1 0 0 0,1-4-1 0,-7 4 2 16,6-1 0-16,-6 1-1 0,7-4 2 0,-7 4-1 0,6-1-1 16,-6 4 0-16,0-2 0 0,6-2-1 0,-6 1-1 0,0-1-2 15,7-2-2-15,-7 3 0 0,6-1 2 0,-6-3-1 16,7 1-2-16,0-2 1 0,-1-3 0 0,1 0 1 16,-1 1 3-16,1-1 1 0,-1 1-2 0,0-1 0 0,1 0 2 15,0 0 0-15,0 1 0 0,-2-1-1 0,2 5-1 0,-1-5-1 16,-6 3 2-16,7 5 1 0,-7-3 0 0,8 2 0 0,-8 1-1 15,0-1 1-15,5 2 1 0,-5-3 0 0,6 3-1 16,-6-2 0-16,0 0 0 0,7 1 0 0,-7-1 0 16,7 2 0-16,-7-2 0 0,7 1 0 0,-7-3 0 0,6 2 1 15,1 1 1-15,-7-1 0 0,6-3 0 0,-6 4 1 0,7 0 2 16,-7-1 0-16,0 1 2 0,6 3 0 0,-6-2-1 0,0 1-1 16,0 1 1-16,0 1-3 0,0-2-1 0,0 2 0 15,0 0-2-15,0 3 0 0,0-4 0 0,0 4 0 16,0-4 1-16,0 4-1 0,0-3 0 0,0-1 0 0,0 0 0 15,0 0 0-15,0 1 2 0,0-1 3 0,0 1 0 0,0 3 1 16,0-4 0-16,0 1 0 0,0-1 1 0,0 4-3 16,0-4-5-16,0 4-10 0,0 0-12 0,0-4-21 0,0 4-30 15,0 0-46-15,0 0-84 0,0 0-109 0</inkml:trace>
  <inkml:trace contextRef="#ctx0" brushRef="#br1" timeOffset="-85697.24">5698 4260 88 0,'0'-3'108'15,"0"3"-10"-15,-5-4-11 0,5 4-11 0,0-3-12 16,0 3-15-16,0-4-12 0,0 4-11 0,0-4-5 0,0 4-3 16,0 0-4-16,0-4-3 0,0 4-4 0,0 0-4 15,0 0-3-15,0 0 0 0,0 0-1 0,0 4 0 0,5-4 0 16,-5 0 0-16,6 4 0 0,1-4 1 0,0 4 0 0,0-4 1 16,-1 3 0-16,7-3 2 0,0 0 3 0,0 0 0 15,7 0 2-15,-1-3 2 0,1 3 3 0,-1-4 0 0,1 0 0 16,-1 0-1-16,2 4-1 0,-3-3 0 0,2 3-2 15,-1 0-2-15,1-4-3 0,-1 4-1 0,-5 0-1 0,-1 0-1 16,7 0 0-16,-8 0-1 0,8 4-1 0,-7-4 0 0,6 0 2 16,1 0 0-16,-7 0 1 0,6-4 0 0,1 4 3 15,-1 0-1-15,7-4 0 0,-5 1 1 0,-3 3-1 0,2-3 1 16,6-2-1-16,-7 5-1 0,8-3 0 0,-9 3 1 0,10 0-1 16,-9-4-1-16,7 4-1 0,-7-4 0 0,7 4-1 15,-6 0 2-15,6 0-2 0,-5 0 1 0,-3 4 1 16,9-4-1-16,-8 0 1 0,0 4 0 0,1-4-2 0,-8 0 0 15,8 0 0-15,0 0 0 0,-7 0-3 0,7 0 3 0,-7 0-1 16,0 0 1-16,6 0 1 0,-6 0-1 0,0 3 0 16,7-3 0-16,-7 0 1 0,6 0 0 0,-6 0 0 0,8 0-1 15,-8-3 0-15,5 3 0 0,2 0 1 0,-1 0 1 16,1-4-2-16,6 0 0 0,-7 4 0 0,8-3-1 0,-8-1 1 16,1 4 0-16,6-3 0 0,-7 3-1 0,8-4 1 0,-8 0 0 15,6 4 1-15,-4-4 1 0,4 4-2 0,-5-3 0 16,0 3 0-16,5-5 1 0,-5 5 0 0,6-2 0 0,-7 2 0 15,8-5-1-15,-1 3-1 0,-6 2-1 0,5-8 2 16,1 4 0-16,-6 0 0 0,6 0 0 0,-6 1-1 0,-2-1 1 16,9 4 2-16,-7-2 0 0,-1-3-1 0,-6 5 1 0,7-3-2 15,-1 3-1-15,-6 0 1 0,7 0-3 0,-7 0 1 16,0 0 2-16,0 0 0 0,0 3-1 0,0-3 0 0,1 0 1 16,-2 0-1-16,1 0 2 0,0 0-1 0,0 0 0 0,0 0 0 15,0-3 0-15,0 3 0 0,0 0 0 0,-1-4 0 16,9 4-1-16,-8-4 0 0,7 4 0 0,-7-4-1 0,6 1-1 15,1-1-3-15,-1 4 0 0,-6-4 0 0,6 4-2 16,1-3-5-16,0 3-1 0,-1 0-2 0,-5-3 0 0,5 3 0 16,0 0 0-16,-5 0-1 0,-1-5 4 0,5 5 2 0,-3 0 3 15,-3 0 3-15,1 0 1 0,-6-3 1 0,12 3 3 16,-12 0 1-16,6-4 0 0,0 4 3 0,0-3 1 0,6 3-3 16,-6-4 2-16,0 0-2 0,0 4-1 0,0-3 1 15,-7 3 0-15,7-4-1 0,2 4 0 0,-10-4-1 0,8 4-1 16,-6 0 0-16,6 0 0 0,-6-3 1 0,-1 3 0 15,1 0-1-15,-1 0-1 0,1-4 1 0,-1 4 4 0,-6 0 2 16,6 0 5-16,-6 0 3 0,0 0 7 0,0 0 6 16,0 0 1-16,0 0 4 0,0 0-1 0,-6 0-1 0,6 0-5 15,-6 0-4-15,-1 0-7 0,7 0-12 0,-6 0-8 0,-1 0-13 16,-6 0-13-16,6 0-27 0,1 0-44 0,-1 0-110 16,-6-4-97-16</inkml:trace>
  <inkml:trace contextRef="#ctx0" brushRef="#br1" timeOffset="-84837.27">8538 4047 24 0,'0'0'26'0,"0"0"-6"0,0 0-3 0,-6 0-1 0,6 0 1 16,0 0 4-16,0 0 3 0,0 0 2 0,0 0 4 16,0 0 1-16,0 0-2 0,0 0-2 0,0 0-6 0,0 0-5 15,0 0-5-15,0 0-5 0,0 0-4 0,0 0 0 16,0 0-1-16,0 0-1 0,0 0-1 0,6 0-1 0,-6 0 2 16,0 0-2-16,0 0 1 0,7-2-2 0,-7 2 2 0,6 0 1 15,-6 0 7-15,7-4 7 0,-1 4 4 0,0 0 5 16,-6-4 3-16,7 0 7 0,-1 1 2 0,1-2 2 0,0 2-3 15,-1-1-4-15,1-4 0 0,-2 6-3 0,2-2-3 16,-1-4-4-16,1 1-2 0,7-1-5 0,-8 1-1 0,7 0 1 16,-6 0 0-16,-1 0 1 0,7-1 1 0,-6-3 3 0,6 1 3 15,-6 2 4-15,5-3 1 0,1 3-2 0,-6-2-2 16,6-2 0-16,0 1-4 0,0 5-2 0,0-6-4 16,0-3-2-16,-1 5-3 0,3-1-1 0,-2 0-2 0,-1 0-1 15,1-1 0-15,0 2 0 0,7-1 0 0,-14-1-1 0,7 2 0 16,1-1-1-16,-2-4 1 0,0 4-1 0,2 0-1 0,0-4 0 15,-1 5 0-15,-1-5-1 0,1 4 0 0,0-5 1 16,1 3 0-16,-1-3-1 0,-1 2 1 0,1-4-2 0,1 3 0 16,-2-3-1-16,8-1-1 0,-7 2-3 0,0-3-4 15,-1-1-2-15,3 4-3 0,3-6 0 0,3 0-6 0,-9 2 0 16,14-1 0-16,-6-4-3 0,-1 3-1 0,7-2 3 0,1 0 2 16,5 0 0-16,-6-4 4 0,0-2-1 0,6 2-1 15,-4-1 4-15,4-1 2 0,-6-3 1 0,6 1 0 16,-7 0 0-16,2 0 2 0,-1-3 2 0,1 2 3 0,-2 1 6 15,-5-3 6-15,6 3 0 0,0 0 6 0,-6-4 0 0,5 5 1 16,-4 2-1-16,4-3 0 0,1 0-7 0,0 0-5 16,0 0-1-16,0 4-2 0,0-5-1 0,1 5-1 0,-2-3 3 15,8 2-2-15,-7 0 2 0,0 1 0 0,0 0-1 0,-6 3 0 16,6 5-1-16,-7-4-6 0,-6 5-11 0,7-1-16 0,-7 6-27 16,-6-4-65-16,-1 5-115 0</inkml:trace>
  <inkml:trace contextRef="#ctx0" brushRef="#br1" timeOffset="-83883.63">5698 4542 207 0,'0'-4'140'0,"0"2"-57"0,-5-3-36 0,5 2-20 0,0-1-6 16,0 1-2-16,0-5 6 0,0 4 9 0,0 1 2 0,0-4 1 15,0 3-4-15,0-3 0 0,0-1-1 0,0 1 1 16,5 0-1-16,-5-5-9 0,0 1 2 0,0 0 4 0,0 0 2 15,6 0 1-15,-6 1-2 0,0-5-3 0,0 4 0 16,7-4-2-16,-7 1-5 0,7-1-6 0,0-4 0 0,-1 4 0 16,1-2 3-16,-1 2-1 0,1-3-2 0,-1-1 0 0,0 5 1 15,1-4-2-15,0-2-4 0,-1 3-2 0,1 2-4 16,-1 1-1-16,-6-5-1 0,6 4-1 0,1 1 1 16,-1-1-1-16,1 1-1 0,0-5 1 0,-7 4 1 0,7 1-1 15,-1-1 0-15,0 0 1 0,7 1-1 0,-6-4-1 0,5 0 0 16,-5-1 1-16,7 5-1 0,-7-5 0 0,5 5 0 0,1-5-1 15,0 1 2-15,-6 3 1 0,5-3 0 0,-5 4-1 16,6-5 0-16,-7 3 1 0,1 2-1 0,-1-1-1 0,1 1 1 16,0-1 0-16,-7 4 0 0,5-4 0 0,-5 5 0 15,0-1 0-15,0 1-1 0,0-2 2 0,0 5-1 0,0-1 0 16,0 0 1-16,0 6-1 0,0-5 1 0,0 2 1 16,0 1 2-16,0 1-3 0,0-1-1 0,0 4 0 0,0-4 0 15,0 1 1-15,0-1-2 0,0 4 0 0,0-3-2 0,0-1 2 16,0 0 1-16,0 4 0 0,0-3-1 0,0 3 0 15,0 0-4-15,0 0-3 0,0 0-5 0,0 0-8 0,0 0-13 16,0 0-11-16,0 0-12 0,8 3-21 0,-8-3-41 16,0 4-76-16,5 0-126 0</inkml:trace>
  <inkml:trace contextRef="#ctx0" brushRef="#br1" timeOffset="-83180.45">6128 3575 58 0,'7'0'79'0,"-1"-4"-16"0,7 4-11 0,-6-3-6 0,5-1-8 16,-5 4-7-16,7 0-5 0,-2-4-5 0,1 1-1 0,0 3-2 15,8-4-4-15,-3 4-3 0,2-3-1 0,0-1 0 16,-1 0-1-16,0 4 3 0,8-3-1 0,-9-2 0 0,10 2 1 15,-3 0-1-15,1-1 0 0,0 0-1 0,-6 1 0 16,6-1-2-16,0 0 0 0,0 0 0 0,0 1-1 16,0 3 0-16,-6 0-1 0,5-4-2 0,2 4-2 0,-1-3-1 0,0 3 2 15,0-4 0-15,-7 1-3 0,8 3 1 0,-2-4 1 16,1 0 0-16,2 0 1 0,4 1 3 0,-7-2-2 16,2 5 1-16,-2-2 0 0,1-2 2 0,1 1 0 0,-1 3 0 15,0 0-1-15,-1 0-2 0,-4-4 0 0,-2 4-2 0,0 0 1 16,0 4-2-16,-6-4 0 0,7 3-1 0,-7 1-1 0,7-4 0 15,-7 2 1-15,6 3 0 0,-6-5 0 0,7 3 0 16,-7-3-1-16,-1 0 1 0,9 0 1 0,-8 0 0 16,0 0-1-16,0-3-1 0,0 3 0 0,0 0 1 0,-6-5 0 15,5 5 1-15,1 0 0 0,-6-2 0 0,6 2 0 0,-6 0 3 16,-1-4-2-16,7 1 0 0,-7-1 1 0,7 4-1 16,-6-4-2-16,5 0 2 0,-4 0-2 0,5 4 0 0,-1-4 1 15,-5 1-1-15,6-3 2 0,0 6 1 0,0-8 3 16,0 8 0-16,0-4 2 0,1-1 1 0,-2 2 2 0,1 0 1 15,0-1-1-15,0 0 0 0,7 1-2 0,-7-1 1 0,6 0 0 16,-5 0-3-16,5 1-1 0,-6 3-2 0,7-4 1 16,-7 1-1-16,-1 3-1 0,8-4-3 0,-7 4 1 0,-1 0 0 15,1-3 0-15,2 3 0 0,-9 0-1 0,7 0-1 16,-6 0 1-16,-1 0 0 0,1 3-3 0,-1-3 0 0,0 0-3 16,-6 0-1-16,0 4-3 0,7-4-3 0,-7 3-5 0,0-3-4 15,0 0-7-15,0 4-9 0,6-4-12 0,-6 0-18 16,0 0-34-16,0-4-58 0,0 1-98 0</inkml:trace>
  <inkml:trace contextRef="#ctx0" brushRef="#br1" timeOffset="-82602.08">7970 3403 98 0,'0'0'89'0,"0"0"-27"0,0 0-21 15,0 0-16-15,8 4-11 0,-1-4-7 0,-7 0 0 0,6 3-3 16,0-3 1-16,1 0 0 0,0 3 1 0,-1-3 0 15,7 0 2-15,-7 5 4 0,1-5 0 0,-1 0 1 0,8 0-1 16,-8 0 0-16,1 4 1 0,-7-4 0 0,6 3-1 0,1-3-5 16,-7 5 0-16,6-5-4 0,-6 0 2 0,6 0 0 15,-6 2-2-15,7-2 0 0,-7 0-2 0,6 4 0 16,-6-4 3-16,0 0 2 0,7 0 3 0,-7 0 6 0,0 0 6 16,7 0 5-16,-7 0 5 0,0 0 4 0,6 0 1 0,-6-4-2 15,0 2-1-15,8-3-3 0,-8 2-3 0,5-1-5 0,2-4-1 16,-1 1-2-16,-6-4 3 0,6 3 1 0,1-2 0 15,0-1 0-15,6 0-3 0,-6-3 3 0,5 2 2 16,-5-2-4-16,6-1-2 0,0 0-4 0,0-4-2 0,-1 2-2 16,3-2-2-16,4-3-2 0,-6 0-4 0,13 1 1 0,-7-6-3 15,7 2 1-15,0-4 2 0,7-4-3 0,0 0 1 16,5 0 0-16,8-3-2 0,0-5-1 0,-1 0-1 0,1 4-2 16,-1-2-5-16,1-1-3 0,7-2-4 0,-8-1-5 15,7 2-3-15,-7-2-3 0,7-1-1 0,-6 4 1 0,-1-4 1 16,1-1-4-16,-6 2 1 0,-8-1 1 0,7 3 1 15,-7 2-5-15,-6-2-7 0,1 0 0 0,-8 8 4 0,1-3 9 16,-7 3 3-16,-7 4 1 0,1 0 2 0,-7 3 4 0,-7 0-1 16,1 4-25-16,-7 0-42 0,-1 0-87 0</inkml:trace>
  <inkml:trace contextRef="#ctx0" brushRef="#br1" timeOffset="-81366.79">5926 3589 89 0,'0'-2'233'15,"0"-3"-60"-15,0 3-52 0,0-3-36 0,-6 1-13 0,6 4-19 16,0-3-11-16,-7-1-7 0,7 4-7 0,0 0-6 16,0 0-2-16,-5 0 0 0,5 0-4 0,-7 4-4 0,0-1-5 15,0 6-2-15,7-7 1 0,-7 9 0 0,1-3-1 0,0 0 0 16,6 1-1-16,0-1 1 0,-7-4 2 0,7 4-4 15,7-1 1-15,-7-3 4 0,0-1 0 0,6 5 2 0,0-5 0 16,1 1 3-16,0-4 3 0,0 0 3 0,5 0 2 16,-5 0-4-16,6-4 4 0,0 1 1 0,6-8 0 0,-6 3-2 15,7-3-3-15,-7-1 4 0,7-1-2 0,0-3-1 0,-8-2 0 16,1 4-1-16,0-1 2 0,-6 1 7 0,-1-1 3 16,-6 0-5-16,0 5-1 0,-6-2-3 0,6 4 0 0,-7 2-3 15,-6-1-4-15,0 3-7 0,1 4-5 0,-3 0-1 0,-3 0-3 16,4 8 2-16,-5-1 0 0,-7 3-1 0,6 5 2 15,1-4-1-15,0 4 1 0,-2-1 0 0,9-3 0 16,-1 0-1-16,6 0 1 0,1-4-2 0,6 2 1 0,0-2-2 16,0-1 0-16,0-2 1 0,6 4 1 0,7-4 1 0,-6-1 0 15,5-3 3-15,2 0-1 0,0-3 4 0,-2-1 3 0,1 0 1 16,7 0 1-16,-8-4 2 0,1 1 2 0,7-4 1 16,-7 4 3-16,-1-4 1 0,-4 0 4 0,4 0 5 15,-12 4 4-15,8-4 1 0,-8 7 0 0,0 0-2 0,0 1-4 16,-8-1-5-16,1 4-6 0,2 4-7 0,-8 3-6 0,-1 1-4 15,-5 3-2-15,6 0 1 0,-6 0 0 0,5-1 0 16,8 1 1-16,-7-2-3 0,13-2 0 0,-7-1-1 0,7-2 1 16,0 0 0-16,0 0-1 0,7-4-1 0,-1 4 1 0,1-4 2 15,-1-4 2-15,8 0-1 0,-2 0-1 0,1 0 1 16,0-2 2-16,0-1 0 0,-6-2 3 0,5-2-1 0,1 4 4 16,-6-4 6-16,1 0 4 0,-3 4 8 0,2 0 3 15,-7-1 3-15,0 4-2 0,0 1 0 0,0-1-2 0,0 4-5 16,-7-3-9-16,7 3-8 0,-5 0-5 0,5 3-3 0,-8 1-3 15,-4 3-2-15,4 1-5 0,8-1-2 0,-5 0-4 16,-2 1-1-16,7-1-2 0,-7 0 0 0,7 0-1 0,0-3 0 16,0 3 3-16,7-3 3 0,-7 3 3 0,0-2 2 15,7-3 0-15,-2 2-1 0,3 0 0 0,-8 0 2 0,12 0-1 16,-4-4 0-16,-3 4 3 0,2-4 0 0,0 0 2 0,-1 0 4 16,7-4 1-16,-6 4 2 0,-7-4 2 0,6 4 5 15,1-4 3-15,-7 4 6 0,0 0 4 0,0 0 3 16,0-4 0-16,-7 4 1 0,7-4-3 0,-6 4-5 0,-1-2-7 15,7 2-9-15,-13-5-10 0,13 5-15 0,-6 0-14 0,-1 0-14 16,0 5-19-16,2-5-20 0,-3 2-24 0,8-2-33 0,0 4-67 16,8-4-133-16,-8 4-74 0,5-4-42 0</inkml:trace>
  <inkml:trace contextRef="#ctx0" brushRef="#br1" timeOffset="-80303.9">5836 4052 132 0,'6'-5'346'0,"-6"5"-103"0,0-2-93 0,-6 2-63 16,6 2-39-16,0-2-23 0,-7 5-12 0,7-2-7 0,-7 5-2 16,7-5-2-16,-7 5-1 0,7-5-1 0,-6 5 2 15,6-5-1-15,0 4 0 0,0-2 1 0,0-2-1 16,0 4 2-16,0-3 0 0,0-1 0 0,0 1 2 0,0 0 2 16,6 0 0-16,-6-1 0 0,7 2 0 0,-7-3 0 0,7 2 0 15,-7-4 1-15,7 3 0 0,-1-3-1 0,7 0 3 0,-7 0-1 16,7-3 7-16,-7 3 0 0,1-4 2 0,0 2 4 15,0-3 4-15,-7 2 5 0,0 3 2 0,0-4 4 16,0 0-2-16,0 0 1 0,-7 4-1 0,7-3-4 0,-7 3-4 16,0-4-7-16,1 4-5 0,-7 4-5 0,0-4-3 0,1 7-3 15,-2-3-2-15,1 3-1 0,-6 0-2 0,6 0 0 16,-1 1 0-16,8 4-2 0,-7-5 0 0,7-5 2 0,-1 6-2 16,7 0-1-16,-6-4-2 0,6-1 0 0,0 1-1 15,0-1 1-15,6 1-1 0,-6 0 0 0,7-4-1 0,6 0 2 16,-7 0 2-16,7 0 2 0,0-4 0 0,6 0 1 0,1-3 1 15,-6 0-1-15,5-1 0 0,0-2 1 0,-6-1-1 16,1 3 2-16,-2-3 0 0,1 5 4 0,-6-2 6 0,-7 4 5 16,6-4 3-16,-6 5 1 0,0 3 1 0,-6 0 0 15,-1 0 0-15,-6 3-5 0,1 1-4 0,-9 4-5 0,2 6-4 16,-6-3-1-16,-2 8-1 0,1-5-1 0,0 1 0 0,7-1-1 16,-1 1 1-16,0 0-1 0,7-4 0 0,6-1-2 15,1-2 2-15,-1-1-2 0,7 0 0 0,0 0 1 0,0 1-1 16,7-1 1-16,-1 1 0 0,9-4 1 0,-4-4-1 15,10 2 1-15,-2-4 0 0,0-2 1 0,1 1 1 0,6-5 1 16,-6 0 0-16,-1-3 1 0,1 4 3 0,-1-8 5 16,-5 5 6-16,-2-1 10 0,-5-4 5 0,-1 5 6 0,-6-2 5 15,0 1 1-15,0 0 0 0,-13 4-5 0,1 0-5 0,-2 0-11 16,1-1-8-16,-6 8-11 0,0 0-10 0,-2 0-8 0,-4 4-11 16,5 0-16-16,1-2-20 0,-1 5-22 0,7 1-24 15,6 4-37-15,0-5-79 0,7 4-160 0,0 0-81 16</inkml:trace>
  <inkml:trace contextRef="#ctx0" brushRef="#br1" timeOffset="-79506.95">5639 5055 262 0,'0'-6'263'16,"0"-2"-81"-16,7-4-60 0,-7 5-33 0,0 0-14 0,0-1-7 16,0 5-3-16,0-1-3 0,-7 1-4 0,7-1-7 15,0 0-8-15,-6 8-9 0,0-4-8 0,-1 7-9 0,1 5-6 16,-7-2-5-16,-7 5-1 0,13-1-3 0,-5 5-1 0,-1-4 0 15,0 3-1-15,6-4 0 0,0 2 2 0,7-6-2 16,-6 1 0-16,6 0 0 0,0-4 1 0,0 0-1 0,6 1 0 16,-6-4 0-16,7 0 0 0,0 0 2 0,-1-4 0 15,1-4 0-15,6 4-1 0,-7-8 2 0,7 0-1 0,-7 1 2 16,8-3-3-16,-8-5 2 0,7 4-2 0,-13-4 2 0,7 4 3 16,-1 0-1-16,-6 4 2 0,0 0 3 0,0 0 2 15,-6 3-2-15,-1 0 1 0,1 4-3 0,-1 0 0 16,-6 4-2-16,0 2-3 0,0 2-2 0,0-1-1 0,0 5 0 15,0-2-2-15,6 1 0 0,1-3-2 0,6-1 0 0,-7 0 0 16,7-3 0-16,7 4-1 0,-7-5-1 0,6 2 3 16,8-5 2-16,-1 0 0 0,0-5 0 0,-1-2 0 0,1-1 2 15,7-3 1-15,0 0 0 0,-1 0 0 0,0 1 1 0,-6-5 3 16,2 1 4-16,-4 2 3 0,3-3 4 0,-7 5 8 0,-7 3 4 16,6-5 4-16,-12 5 1 0,6-1-1 0,-7 5 0 15,-7-1-4-15,8 1-1 0,-14 6-8 0,2-3-7 16,-3 7-3-16,2 1-4 0,0 3-4 0,-8 0-1 0,8 3-1 15,-7 1-7-15,6-3 2 0,8 2-3 0,-8-3-9 0,13 3-9 16,-6-3-12-16,13 4-23 0,0-4-38 0,0 5-86 16,6-7-165-16,8-1-90 0,-1 0-46 0</inkml:trace>
  <inkml:trace contextRef="#ctx0" brushRef="#br1" timeOffset="-78897.28">5301 6232 304 0,'0'-12'235'16,"-7"5"-82"-16,7-1-57 0,-6 1-30 0,-1 0-17 15,1 0-7-15,0 3-5 0,-1 0-1 0,1 0-1 0,-1 4-1 16,0 0-1-16,-6 4 0 0,7 4-1 0,-7-1 1 0,0 5-1 16,0-2 2-16,-8 9-1 0,9-5-1 0,0 4-2 15,-2 0-3-15,1 1-3 0,0-1-2 0,7-3-5 0,6 0-6 16,-7-1-2-16,7-3-1 0,0-3-3 0,0 2-1 15,7-6-4-15,-1-1-1 0,0 1 1 0,7-4 0 0,-6-4-1 16,7-3 0-16,5 0 1 0,-6-4-4 0,0-3 5 0,7 3-1 16,-8-4 0-16,1 0 0 0,-6 3 0 0,-1-2 0 15,1-1 0-15,-7 5 1 0,0-1 1 0,0 0 1 0,0 4 2 16,-7 0 1-16,-6-1-1 0,7 1 1 0,-7 3-1 16,7 4-1-16,-7 0-1 0,0 0-1 0,-2 4-2 0,-3 3 0 15,5 1 0-15,-1-1 1 0,1 0-1 0,1 0 2 0,5 1 0 16,-6-5-2-16,13 4-1 0,-6-3-7 0,-1-1-6 15,14 1-12-15,-7-4-23 0,6 0-50 0,7-4-98 0,0-3-134 16,0 0-85-16</inkml:trace>
  <inkml:trace contextRef="#ctx0" brushRef="#br1" timeOffset="-78319.19">5288 5861 420 0,'0'4'343'16,"-7"-4"-126"-16,7 4-79 0,0-4-44 0,0 0-21 0,0 0-11 15,0 0-5-15,0 0-5 0,0 0-6 0,0 0-7 0,0 0-7 16,0 0-10-16,7 0-9 0,-7 0-4 0,6 0-5 0,-6-4-1 16,7 4-2-16,-1 0 0 0,1 0-3 0,-1 0-3 15,1-4-2-15,1 4-2 0,-3-4-4 0,8 1-3 16,-6-1-4-16,0 0-1 0,-1 0 0 0,-1-2 1 0,3-2 3 15,-1 1-1-15,-1-1 4 0,-6 1 3 0,6-3 4 0,0-2 2 16,-6 5 0-16,0-3 2 0,0-2 2 0,0 1 1 16,0 3 3-16,0-2 2 0,-6 3-1 0,0-1 2 0,6 4 0 15,-6 4 1-15,-9-3 0 0,10 3 0 0,-8 0-3 16,6 3-1-16,0-3-1 0,-4 4 0 0,3 0 0 0,1 0-1 16,1-2 0-16,-1 3 1 0,1-2-1 0,6 1 2 0,0-1-2 15,-7-3 2-15,7 5 0 0,0-2-3 0,7-3 1 16,-7 4 0-16,0-4 1 0,6 4-2 0,-6-4-1 0,7 0 0 15,-7 3 1-15,6-3 1 0,-6 0 1 0,7 0 0 0,-7 0 5 16,0 0 6-16,0 0 6 0,0 0 4 0,0 0 1 16,0 0 2-16,-7 0 1 0,7 0-5 0,-6 0-9 0,-1 0-15 15,7 0-16-15,-6 0-16 0,-1 0-17 0,1 0-22 16,-1 3-24-16,1-3-30 0,0-3-35 0,6 3-71 0,0-3-109 16,0-1-61-16</inkml:trace>
  <inkml:trace contextRef="#ctx0" brushRef="#br1" timeOffset="-78178.58">5373 5532 228 0,'-6'-7'339'0,"6"-2"-114"0,-7 6-86 0,0-4-47 0,0 3-19 0,1-2-14 16,1 1-7-16,-3 1-6 0,1 1-7 0,7-4-5 16,0 7-7-16,-6-4-10 0,6 1-19 0,0-1-16 15,6 4-19-15,-6-4-24 0,7 0-41 0,1 0-61 0,-3-2-144 16,8-1-69-16</inkml:trace>
  <inkml:trace contextRef="#ctx0" brushRef="#br1" timeOffset="-77944.18">5587 4755 42 0,'0'-7'175'0,"7"2"-253"15</inkml:trace>
  <inkml:trace contextRef="#ctx0" brushRef="#br1" timeOffset="-77787.96">5594 4463 14 0,'-7'-9'402'0,"14"1"-203"0,0 2-244 15,-1-2-180-15,7-3-108 0</inkml:trace>
  <inkml:trace contextRef="#ctx0" brushRef="#br1" timeOffset="-77647.16">5880 4059 179 0,'0'-7'346'0,"7"-4"-171"0,0 0-156 0,7-3-169 16,-2 2-126-16</inkml:trace>
  <inkml:trace contextRef="#ctx0" brushRef="#br1" timeOffset="-70942.83">8082 3430 196 0,'-6'0'248'15,"-1"2"-97"-15,1 2-66 0,-1-1-36 0,0 1-19 0,7 0-11 16,-6 0-5-16,6 0-2 0,-7-4-1 0,7 0 1 16,0 4 2-16,0-4 1 0,0 0 0 0,0 0 0 0,0 0-2 15,7 0 2-15,-7 0-2 0,6-4-1 0,1 4-1 16,0-4-1-16,-1 0-1 0,1 4 2 0,-1-4 0 0,-6 4 0 15,7-4 3-15,-7 4 3 0,0 0 4 0,6-3 3 0,-6 3 4 16,0 0 2-16,0-4 2 0,0 4-1 0,0-2 1 16,0 2-4-16,0-5-2 0,0 2-3 0,0 3-3 0,-6-4-3 15,6-1-2-15,-7 2-3 0,7 3-3 0,-6-3-2 16,6-1-1-16,-7 4-3 0,7-4-3 0,-6 4-7 0,6 0-8 16,0 0-12-16,0 0-19 0,6 0-40 0,1 0-88 0,-1 0-147 15,7 0-79-15</inkml:trace>
  <inkml:trace contextRef="#ctx0" brushRef="#br1" timeOffset="-70755.38">8487 3638 384 0,'-7'0'267'0,"7"0"-147"0,-8 0-100 0,8 3-75 16,-6 1-63-16,-1-4-69 0,1 4-88 0</inkml:trace>
  <inkml:trace contextRef="#ctx0" brushRef="#br1" timeOffset="-70599.16">8375 3802 338 0,'-6'4'243'16,"-1"-4"-89"-16,7 4-63 0,-6-4-37 0,6 0-24 0,0 0-16 15,0 3-17-15,0-3-29 0,0 4-48 0,6-4-94 0,1 4-118 16</inkml:trace>
  <inkml:trace contextRef="#ctx0" brushRef="#br1" timeOffset="-70427.19">8466 3974 136 0,'0'7'476'0,"0"-3"-152"0,0 4-149 0,0-5-87 15,0 1-46-15,6 0-24 0,-6-4-11 0,8 4-6 0,-8-4-1 16,7 2 0-16,-2 4-6 0,8-4-6 0,0-2-19 16,1 4-32-16,-1-1-55 0,6-3-100 0,-6 5-115 0,7-5-67 15</inkml:trace>
  <inkml:trace contextRef="#ctx0" brushRef="#br1" timeOffset="-70286.59">8668 4059 123 0,'-6'0'463'16,"-7"0"-148"-16,7 0-140 0,-2 0-78 0,1 0-46 16,7 0-20-16,0 0-9 0,-6-4-7 0,6 4-5 0,0-3-7 15,6-2-14-15,-6 3-26 0,7-2-41 0,7 0-88 16,-8-3-142-16,7-1-83 0</inkml:trace>
  <inkml:trace contextRef="#ctx0" brushRef="#br1" timeOffset="-69911.58">8011 3491 350 0,'0'-11'390'0,"-7"-1"-131"0,7 6-95 16,0-1-51-16,0-1-32 0,0 0-20 0,0 1-14 16,-7 5-8-16,7-3-6 0,0 2-8 0,0 3-5 0,0-4-7 15,0 4-5-15,0 0-2 0,0 0-5 0,0 0-1 0,0 0-2 16,7 0-1-16,-7 0-2 0,7 4-1 0,-1-1-3 16,1 2-1-16,5 1-8 0,1-3-8 0,1 5-22 0,5-4-27 15,0 4-49-15,-6-1-89 0,7-5-138 0,-7 6-71 0</inkml:trace>
  <inkml:trace contextRef="#ctx0" brushRef="#br1" timeOffset="-69770.98">8304 3743 442 0,'0'4'316'0,"6"-4"-141"0,-6 4-83 0,0-4-46 15,7 4-25-15,-7-4-13 0,6 0-3 0,-1 0-3 0,10 0 1 16,-9 0-2-16,1 0-6 0,-1 4-5 0,7-4-9 15,-6 0-12-15,5 3-15 0,-5 1-24 0,-1-4-35 0,8 4-48 16,-8-4-59-16,1 4-82 0</inkml:trace>
  <inkml:trace contextRef="#ctx0" brushRef="#br1" timeOffset="-69552.16">8694 4129 208 0,'0'0'372'16,"0"3"-131"-16,0-3-105 0,7 0-61 0,-7 0-36 15,0 0-18-15,0 0-13 0,0 0-5 0,6 0-4 0,-6 5-6 16,7-5-7-16,0 0-15 0,5 0-29 0,-5 2-54 16,-1-2-109-16,7 0-98 0</inkml:trace>
  <inkml:trace contextRef="#ctx0" brushRef="#br1" timeOffset="-69411.55">8916 4319 35 0,'0'4'455'0,"0"-4"-125"0,0 0-142 0,0 0-77 16,0 0-41-16,0 0-19 0,0 0-6 0,6 0-4 0,-6-4-2 16,0 4 0-16,0 0-4 0,0-3-9 0,6 3-7 15,-6 0-12-15,7 0-7 0,0 0-13 0,-7 0-10 0,13 0-11 16,-7 3-14-16,1-3-21 0,-2 4-36 0,-5-4-58 15,8 2-100-15,-2-2-97 0</inkml:trace>
  <inkml:trace contextRef="#ctx0" brushRef="#br1" timeOffset="-69255.34">8942 4432 336 0,'0'0'336'0,"0"0"-136"15,0 0-87-15,0 0-48 0,7-3-25 0,-7 3-13 0,6 0-6 16,-6-4-3-16,6 4-2 0,1 0-3 0,-2 0-4 15,3 0-11-15,-2 0-14 0,8 0-19 0,-8 0-35 0,7 0-58 16,0 0-111-16,0 0-100 0</inkml:trace>
  <inkml:trace contextRef="#ctx0" brushRef="#br1" timeOffset="-69129.95">9085 4502 302 0,'0'4'294'0,"-6"-4"-123"0,6 0-75 0,0 0-40 15,0 0-18-15,0 0-13 0,0 0-6 0,6 0-5 0,-6 0-4 16,13 0-10-16,-7 0-19 0,8 0-37 0,-2-4-70 0,3 1-129 16,-4 3-88-16</inkml:trace>
  <inkml:trace contextRef="#ctx0" brushRef="#br1" timeOffset="-68989.54">9216 4623 396 0,'0'4'320'0,"0"-1"-137"0,0-3-84 0,0 0-46 0,0 0-22 16,0 4-12-16,0-4-7 0,0 0-4 0,0 0-4 0,5 0-8 16,2 4-11-16,7 0-24 0,-8-4-53 0,13 0-99 15,-6 0-111-15,1-4-69 0</inkml:trace>
  <inkml:trace contextRef="#ctx0" brushRef="#br1" timeOffset="-68833.33">9384 4755 56 0,'-6'4'468'0,"0"-4"-116"0,-1 4-160 0,7-4-91 0,-6 0-48 16,6 3-25-16,0-3-13 0,0 0-8 0,0 0-6 15,0 0-7-15,6 0-5 0,1 4-14 0,5-4-20 0,1 3-36 16,8-3-66-16,-2 0-132 0,-6 0-87 0</inkml:trace>
  <inkml:trace contextRef="#ctx0" brushRef="#br1" timeOffset="-68708.34">9483 4916 241 0,'-7'0'354'0,"7"4"-132"0,-7-4-101 15,7 4-61-15,0-4-31 0,0 0-18 0,0 0-10 0,7 4-12 16,0-4-16-16,-2 2-25 0,10-2-54 0,-2 4-112 0,-1-4-96 16</inkml:trace>
  <inkml:trace contextRef="#ctx0" brushRef="#br1" timeOffset="-68583.39">9593 5022 411 0,'0'0'332'0,"0"0"-135"15,0 0-89-15,0 4-52 0,0-4-27 0,7 0-18 0,-7 0-7 16,6 0-8-16,1 3-9 0,-1-3-19 0,6 5-36 16,-5-2-64-16,13-3-135 0,-7 4-81 0</inkml:trace>
  <inkml:trace contextRef="#ctx0" brushRef="#br1" timeOffset="-68427.18">9808 5133 368 0,'0'0'352'15,"-7"0"-135"-15,7 3-96 0,0-3-56 0,0 0-32 0,0 0-13 16,0 0-16-16,0 0-8 0,0 3-7 0,0-3-7 0,7 0-23 16,6 0-50-16,0 4-105 0,-1-4-108 0,8-4-67 15</inkml:trace>
  <inkml:trace contextRef="#ctx0" brushRef="#br1" timeOffset="-68301.98">9951 5279 351 0,'-6'0'482'0,"6"4"-189"0,-7-4-150 16,7 3-89-16,7 2-51 0,-7-5-29 0,6 2-19 15,1-2-13-15,-1 0-19 0,7 0-41 0,7 0-99 0,-7 0-102 16,6 0-62-16</inkml:trace>
  <inkml:trace contextRef="#ctx0" brushRef="#br1" timeOffset="-68145.72">10094 5411 325 0,'-6'7'473'0,"-1"-4"-172"16,2 5-136-16,5-4-79 0,-7-1-46 0,7 2-25 15,0-3-14-15,7 3-7 0,-7 1-6 0,12-2-8 0,1 0-16 16,0 4-26-16,0-5-53 0,6 3-93 0,1-1-122 15,-6 2-65-15</inkml:trace>
  <inkml:trace contextRef="#ctx0" brushRef="#br1" timeOffset="-68051.9">10264 5649 467 0,'0'3'391'16,"0"1"-156"-16,0-4-105 0,0 4-64 0,0-1-35 15,6 1-20-15,-6 0-12 0,0 0-13 0,7-1-19 0,-1 4-31 16,8 0-70-16,-8-3-154 0,7 7-92 0</inkml:trace>
  <inkml:trace contextRef="#ctx0" brushRef="#br1" timeOffset="-67926.69">10603 5927 288 0,'0'4'515'0,"0"-1"-111"0,0 5-189 0,0-1-125 15,0-3-78-15,0 4-57 0,0-2-43 0,6 2-50 0,-6-5-84 16,0 1-127-16,6 0-62 0</inkml:trace>
  <inkml:trace contextRef="#ctx0" brushRef="#br1" timeOffset="-50852.45">6063 3462 235 0,'-7'-3'250'15,"7"3"-60"-15,0-4-62 0,0 0-48 0,0 4-28 0,0-4-16 16,0 0-11-16,0 0-5 0,0 1-1 0,0-3-5 16,7 1-3-16,-7-2 0 0,0 2 1 0,7-1-1 0,-7 2 0 15,0-3-1-15,6-1 1 0,-6 4 1 0,0-3 2 16,7 4 1-16,-7-1-2 0,0-3 0 0,0 3 3 0,6 0 0 15,-6 1 2-15,0 3-3 0,0-4-2 0,0 1-1 0,0-1-1 16,0 4-2-16,0-3-2 0,0-1-1 0,0 0-2 0,7 4-1 16,-7-4-2-16,0 1 0 0,6-1 0 0,-6 0-1 15,7 1 2-15,-7-5-2 0,6 5 0 0,1-1 1 16,-7-4 0-16,6 5-1 0,1-5 0 0,-7 5 0 0,6 0-1 16,-6-6 1-16,7 6 0 0,-7-1-1 0,6-3 1 0,-6 4 2 15,0-1 2-15,7-4-1 0,-7 5 3 0,0-1 0 16,6-4 2-16,-6 6 2 0,0-2 0 0,6-4-1 0,-6 5-1 15,0-5 0-15,0 5-1 0,7-5-2 0,-7 5-1 0,0-6-1 16,7 3-1-16,-7 3 1 0,0-5-2 0,7 0 0 16,-7 1 0-16,6 0 0 0,-6 0-1 0,6-1 0 0,-6 1 0 15,0 3-2-15,7-4 2 0,-7 2-1 0,0-2-1 16,6 1 2-16,-6-1 0 0,0 1-1 0,0 0-1 0,7 0 1 16,-7-1 2-16,0 1 0 0,0 4 1 0,0-6-1 15,0 3 1-15,6 3-1 0,-6-5 1 0,0 4 0 0,0 0-2 16,0-3 0-16,0 3 0 0,0 1 0 0,0-2 0 0,0 3 0 15,0 2 0-15,6-4-2 0,-6 4 2 0,0-4 1 16,0-3-1-16,0 3-1 0,0-4 0 0,8 6 0 0,-8-6 1 16,0 4 0-16,0-3 0 0,0-1-1 0,7 5 1 0,-7-4 1 15,0-2 2-15,0 7 0 0,0-6 1 0,6 5 0 16,-6-5 0-16,0 4 0 0,0-3 1 0,0 3-4 16,6 2-1-16,-6-6 0 0,0 4 0 0,6-4 1 0,-6 5-1 15,7-5-1-15,-7 4 0 0,0 2 1 0,6-6 0 0,-6 4 1 16,7 1-1-16,-7-5 0 0,6 4-1 0,-6-3 0 0,7 4 1 15,-7-5 0-15,7 5 0 0,-7-5 0 0,0 5-1 16,6-5 1-16,-6 5 2 0,0-2 0 0,6 3-1 16,-6-3 0-16,0 2-1 0,0 3 0 0,0-3 2 0,7 3-1 15,-7-4 1-15,0 0-1 0,0 0-1 0,0 0 1 0,0 1 1 16,6 3-1-16,-6-8-1 0,0 4 0 0,0 2 0 16,7-6 0-16,-7 4 1 0,6-3 0 0,-6 3-1 0,7-3 0 15,-7 3 1-15,7 1-1 0,-7-4 0 0,6 3 1 16,-6 0 0-16,0 0-2 0,0 4 1 0,0-3 1 0,7 3 0 15,-7-4 0-15,0 0-1 0,0 4-2 0,0-3 1 0,5-1 1 16,-5 1-1-16,0-2 0 0,0 2-1 0,8-4 2 16,-8 3 0-16,5 1 3 0,-5-5 0 0,0 4 0 0,7-4 1 15,-7 6 0-15,0-5 0 0,8 2 0 0,-8-2-1 16,0 3-3-16,6 0 0 0,-6 2 0 0,0-3 1 0,0 2 0 16,0 3 0-16,0 0-1 0,0-4 0 0,0 4 0 0,0-3-1 15,0-1 1-15,0 4-1 0,0 0 1 0,0 0-1 16,0-4 2-16,7 4 1 0,-7 0-1 0,0-4 0 0,0 4-1 15,0-3 0-15,0 3 0 0,0-4-1 0,0 1-1 16,6 3 1-16,-6-4 2 0,0 1 0 0,0 3 0 0,0-4 0 16,0 4-1-16,0-5 2 0,6 2-2 0,-6 3 0 15,0 0 0-15,0-3 0 0,0 3 0 0,7 0 0 0,-7 0-1 16,0 0 0-16,0 0-1 0,0-4 1 0,0 4 0 0,0-4 1 16,6 4-1-16,-6 0 1 0,0-3 1 0,0 0 1 0,0 3 0 15,0-5-2-15,0 1 0 0,0 1 0 0,7 3 0 16,-7-5 1-16,0 3-1 0,0-2 0 0,0 1-1 15,0-1-1-15,6 0 1 0,-6 0-1 0,0 0 2 0,0-2-1 16,7 1-1-16,-7-2 0 0,0 4 2 0,0-5 0 0,6 4 1 16,-6-3-1-16,0 4-1 0,7-4 1 0,-7 3 0 15,0-1 0-15,7 2 0 0,-7 0-1 0,0-1 0 0,6 0 1 16,-6 1 0-16,0 0 0 0,0-2-1 0,6 1 1 16,-6 1 1-16,7-1 6 0,-7 1-3 0,6 3-2 0,-6-4-1 15,0 1 5-15,0-1-4 0,7 4-1 0,-7-4-1 0,0 4-7 16,0-4 5-16,0 4 0 0,0-3 1 0,6 3-3 15,-6-5 1-15,0 5 0 0,0-2 2 0,0 2 0 0,0-5-1 16,7 5 1-16,-7-2-1 0,0 2 1 0,6-4 1 0,-6 4 1 16,0-4-1-16,7 0 1 0,-7 0 0 0,0 4-1 15,8-4 1-15,-8 1-1 0,5-1 0 0,-5 2 0 0,0-3 0 16,8 5-1-16,-8-3 1 0,0-1-1 0,5 4 0 16,-5-5 1-16,0 5-1 0,6-3-1 0,-6 3 0 0,0-3 1 15,7 3-1-15,-7-4 2 0,0 4-1 0,6-4-2 0,-6 4 3 16,7-3 0-16,-7 3-2 0,7-3 1 0,0 3 0 15,-7-5 1-15,6 5 0 0,-6-4 0 0,6 4 0 16,-6-3 0-16,0 3-1 0,0 0 0 0,7-4-5 0,-7 4-6 16,0 0-9-16,0 0-8 0,0 0-15 0,6 0-13 0,-6-3-16 15,0 3-22-15,6-4-27 0,-6 4-41 0,7-3-57 0,-7-5-75 16</inkml:trace>
  <inkml:trace contextRef="#ctx0" brushRef="#br1" timeOffset="-50493.27">6708 2138 8 0,'0'0'197'15,"0"0"-32"-15,0 0-34 0,-7 0-25 0,7-3-27 0,0 3-22 16,0 0-15-16,0 0-8 0,0-3-6 0,0 3-4 15,0-4-4-15,7 4-4 0,-7-4-5 0,0 1-4 0,0 0-2 16,0 3-4-16,7-9 0 0,-7 6 0 0,6-1 0 16,-6 1 1-16,7-1 0 0,-1 1-1 0,-6-1 1 0,5 0-4 15,3 0 1-15,-1 4 1 0,-1-3 0 0,1-1 0 0,-7 1 2 16,6 3 2-16,1-5-3 0,-1 3 5 0,-6 2-3 16,7-4 0-16,-7 4-3 0,0 0 2 0,0 0-3 15,6 0-2-15,-6 0 1 0,0 0 1 0,0 0-4 0,6 0 3 16,-6 0 1-16,0 0-1 0,7 4 2 0,-7-4 0 0,0 0-2 15,6 0 2-15,-6 2 3 0,0-2-2 0,0 5-1 0,0-5 1 16,7 0-1-16,-7 0-3 0,0 3-10 0,0-3-15 16,7 0-27-16,-7 4-45 0,0-4-77 0,0 0-119 0</inkml:trace>
  <inkml:trace contextRef="#ctx0" brushRef="#br1" timeOffset="-50165.09">6747 2095 217 0,'0'0'179'0,"0"0"-44"0,0 0-36 0,0 0-29 0,0-3-21 15,7 3-16-15,-7-4-7 0,0 4-7 0,6-4-6 0,-6 4-2 16,7-4-4-16,-1 4-1 0,-6-3-2 0,7-1 3 16,-7 4-5-16,6-3 0 0,1 3 1 0,-7 0 0 0,6 0 0 15,-6-5-4-15,0 5 1 0,0 0-1 0,6 0 1 16,-6 0 1-16,0 0-1 0,0 0 1 0,0 5 0 0,0-5 3 15,7 0-2-15,-7 0 0 0,0 0 0 0,0 0 1 16,0 0-2-16,0 0 0 0,6 0 0 0,-6 0 2 0,0 0-1 16,0 0-2-16,0 3 0 0,7-3 0 0,-7 0 0 0,0 4-1 15,7-4 1-15,-7 3-2 0,6-3 1 0,-6 0 1 16,0 4 0-16,0 0 2 0,7-4 0 0,-7 0-1 0,0 4 1 16,6-4 0-16,-6 0 0 0,0 0-2 0,0 3 0 15,0-3 0-15,7 0 0 0,-7 0-12 0,0 4-18 0,0-4-23 16,0 0-39-16,0 0-63 0,-7 0-87 0,1 0-90 15</inkml:trace>
  <inkml:trace contextRef="#ctx0" brushRef="#br1" timeOffset="-50055.62">6773 2095 14 0,'7'0'28'0,"-1"0"-23"0,7-3-36 0</inkml:trace>
  <inkml:trace contextRef="#ctx0" brushRef="#br1" timeOffset="-45038.88">6805 2135 72 0,'0'0'101'0,"0"0"-11"0,0 0-11 15,0 0-13-15,7 0-12 0,-7 0-12 0,0 0-7 16,0-3-9-16,0 3-6 0,6 0-7 0,-6 0-2 0,0 0-2 16,0 0 0-16,0 0-1 0,7 0-1 0,-7 0-1 15,0 0 4-15,7 3 3 0,-7-3 2 0,6 0 1 0,1 0 1 16,-7 0-1-16,6 0 2 0,1 0-2 0,-1 0-5 0,-6 0-3 16,6 0-2-16,1 0-2 0,0 0-4 0,-1 0 1 0,0 0 0 15,-6 0-1-15,7 0 1 0,-7 3-1 0,0-3-1 16,8 0 1-16,-8 5 1 0,0-5 0 0,5 4 0 15,-5-1 2-15,0 2 2 0,8-5 1 0,-8 2 0 0,0-2-1 16,0 4 1-16,0-1 0 0,5-3-1 0,-5 5-2 0,0-5 0 16,0 0-1-16,0 3 0 0,0 1 2 0,0-4-1 15,6 4 1-15,-6-4-1 0,0 0 1 0,0 0 2 0,7 4-2 16,-7-4-1-16,7 0-2 0,-7 2 0 0,0-2 0 16,7 5 0-16,-7-5 2 0,0 3-7 0,6-3 2 0,-6 4 2 15,7-4 0-15,-7 3 0 0,0-3-1 0,0 4 0 0,0-4-1 16,0 4 4-16,0-4 1 0,6 4-2 0,-6-4-1 15,0 3 1-15,0-3 0 0,0 4 0 0,0-4-1 0,6 3-1 16,-6-3 0-16,0 0 1 0,0 0 0 0,7 4 0 0,-7-4 0 16,0 0 1-16,6 0 0 0,-6 0 0 0,7 3 1 15,-7-3-2-15,0 0 0 0,7 0 0 0,-7 0 1 0,0 4 0 16,0-4 0-16,6 0 0 0,-6 0 1 0,0 5-1 16,0-5 0-16,0 0 1 0,0 0-1 0,0 3 0 0,7-3 0 15,-7 0 0-15,0 0-4 0,0 0 3 0,6 0 1 0,0 0 1 16,0 0-7-16,1-3-8 0,-1 3-25 0,8-5-47 15,-1 5-77-15,-6-4-128 0</inkml:trace>
  <inkml:trace contextRef="#ctx0" brushRef="#br1" timeOffset="-44863.66">7112 2360 50 0,'0'0'277'15,"0"-5"-61"-15,0 5-64 0,0 0-55 0,0-4-42 0,6 4-28 16,1 0-21-16,-7 0-18 0,6-3-20 0,1-1-21 0,-1 4-29 16,1-3-40-16,-1 3-56 0,-6 0-62 0</inkml:trace>
  <inkml:trace contextRef="#ctx0" brushRef="#br1" timeOffset="-44738.36">7163 2385 42 0,'0'4'217'0,"0"-4"-66"0,0 3-53 15,0-3-39-15,0 4-25 0,7-4-13 0,-7 3-5 0,0-3-2 16,0 0-1-16,7 0-3 0,0 0-13 0,-1 0-35 0,0 0-66 16,7-3-132-16</inkml:trace>
  <inkml:trace contextRef="#ctx0" brushRef="#br1" timeOffset="-44613.39">7307 2506 271 0,'-6'4'419'0,"-1"-1"-162"0,0 1-114 16,7-1-66-16,0 1-37 0,0-4-20 0,0 3-9 0,0-3-10 16,0 0-12-16,7 0-16 0,6 0-33 0,0-3-69 0,0-1-149 15,6 1-92-15</inkml:trace>
  <inkml:trace contextRef="#ctx0" brushRef="#br1" timeOffset="-44457.14">7450 2630 217 0,'-6'4'480'16,"-1"-4"-156"-16,7 3-153 0,0 1-89 0,0 0-49 15,0-4-31-15,7 0-19 0,-1 0-17 0,7 0-21 0,-6 0-36 16,13-4-69-16,-8 4-141 0,8-7-81 0</inkml:trace>
  <inkml:trace contextRef="#ctx0" brushRef="#br1" timeOffset="-44331.98">7587 2827 109 0,'-7'8'459'0,"7"-4"-150"0,0-1-157 0,0 1-102 16,7 0-66-16,0-4-68 0,-2 0-95 0,8-4-138 0,2 0-64 16</inkml:trace>
  <inkml:trace contextRef="#ctx0" brushRef="#br1" timeOffset="-44191.57">7783 3098 321 0,'-7'8'385'0,"7"-4"-181"0,7-1-126 16,-1 1-79-16,0-4-61 0,1 4-65 0,6-4-96 15,0 0-98-15</inkml:trace>
  <inkml:trace contextRef="#ctx0" brushRef="#br1" timeOffset="-44066.4">7965 3267 81 0,'0'5'402'0,"5"-5"-162"16,-5-5-170-16,8 5-146 0,-1-4-160 0,5-3-104 0</inkml:trace>
  <inkml:trace contextRef="#ctx0" brushRef="#br1" timeOffset="-43910">8134 3367 231 0,'-6'3'497'0,"-1"4"-133"0,7-3-162 16,-7-1-100-16,7 1-55 0,0 0-33 0,0 0-21 15,0-4-15-15,7 0-12 0,-7 3-16 0,7-6-34 0,7 3-69 16,-2-8-147-16,0 4-87 0</inkml:trace>
  <inkml:trace contextRef="#ctx0" brushRef="#br1" timeOffset="-42721.78">6851 2065 138 0,'0'0'120'16,"0"-2"-34"-16,0 2-24 0,-6 0-20 0,6 0-11 0,0-4-6 16,0 4-2-16,0 0 0 0,0 0 2 0,0 0 6 15,0-4 1-15,-7 4 1 0,7 0-3 0,0 0 3 0,0 0 0 16,0-4 0-16,0 4 0 0,-6 0-2 0,6 0-1 0,-7 0 0 15,7 0 1-15,0 0-5 0,-7 0-4 0,7 0-3 16,-6 0-5-16,6 0-3 0,-7 4-4 0,1 0-3 0,6-4-2 16,-6 4-2-16,-1-2 0 0,7 3 0 0,0-2-2 15,-6 1 2-15,6-1-1 0,0-3 1 0,0 4 0 0,0 0 0 16,6 0 0-16,-6-4 0 0,0 3 1 0,7 1 0 0,-1-1 2 16,-6-3-1-16,6 0 1 0,1 4 1 0,-7-4 3 15,6 0 0-15,-6 0 0 0,7-4 3 0,0 4 2 0,-7 0 1 16,0-3 1-16,0-1-1 0,0 4-3 0,0-3 2 15,0-1-1-15,0-4 1 0,-7 5 0 0,7-1 1 0,-7 1-1 16,7-2 2-16,-6 3 4 0,-1-2-1 0,1 0-1 0,0 4-2 16,-1-4-1-16,1 4-3 0,-1 0 1 0,1 0-2 15,-1 0-2-15,1 0 0 0,6 0-5 0,-7 4-1 0,7-4-1 16,-8 4 1-16,8 0 0 0,0-2 0 0,0 3-5 0,0-2 3 16,8 1 1-16,-8-1 1 0,7 5-1 0,-1-4 0 15,1-1 0-15,-1 1-1 0,1-1 1 0,-1 1-1 16,1-1-4-16,5-3-2 0,-5 0-1 0,6 0 0 0,-6 0-2 15,6 0-2-15,-7-3-1 0,1 3 6 0,-1-4 0 0,0 1 0 16,1-1 3-16,-7 1 3 0,0-1 1 0,0-4 5 0,0 5 2 16,-7-1 0-16,1 1 2 0,6 3 1 0,-6-5-1 15,-1 5 1-15,-6-2-2 0,7 2-2 0,-8 2-2 16,1-2-2-16,7 5-1 0,-7-2 0 0,0 1 1 0,7-1-1 16,-1 1-1-16,1 0 0 0,-1 0 1 0,-1-1-1 0,8-3 2 15,0 4-1-15,-5-4 1 0,5 0 0 0,5 0 2 16,-5 0-1-16,8 0 1 0,-1-4 2 0,-1 4-3 0,7-3 0 15,-6-1 1-15,6 0-2 0,-1 0-1 0,-5-3 1 16,6 4-1-16,-6-2-1 0,-1-1 1 0,1 6 0 0,-1-8 1 16,-6 5-2-16,0 3-3 0,0-4-11 0,0 4-14 0,0-4-17 15,0 4-26-15,-6 0-37 0,-1 0-59 0,7 0-99 16,-13 4-98-16</inkml:trace>
  <inkml:trace contextRef="#ctx0" brushRef="#br1" timeOffset="-42189.86">6793 2138 276 0,'0'-3'235'0,"0"0"-46"16,-7-1-43-16,7 0-39 0,0-2-29 0,0-3-22 0,0-1-11 15,-6 3-7-15,6-5-3 0,0 5-1 0,-7-3 1 0,7-2-4 16,0 1 0-16,-6 5-1 0,6-6-1 0,0 1-3 0,-7 0 1 16,7-1-1-16,0 6 3 0,-6-5 1 0,6-1-3 15,0 5-1-15,-7-3-1 0,7 2 3 0,0-3-1 16,-8 3 1-16,8 2-6 0,0-2-2 0,-5 5-4 0,5-5-1 16,0 4-1-16,0 4-4 0,0-3-3 0,0 3-4 0,-6-4-1 15,6 4-2-15,0 0-1 0,0 0-2 0,0 0 0 16,0 4 0-16,0-1 1 0,0-3-2 0,0 8 2 0,6-1-1 15,-6 1 0-15,5-2 2 0,-5 6 0 0,8-1 0 0,-1 3 0 16,-7-3 1-16,6 4 0 0,1-1 0 0,-1 5 0 16,1-4 0-16,-1 3-2 0,1-3 1 0,-1 3 1 0,0-3-1 15,1 2 1-15,-1 2-3 0,1-4 0 0,0 3 2 16,-1-3 0-16,-6 0-1 0,7-1 0 0,-7-3 0 0,6-4 1 16,-6 0 1-16,0 2 1 0,7-6-1 0,-7 0 1 15,0 1 1-15,0-4 1 0,0-4-1 0,0 1-2 0,6 0 2 16,-6-6 1-16,0-1-2 0,0-1 2 0,0 0 0 0,0-3-1 15,0 2 1-15,0-3 1 0,0 1-2 0,0-1-1 16,-6-4 0-16,6 5 0 0,0-1-1 0,-7-2 1 0,7 2-1 16,-6 1 0-16,-1-1 0 0,1-1 0 0,-1 5 0 0,0 1 0 15,1 2 0-15,6 1-3 0,-7-1-1 0,7 5-4 16,-6-1-11-16,6 1-14 0,0 6-24 0,6-3-32 0,1 4-68 16,-1 3-155-16,1 1-98 0,6-1-59 0</inkml:trace>
  <inkml:trace contextRef="#ctx0" brushRef="#br1" timeOffset="-27294.37">6870 1992 209 0,'7'-4'192'0,"-7"4"-44"0,0-3-46 15,0 3-29-15,-7-3-20 0,7 3-9 0,0-4-4 0,0 0 2 16,0 4 0-16,0-3-4 0,-6 3-3 0,6 0-7 0,0 0-3 16,0-4-4-16,0 4-7 0,0 0-2 0,-6-4-5 0,6 4-5 15,0 0 0-15,0 0-1 0,0 0 0 0,0 4-2 16,0-4 0-16,-7 0-1 0,7 4-1 0,0-4 2 15,0 0-1-15,0 3 1 0,0-3 0 0,0 0 1 0,0 4 0 16,0 0 0-16,0-4 0 0,0 0 0 0,0 0-1 0,0 3 0 16,7-3 1-16,-7 0 0 0,0 0 3 0,0 0 1 0,0 0 3 15,0 0 1-15,6 0 1 0,-6-3 1 0,0 3 1 16,6 0 2-16,-6 0-1 0,0-4 3 0,0 4 1 16,0 0 0-16,7-4 1 0,-7 4 0 0,0 0 1 0,0 0-3 15,0 0-2-15,0 0-5 0,0 0-7 0,0 0-11 0,0 0-20 16,0 0-34-16,0-3-69 0,0 3-169 0,0 0-90 15</inkml:trace>
  <inkml:trace contextRef="#ctx0" brushRef="#br1" timeOffset="-26716.47">6903 1894 199 0,'-7'0'280'0,"7"-4"-91"16,-6 0-71-16,6 4-36 0,-6-3-19 0,6-1-8 15,0 1-9-15,-7-6-4 0,7 6-4 0,0-4-1 0,0 0 1 16,7-1-4-16,-7 1-3 0,0 0-5 0,6-4 1 0,0 0 2 16,1 3 1-16,-7-2 0 0,13-5 2 0,-5 4 1 15,3 0 1-15,-4-4 0 0,7 0-2 0,5 1-5 0,-6-1-2 16,7 1-1-16,-1-1-3 0,0-4-4 0,14 5-2 15,-7-4 0-15,7 0 2 0,-1-1-1 0,7 1-1 0,1-4-1 16,-2 0-1-16,8 0 1 0,-7-1-4 0,7 3-2 0,-1-3-3 16,-6-2 0-16,1 2 0 0,5 2-1 0,-12-5 1 15,6 4 0-15,-1-5-2 0,-5 6 2 0,0-4-1 0,-1 2 0 16,-6 0 3-16,-5 6 1 0,4-2 4 0,-12 1 2 0,0 4 0 16,0-1 0-16,-7 0 0 0,1 0 0 0,-7 1-2 15,0 3-3-15,0 0-4 0,0 1-2 0,-7 2-3 0,1-4 0 16,0 5-3-16,-7 5 0 0,-1-3 1 0,1 2-2 0,1 3 0 15,-1 0-1-15,-1 0 0 0,1 0 2 0,0 0-2 0,7 3-1 16,-7-3-3-16,6 5-6 0,1-5-5 0,-1 2-6 0,1-2-4 16,6 4-3-16,-7-1-2 0,7 2-5 0,0-2-6 15,0 5-3-15,0-4 2 0,0 3-2 0,0 0-4 0,7 0-9 16,-7 1-11-16,0-1-6 0,6 0-6 0,-6 0-13 0,7 1-30 16,-1-5-66-16,-6 5-130 0,0-1-64 0</inkml:trace>
  <inkml:trace contextRef="#ctx0" brushRef="#br1" timeOffset="-25715.42">8628 417 124 0,'7'-2'105'0,"-7"2"-36"0,0 0-29 0,0 0-18 0,0 0-11 15,0 0-4-15,0 0-5 0,0 0 0 0,0 0 1 0,0 2 1 16,0-2 4-16,0 0 2 0,0 0 5 0,0 0 5 0,0 0 4 15,0 0 2-15,0 0 3 0,0 0 1 0,0 0 0 0,0 0-1 16,0-2-2-16,0 2-3 0,0 0-1 0,0 0-3 16,0 0-4-16,0 0-4 0,0 0-3 0,0 0-1 0,0 0-2 15,0 0-4-15,0 0-2 0,0 0 0 0,0 0-1 0,0 0 1 16,0 0-1-16,0 0 0 0,0 0 1 0,0 0 1 0,-7 0 0 16,7 0 2-16,0 0 1 0,0 0 0 0,0-5 3 0,-6 5-1 15,6 0-2-15,0 0 1 0,-7-4-1 0,7 4 0 0,0 0-1 16,0 0-1-16,0-3-2 0,-5 3-1 0,5 0 2 15,0 0 1-15,0-5-2 0,0 5 0 0,0 0-2 0,-7 0 1 16,7 0 1-16,0 0 0 0,0 0 0 0,0 0-1 0,0 0 0 16,0 0 0-16,0 0-1 0,-6 0 2 0,6 0 0 0,0-3 1 15,0 3 0-15,0 0 4 0,-7 0 2 0,7 0 1 0,0 0 2 16,0-3 0-16,0 3 1 0,0 0 1 0,0 0 2 16,0 0-2-16,0 0 0 0,0 0 0 0,0 0-1 0,0 0-2 15,0 0-2-15,0 0 0 0,0 0-1 0,0 0-3 0,0 0-2 16,0 0-1-16,0 0 1 0,0 0-1 0,0 0-1 0,0 0 1 15,0 0 0-15,0-4 1 0,7 4 0 0,-7 0 1 0,0-4 1 16,6 4 1-16,-6 0 1 0,0-3 0 0,7 3-1 16,-7-4 2-16,5 4 0 0,-5 0-1 0,0-4-1 0,0 4-2 15,7 0-1-15,-7 0-1 0,0 0-2 0,0 0 0 0,0 0 0 16,0 4 0-16,-7 0 0 0,7-4 0 0,0 7 0 0,-5-3 0 16,5 2 1-16,-7 2 1 0,7 1 0 0,-6-3-1 0,-1 1 1 15,0 0 0-15,7 2 1 0,-6-2-1 0,6 0 1 16,-7 0-1-16,1 1-1 0,6-1 1 0,-6 3 0 0,-1-2 0 15,7 3 0-15,-6-1 0 0,-1 2 2 0,7 3 0 0,0-5-1 16,0 8 0-16,0-2 0 0,0-3 0 0,0 7 1 0,0-5 1 16,0 2-2-16,7-2 0 0,-1 3 0 0,7-3 0 0,-7 0 2 15,7-5 1-15,1 2 2 0,-1-1 4 0,-1-1 6 16,1 2 5-16,1-9 5 0,5 5 6 0,0-8 4 0,1 4 3 16,0-8 2-16,-1 0-3 0,7 0-4 0,0-3-1 0,1-3-4 15,-1-2-5-15,-1-3 0 0,2 1-2 0,-2-5 0 0,-4 1-2 16,3 0-3-16,-10 0 1 0,6-1 2 0,-7-4 0 0,-7 6 0 15,1-2-3-15,-1 1-3 0,-6 0 2 0,-6 0 2 16,-1-1-3-16,1 5-6 0,-7-5-2 0,0 4-2 0,-8 1-3 16,9 3-2-16,-7 0-2 0,5-1-5 0,-5 6-5 0,6-5-9 15,0 7-13-15,0 0-16 0,1 0-13 0,5 8-14 0,1-4-15 16,-1 8-16-16,7-5-23 0,-8 5-54 0,8 3-130 0,0-4-70 16</inkml:trace>
  <inkml:trace contextRef="#ctx0" brushRef="#br1" timeOffset="-25496.6">8830 549 199 0,'0'0'282'15,"-5"0"-113"-15,5 0-73 0,0 0-41 0,0 0-19 0,0 0-12 16,0 0-6-16,0 0-1 0,5 0-3 0,-5 4 1 0,8-1-2 16,-1 1 1-16,-7 3-3 0,6 0 1 0,6 1 2 0,-5 0 0 15,6 3 2-15,0-1-1 0,0 2 1 0,0-5 1 0,0 3 1 16,1 2-3-16,-2-1-2 0,0 0-1 0,2-4-2 15,6 4 1-15,-7 0-2 0,0 1-4 0,0-5-2 0,7 3 0 16,-7 2-2-16,-1-1-2 0,8-5-8 0,-1 6-12 0,1-5-17 16,-1 1-22-16,0-5-39 0,9 1-73 0,-9-4-137 0,0 0-75 15</inkml:trace>
  <inkml:trace contextRef="#ctx0" brushRef="#br1" timeOffset="-25324.53">9242 538 290 0,'-14'-4'320'0,"7"1"-114"0,2-1-64 0,-2 1-35 0,1-2-18 16,6 3-14-16,0 2-13 0,0-4-13 0,6 0-10 15,6 0-9-15,-5 4-10 0,13-3-7 0,-1 3-6 0,1-4-5 16,6 4-6-16,0-4-8 0,7 4-9 0,-1 0-17 0,7 0-15 16,-6 0-21-16,7 0-28 0,-8 0-50 0,7 0-107 0,-7 0-95 15</inkml:trace>
  <inkml:trace contextRef="#ctx0" brushRef="#br1" timeOffset="-25183.82">9443 609 280 0,'-6'0'329'0,"-1"0"-134"0,1 2-74 0,0-2-39 16,6 0-21-16,-7 0-10 0,7 0-8 0,7 0-1 0,-1 0-4 16,0-2-8-16,14 2-12 0,-1 0-18 0,7-6-20 15,0 6-24-15,7-2-24 0,6-2-33 0,-1-3-53 0,2 3-104 16,0-8-101-16</inkml:trace>
  <inkml:trace contextRef="#ctx0" brushRef="#br1" timeOffset="-24980.29">9906 444 293 0,'-26'0'312'0,"7"2"-122"0,-1 3-67 0,0-3-40 16,0 6-21-16,1-4-16 0,6 4-8 0,6-1-6 16,-6 1-6-16,7 2 1 0,6-3-3 0,0 1 1 0,0-2-2 15,6 2 2-15,1-1-1 0,6-3 3 0,6 0 2 0,1 0-2 16,0-4 0-16,5 0-3 0,8-4-1 0,0 0-2 0,-7-3-3 15,6 0-2-15,1 0-4 0,-7-5-1 0,-6 5 1 0,0-3-1 16,-2-2 4-16,-5 1 6 0,1-1 2 0,-8 5-2 16,1-4-1-16,-14 4-11 0,1 0-17 0,-8 1-21 0,-5 1-29 15,-8 1-41-15,-11 4-62 0,-8 4-164 0,1 1-83 0,-13 1-55 16</inkml:trace>
  <inkml:trace contextRef="#ctx0" brushRef="#br1" timeOffset="-24042.79">6884 3451 126 0,'0'0'235'16,"0"0"-50"-16,-7 0-46 0,7 4-39 0,-7-4-24 0,7 0-16 16,0-4-7-16,-6 4-5 0,6 0-1 0,0-4-4 15,-6 4-1-15,6-4-6 0,0 0-2 0,0-3-3 0,0 5-5 16,0-6-3-16,0-4-4 0,0 5-1 0,6-4-2 16,0 0 6-16,1 0 3 0,0-4-1 0,5 1 0 0,-5-1 1 15,6 1 3-15,6-6 0 0,-5 3-1 0,6-2-7 0,-8-3-5 16,15 1 0-16,-8-4-1 0,6-1 0 0,2-1-4 15,6-2 1-15,-7 0-2 0,6 0 0 0,7-4-2 0,-7 0-1 16,9-1-2-16,-9 2-2 0,6-1 3 0,7 0-3 16,2 0 2-16,-8-4-1 0,6 5-1 0,7-2 0 0,-5 1 0 15,-2 0 1-15,7 1-1 0,0-1-1 0,-7-1 0 0,7 5 0 16,0-4 1-16,-7 4 1 0,9-1 0 0,-9 5 0 16,0-1-2-16,-5 0 1 0,-1 5-1 0,-7-2 0 15,-5 5-1-15,-9 5 0 0,2 1 0 0,-6 1-2 0,-8 7 1 16,1-3 0-16,-7 4-2 0,-7 3-3 0,1 0-3 0,-8 0-1 15,1 3-2-15,-6 0 2 0,0 5-1 0,-1-5 2 16,1 5 1-16,-1-4 2 0,6 4 3 0,-5-6 0 0,6 5 2 16,0-3-1-16,6 0-1 0,1 4 1 0,-1-4 0 15,7-2 0-15,0 3-1 0,0 2 2 0,0-4 0 0,0 5 0 16,7-4 0-16,-1 3 0 0,-6 0 0 0,7-4 1 0,0 6 1 16,-1-3-1-16,2 2 1 0,-3-5-1 0,2 0 1 15,-1 6-2-15,0-6-9 0,1 4-12 0,0-3-17 0,-7 3-17 16,7-3-24-16,-7 0-34 0,0-1-57 0,6 2-111 15,-6-3-91-15,0-2-53 0</inkml:trace>
  <inkml:trace contextRef="#ctx0" brushRef="#br1" timeOffset="-23542.9">8714 1780 282 0,'0'-7'290'0,"-7"-1"-120"0,7 1-74 0,-6 0-40 16,6 7-23-16,-7-3-12 0,7 3-9 0,-7 0-5 16,7 0-3-16,-6 3-3 0,0 4 0 0,-1 0-1 0,1 5 3 15,-1-1 1-15,-5 3 5 0,4 1 1 0,1 3 0 16,-6-3 4-16,8 2 2 0,-2 6 2 0,-6-4 0 0,6 2-1 16,1 1-1-16,-1 0 2 0,1 1 0 0,0-6 0 0,6 5-3 15,0 1-1-15,0-5 1 0,6-3 0 0,0 2-1 16,1-2-1-16,6-4 3 0,0 1-2 0,-1-4 2 0,1-2 0 15,8 2 3-15,-2-8 3 0,0 0 3 0,1-5 5 16,6 2 0-16,-6-3 7 0,6-6 2 0,0 1 3 0,-1-3 5 16,-4-5 1-16,4 0 4 0,-5 2-2 0,0-6 2 15,-8 5-2-15,2-7 5 0,-1 2 4 0,0 1 2 0,-13 0-1 16,5-3-2-16,-5 3-4 0,-5 0-5 0,-2-4-4 16,-5 4-12-16,-2 1-9 0,-5-2-11 0,6 5-14 0,-7 0-18 15,0-1-18-15,2 8-19 0,-2 0-20 0,0 0-24 0,0 8-27 16,7-2-28-16,0 5-28 0,7 5-44 0,-1-2-112 15,1 1-83-15,-1 3-49 0</inkml:trace>
  <inkml:trace contextRef="#ctx0" brushRef="#br1" timeOffset="-23339.61">8766 1923 292 0,'0'4'248'0,"0"3"-97"16,0-3-60-16,6 3-30 0,-6 0-13 0,7 0-7 15,-1 1-1-15,1-1-4 0,-1 4-4 0,7 1-3 0,1-2-2 16,-1 2-1-16,0-2-2 0,-1-3-2 0,1 5-2 0,7-1 1 16,-7 0-1-16,6-4 0 0,-5 0 0 0,5 1-2 15,-7-1-2-15,2 0 1 0,6-4-1 0,-7 6-4 0,0-6-2 16,0 0-4-16,7 1-13 0,-7 0-23 0,-1-4-32 16,1 0-79-16,1 0-163 0,-2-4-89 0</inkml:trace>
  <inkml:trace contextRef="#ctx0" brushRef="#br1" timeOffset="-21964.82">9163 1850 182 0,'0'-4'240'0,"0"0"-55"16,-7 0-56-16,7 1-37 0,0-1-19 0,0 1-13 0,0-1-6 15,0 1-7-15,0-1-5 0,0 0-4 0,0 0-3 16,0 1-3-16,0-1-8 0,7 0-4 0,-7 4-3 0,0-4-4 15,0 4-2-15,6-2-4 0,-6 2-3 0,7 2-2 16,-7-2-1-16,7 4 0 0,-7 0-1 0,5 3 0 0,3 1 0 16,-1 3 0-16,6-1 0 0,-8 5 0 0,9 3-1 0,-7-3 0 15,5 8 1-15,1-5 0 0,0 7-5 0,7-3-7 16,-7 4-12-16,0 0-21 0,6-1-32 0,1 4-82 0,-7-3-150 16,0 0-83-16</inkml:trace>
  <inkml:trace contextRef="#ctx0" brushRef="#br1" timeOffset="-21605.52">7952 4070 76 0,'0'-4'141'0,"0"1"-36"0,0 3-34 0,0-4-18 15,0 4-20-15,0 0-20 0,0 0-26 0,0 0-34 16,0 0-37-16,0 0-41 0,0 0-50 0</inkml:trace>
  <inkml:trace contextRef="#ctx0" brushRef="#br1" timeOffset="-21089.57">7919 4187 294 0,'-7'-7'211'15,"1"2"-74"-15,6 3-55 0,0-3-29 0,-6 3-18 16,6 2-7-16,-7-4-5 0,7 0-1 0,0 0 0 0,-6 4 0 15,6-4-1-15,0 4 0 0,0-4 0 0,0 4 0 0,0 0 0 16,0 0 2-16,0-3 1 0,0 3-2 0,0 0 0 0,0 0-1 16,0-4-2-16,0 4-2 0,0 0-1 0,0 0-3 15,0 0-1-15,0 0-3 0,0-2-2 0,0 2 0 16,0-5-3-16,0 2 1 0,0 3-1 0,0 0-1 0,6-4 0 16,-6 0-1-16,7 0-2 0,-7 4-1 0,0-3 1 0,6-1-1 15,-6 0 0-15,0 4 1 0,0-3 0 0,6 0 0 16,-6-2 1-16,0 5 0 0,7-3 0 0,-7 3 1 0,0-4-1 15,0 1-1-15,6 3-2 0,-6-4 1 0,0 0 1 0,0 4 0 16,7-3 0-16,-7 3 0 0,0-4 0 0,7 4 1 16,-7-4 0-16,0 1 0 0,6-1-3 0,-6 4 1 0,7-4 1 15,-7 1-2-15,0 3 1 0,0-5 0 0,5 5 0 16,-5 0 1-16,0-2 1 0,0 2-1 0,0 0 1 0,0-4 0 16,0 4 0-16,0 0 0 0,0 0 0 0,0 0 1 0,0 0-1 15,0 0-2-15,0 0 1 0,0 0-1 0,0 0 1 16,-5 0 0-16,5 0 0 0,0 0-1 0,0-4 0 0,0 4 2 15,0 0-1-15,0 0 1 0,0 0 0 0,0 0 0 16,0 0-1-16,5 0 1 0,-5 0 0 0,0 0-1 0,0 0 1 16,0 0-1-16,0 0 0 0,0 0-1 0,0 0 0 0,0 0 1 15,0 0 0-15,0 0 0 0,0 0-2 0,0 0-5 16,0 0-6-16,0 0-12 0,0-4-21 0,0 1-41 0,8-2-94 16,-8 2-127-16,5-3-72 0</inkml:trace>
  <inkml:trace contextRef="#ctx0" brushRef="#br1" timeOffset="-20308.09">9294 1838 88 0,'0'0'206'0,"0"-3"-42"0,0 3-41 15,0 0-41-15,0-4-30 0,0 4-18 0,0 0-13 0,0 0-5 16,0 0-6-16,0 0-4 0,0 0-3 0,6 0 0 15,-6 4-3-15,0-4 1 0,0 0-1 0,0 3 0 0,0 1 0 16,0 0-1-16,0 0 0 0,0-1 0 0,0 1 1 0,0 0 0 16,0-1 1-16,0 4-1 0,-6-2 0 0,6-2 1 15,0 1 0-15,0-1 0 0,0 1-1 0,0 0 1 0,0 0 0 16,0-1 5-16,6-3 0 0,-6 4 2 0,0-4 2 16,7 4 2-16,-7-4-1 0,6 0 1 0,0 0-1 0,6 0-4 15,2 0-9-15,6-4-17 0,-1 0-40 0,8 1-95 0,-8-5-122 16,7 1-76-16</inkml:trace>
  <inkml:trace contextRef="#ctx0" brushRef="#br1" timeOffset="-19589.43">7828 4110 23 0,'0'0'296'0,"-7"0"-65"16,7 0-67-16,0 0-50 0,0-4-29 0,-6 4-17 16,6 0-9-16,0-3-6 0,0 0-5 0,0 3-7 15,0-8-6-15,6 4-9 0,-6-3-5 0,7 0-6 0,0-1-2 16,0-3-2-16,5 1 0 0,1-2-1 0,0 1 2 0,0-1-1 15,0-2 0-15,6 3 0 0,1-3-3 0,0-1 1 0,6 1-2 16,0-1-1-16,0-3-1 0,7 0 1 0,5-5 1 16,2 1-1-16,6 0 1 0,-1-7 1 0,7 4 1 15,0-6 0-15,6-1-1 0,-6 3 5 0,7-4-4 0,-7 0 2 16,6 1-1-16,-11 2-2 0,5-3-1 0,-7 7-2 0,-6 1 1 16,1-2-5-16,-8 6 1 0,-6 2-1 0,0 4-1 15,-6 1 3-15,-2 3 3 0,-10 4 2 0,5 0-1 0,-6 0 2 16,-7 3 1-16,0 0 0 0,0 0 1 0,-7 1-4 15,0 3-2-15,1 0-4 0,-7 0-1 0,0 0-1 0,0 0-1 16,-1 3 1-16,2-3 1 0,5 4 0 0,-6-4-3 0,0 4-1 16,6-4-3-16,1 4-7 0,-1-1-10 0,2 1-13 15,-2-1-15-15,1 1-21 0,6-1-25 0,-7 5-45 16,7-4-101-16,0-1-102 0,-8 4-58 0</inkml:trace>
  <inkml:trace contextRef="#ctx0" brushRef="#br1" timeOffset="-18870.41">7880 4924 355 0,'0'-4'299'0,"7"-3"-99"0,-7-1-78 0,13 1-54 0,-7 0-31 15,7-4-19-15,-7 3-11 0,14-3-5 0,0 0 2 0,0-3-3 16,-1 2 1-16,7-3 1 0,7 1-3 0,-1-4 1 16,1 4 0-16,5-6 0 0,8-1-1 0,0 2-1 15,6-6 1-15,7 4 0 0,-1-6 1 0,7 1-2 0,1 1 1 16,-2-1-1-16,8-3 1 0,-7 0 0 0,6 3 0 0,2-7-2 15,-3 4 2-15,3 0 2 0,-1-4-1 0,-2-1 2 0,3 2-2 16,5-5 2-16,-6 0-2 0,0 5-1 0,6-4-2 16,-8-1-4-16,10 0-3 0,-9 4-3 0,-7-1-1 15,-4 5-3-15,-8 4-1 0,-7 3 1 0,-12 3 1 0,0 1 1 16,-14 3 0-16,0 5 5 0,-5-2 4 0,-8 9 2 16,-6-5 2-16,-6 4 1 0,-8 1 3 0,1 3 4 0,-5 3 4 15,-2-3 5-15,-7 4 0 0,1-4 5 0,6 4 1 0,-5 0-2 16,5-1 0-16,1-3-1 0,-1 4-2 0,1 0-5 15,13-4-2-15,-7 4-3 0,5-4-2 0,1 2-1 0,7 2-1 16,-5 0-4-16,5 0-5 0,0-1-9 0,0 5-14 0,0 0-17 16,0-4-31-16,0 2-66 0,0 2-139 0,0 3-84 15</inkml:trace>
  <inkml:trace contextRef="#ctx0" brushRef="#br1" timeOffset="-18104.41">8043 6198 214 0,'6'-12'347'16,"1"6"-123"-16,0-5-101 0,-1-1-56 0,7 2-30 0,0-1-17 16,0-4-9-16,7 1-7 0,-1-1 1 0,0 0 1 0,2-3 1 15,4 0 0-15,2-1 1 0,-2-3 1 0,8 0 1 16,-2 0 4-16,10 0-1 0,-3-3-3 0,8-1 4 0,1 4-1 15,-2-3 0-15,7-1-1 0,0 0 2 0,0 0-1 16,6 1 0-16,1-1 2 0,6 1-3 0,7-5 5 0,-7 1 1 16,13 0 2-16,0-1-1 0,0-2-1 0,-1-1 0 0,10 0-4 15,-2 0-3-15,-1 0-4 0,7-4-3 0,-7 3-1 16,7 5-3-16,-6 0-2 0,0 0-2 0,-7 0 0 0,1 3 1 16,-2 1-2-16,-5-1 2 0,-1 0 1 0,2 1 1 15,-8-1 0-15,0 4 1 0,-7 0-1 0,0 0 0 0,-11 4 1 16,4 0-2-16,-12-1-1 0,1 5 0 0,-8-1 1 0,-6 0 1 15,-6 5 1-15,-1 2 2 0,-6-3 1 0,-6 3 4 16,-1 1 0-16,1 0 1 0,-14 0 2 0,1 3-1 16,-1-4 0-16,-6 5 0 0,-13 3-1 0,8-4-4 0,-10 4-1 15,-4 4-1-15,5-1-1 0,-4 1 1 0,4 0-3 0,8 0 1 16,0-1-3-16,5 1 0 0,7-1 1 0,7 1 0 16,0 3-1-16,7-3-3 0,7 0 1 0,5-1-2 0,0 1 1 15,1 0 0-15,6-4-2 0,0 0-3 0,0 0 1 0,0 4-2 16,0-4 3-16,6 4 1 0,-5-2 3 0,-1-2 1 15,-1 5 1-15,-5 2-1 0,0-4 1 0,0 1 1 0,-7 4-4 16,-7-5-2-16,-6 5-7 0,0 2-5 0,-6-2-12 16,-7 7-17-16,0-5-31 0,-14 5-71 0,2 0-144 0,-8 0-82 15</inkml:trace>
  <inkml:trace contextRef="#ctx0" brushRef="#br1" timeOffset="-12633.67">8336 3634 293 0,'0'4'303'16,"0"-4"-111"-16,0 3-83 0,0-3-52 0,7 4-30 15,-7-4-15-15,6 4-13 0,1-4-11 0,-1 0-9 0,1 0-12 16,-1 3-13-16,7-3-19 0,-7 0-22 0,7 0-29 16,1 3-34-16,-8-3-45 0,7 5-49 0</inkml:trace>
  <inkml:trace contextRef="#ctx0" brushRef="#br1" timeOffset="-12508.52">8487 3747 161 0,'0'8'220'0,"5"-4"-69"16,-5-1-60-16,8 5-40 0,-3-4-21 0,2 2-12 0,-1 2-7 15,1-1-4-15,6 4-5 0,0-4-2 0,0 1-7 0,0 2-14 16,0 2-33-16,0-1-46 0,-1-1-75 0,1 1-88 16</inkml:trace>
  <inkml:trace contextRef="#ctx0" brushRef="#br1" timeOffset="-12414.75">8779 4066 104 0,'0'4'298'0,"0"0"-94"0,-7-1-83 0,7 1-58 16,0 3-41-16,0-3-35 0,0-1-39 0,7 2-54 15,-7-2-84-15,0 0-108 0</inkml:trace>
  <inkml:trace contextRef="#ctx0" brushRef="#br1" timeOffset="-12274.24">8903 4345 158 0,'6'3'325'16,"-6"5"-156"-16,0-5-135 0,7 1-128 0,-1 4-143 0,0-5-95 15</inkml:trace>
  <inkml:trace contextRef="#ctx0" brushRef="#br1" timeOffset="-12165.03">9118 4619 113 0,'0'4'407'0,"0"3"-160"0,6-3-146 0,0 0-112 16,1 0-94-16,-7 3-96 0,8-4-106 0</inkml:trace>
  <inkml:trace contextRef="#ctx0" brushRef="#br1" timeOffset="-12024.42">9404 4836 18 0,'0'7'458'0,"0"-4"-108"0,0 1-163 0,7 3-109 16,0 1-70-16,-1-1-46 0,7 1-36 0,-7-2-39 15,14 2-45-15,-7-1-68 0,6-3-96 0</inkml:trace>
  <inkml:trace contextRef="#ctx0" brushRef="#br1" timeOffset="-11899.25">9808 5179 336 0,'0'8'438'0,"0"0"-182"16,6 3-124-16,-6-1-76 0,7-2-49 0,6 3-37 0,-1-1-41 15,3 2-64-15,4-1-101 0,-6-5-105 0,6 6-58 16</inkml:trace>
  <inkml:trace contextRef="#ctx0" brushRef="#br1" timeOffset="-11758.88">10257 5612 296 0,'0'8'499'16,"7"-5"-120"-16,-7 1-181 0,6 3-114 0,7-4-71 15,-6 6-49-15,6-6-48 0,-6 4-58 0,5-3-92 0,1-4-116 16,7 7-63-16</inkml:trace>
  <inkml:trace contextRef="#ctx0" brushRef="#br1" timeOffset="-11117.94">10615 6228 88 0,'-6'0'485'16,"0"0"-103"-16,6 0-133 0,-7-4-91 0,7 4-54 0,0 0-37 15,0 0-20-15,0 0-15 0,0 0-8 0,0 0-5 16,0 0-5-16,0 0-5 0,0 0-2 0,0 0-2 0,7 0-1 15,-7 4-2-15,6-4-1 0,0 4-7 0,7-4-6 0,-6 2-9 16,7-2-11-16,-2 5-10 0,1-2-9 0,0 1-10 16,6-1-11-16,-6 1-7 0,2 0-3 0,-4 0 1 15,3 3 3-15,-7-4 10 0,4 4 7 0,-3 2 9 0,-1-6 14 16,-1 4 10-16,0 0 15 0,-6 1 15 0,7-1 10 0,-7-2 10 16,0 1 4-16,0 2 2 0,0-1 6 0,-7-3 0 0,7 2 0 15,0 6-3-15,-6-5-4 0,6 1-5 0,-6-1 4 16,6 0-3-16,0 0-2 0,-7 1-3 0,7-1-4 0,0 0-2 15,0 1 0-15,7-1-1 0,-7 4-6 0,6-3 0 16,0-1-3-16,7 3 1 0,-6-2-3 0,6-1-8 0,6 5-13 16,-6-5-17-16,7 0-27 0,-7 4-42 0,6-4-68 15,2 1-103-15,-2-2-85 0</inkml:trace>
  <inkml:trace contextRef="#ctx0" brushRef="#br1" timeOffset="-10977.56">11026 6660 124 0,'-13'4'475'0,"13"-4"-110"0,-7 3-138 0,1-3-95 0,6 0-56 15,-7 3-37-15,7-3-20 0,7 5-17 0,-7-5-13 16,13 4-17-16,-7-4-25 0,14 3-41 0,0-3-95 0,5-3-142 16,8 3-72-16</inkml:trace>
  <inkml:trace contextRef="#ctx0" brushRef="#br1" timeOffset="-10836.97">11422 6832 118 0,'-12'0'577'0,"6"4"-21"0,6-4-121 0,0 3-229 16,0 1-156-16,13-1-100 0,0-3-75 0,7 4-79 16,-1-4-93-16,7 0-117 0,0-4-49 0</inkml:trace>
  <inkml:trace contextRef="#ctx0" brushRef="#br1" timeOffset="-10743.25">11748 7081 57 0,'-6'7'537'0,"-1"-3"-19"0,7 4-154 0,7-5-197 16,-1 9-137-16,8-6-101 0,-1 2-94 0,5-1-131 0,3 3-98 15,-1-2-52-15</inkml:trace>
  <inkml:trace contextRef="#ctx0" brushRef="#br1" timeOffset="-10602.65">12048 7429 173 0,'-7'3'544'0,"7"1"-19"16,0 1-199-16,7-2-170 0,0 0-123 0,6 2-88 0,6-2-74 15,1-3-90-15,6 0-122 0,0 0-77 0,0 0-43 16</inkml:trace>
  <inkml:trace contextRef="#ctx0" brushRef="#br1" timeOffset="-10446.27">12445 7697 46 0,'0'6'536'0,"-7"-1"-14"16,14-2-162-16,-7 1-180 0,14 3-122 0,-7 0-82 15,12 1-64-15,0 0-61 0,8-1-69 0,-2-4-112 0,2 0-86 16,-2 5-40-16</inkml:trace>
  <inkml:trace contextRef="#ctx0" brushRef="#br1" timeOffset="-10352.61">12849 7968 406 0,'0'4'561'0,"-6"-4"-81"0,6 3-202 16,0 1-142-16,0-1-100 0,6 1-69 0,7 3-51 0,-6-3-58 15,13-1-61-15,-8 1-108 0,8-4-101 0,-7 0-50 16</inkml:trace>
  <inkml:trace contextRef="#ctx0" brushRef="#br1" timeOffset="-10227.65">13149 8114 165 0,'0'4'550'0,"0"-4"-18"0,0 0-200 0,0 4-176 16,6-1-119-16,1 1-99 0,6-1-87 0,7-3-118 15,-8 0-134-15,9 0-57 0</inkml:trace>
  <inkml:trace contextRef="#ctx0" brushRef="#br1" timeOffset="-10102.76">13410 8312 274 0,'0'3'607'0,"-7"-3"3"0,0 5-191 16,7-5-168-16,7 3-119 0,-7-3-84 0,7 4-55 16,-1-4-38-16,1 4-34 0,5 0-27 0,8-2-25 0,-7 3-25 15,7-5-38-15,5 3-70 0,-5-3-137 0,6 4-61 16,1-4-26-16</inkml:trace>
  <inkml:trace contextRef="#ctx0" brushRef="#br1" timeOffset="-9977.8">13931 8485 217 0,'6'0'588'0,"-6"3"-12"0,7 1-188 16,-1-4-183-16,7 3-127 0,7-3-101 0,6 4-72 15,-1-4-67-15,8-4-60 0,7 4-93 0,-8-3-109 0,7-1-53 16</inkml:trace>
  <inkml:trace contextRef="#ctx0" brushRef="#br1" timeOffset="-9852.73">14686 8609 513 0,'0'0'510'0,"7"6"-177"0,-1-1-171 0,1-2-119 0,6 1-92 15,6 0-90-15,1 0-130 0,6-4-112 0,-7 0-59 16</inkml:trace>
  <inkml:trace contextRef="#ctx0" brushRef="#br1" timeOffset="-9727.76">15220 8785 14 0,'0'0'533'16,"0"3"-9"-16,0 1-161 0,7-4-185 0,-1 4-124 0,14-1-90 15,0-3-88-15,-1 0-103 0,7 0-145 0,7-3-70 16</inkml:trace>
  <inkml:trace contextRef="#ctx0" brushRef="#br1" timeOffset="-9571.51">15839 8807 127 0,'12'4'601'16,"-5"-4"0"-16,7 0-117 0,5 3-197 0,0 1-125 0,14-1-96 15,0-3-61-15,6 4-41 0,0-1-23 0,0-3-14 0,6 0-8 16,1 0-9-16,-7 4-11 0,6-4 0 0,1 4 3 16,-7-4 0-16,7 4-3 0,-7-4-15 0,6 0-30 15,-5 0-38-15,-1 0-81 0,-7 0-109 0</inkml:trace>
  <inkml:trace contextRef="#ctx0" brushRef="#br1" timeOffset="-5259.36">3640 4740 52 0,'-6'0'315'0,"6"-4"-77"0,0 2-73 16,0-2-57-16,0-1-36 0,0 5-17 0,0-3-6 0,0-1-3 16,0 1-2-16,0 3-2 0,0-4-1 0,0 0-3 0,-7 4-5 15,7-4-3-15,0 4-8 0,0 0-4 0,0 0-2 16,0 0-3-16,0 0-3 0,0 0-1 0,0 0-1 16,0 0-2-16,0 0 0 0,0 0-1 0,0 0-2 0,0 0 2 15,0 4-2-15,0-4-1 0,0 4 0 0,7-4 0 0,-7 4 0 16,0 3 1-16,0-4 4 0,0 6 0 0,6 0 11 0,-6-1 2 15,0 7 0-15,0-1 0 0,7 1 4 0,-7 3-3 16,6 1-1-16,-6-1-2 0,7 0-11 0,0 5 0 16,-7-1-2-16,6-1 1 0,-6 2-2 0,7 2 4 0,-7 0 1 15,6 2 1-15,-6-2 0 0,0 4 2 0,0 0 1 0,0 1-2 16,0-1-1-16,-6 1 0 0,6-1 0 0,0 0-2 16,-7 0 2-16,7-2 1 0,-6-6-2 0,6 4-1 0,-7-6 2 15,7 0-2-15,0-9-2 0,0 1 0 0,0 0-1 0,0 1-1 16,0-6 3-16,0 2 1 0,0-4 2 0,0 0 0 15,0-4 4-15,0 3 0 0,7-3 2 0,-7 0 3 0,6 0 0 16,1 0-3-16,5 0 1 0,1 0-1 0,0-3-1 16,0-1-2-16,13 0-3 0,1-4 1 0,-1 2-4 0,7-6 0 15,-2 1-2-15,9 0-1 0,-8-3 3 0,7-1-3 0,7 0 0 16,-7 1-3-16,0-5 1 0,-1 2-1 0,2 1 0 16,-1 3 0-16,-6-4-2 0,-1 7 1 0,1-5-2 0,-7 8 2 15,1-4 0-15,-8 4 0 0,-6-1 0 0,0 5 0 16,0-4-2-16,-6 7 0 0,5-5 2 0,-12 3 0 0,8 2-1 15,-8 0-4-15,0 0-8 0,-8 0-19 0,1 2-27 16,2-2-38-16,-8 5-77 0,-1-2-163 0,1 1-100 0,-12 3-68 16</inkml:trace>
  <inkml:trace contextRef="#ctx0" brushRef="#br1" timeOffset="-2586.2">6558 6803 90 0,'-5'0'161'0,"5"0"-14"16,0 0-16-16,0 0-23 0,0 0-23 0,0 0-21 0,0 0-17 15,0 0-11-15,0 0-8 0,0 0-3 0,0 0-2 0,0 0-1 16,0 0 2-16,0 0 2 0,0-4 0 0,0 4 2 0,0 0 0 16,0-4-1-16,0 4 0 0,-8 0 0 0,8 0 0 15,0 0 0-15,0-4 2 0,0 4 0 0,-7 0 1 16,7 0 0-16,0-3 0 0,0 3-1 0,0 0-3 0,-6-3-1 16,6 3-5-16,0 0-4 0,-7 0-2 0,7 0-1 0,0 0-1 15,-6 0 0-15,6 0 1 0,0 0 1 0,-7 0 1 16,7 0 3-16,0 0 1 0,-6 0 3 0,6 0 3 0,0-4 4 15,0 4 2-15,0 0 4 0,-7 0 1 0,7 0-1 16,0 0-1-16,0 0-4 0,0 0-3 0,0 0-3 0,0 0-4 16,0 0-7-16,0 0-1 0,0 0-4 0,0 0-2 0,0 0-2 15,0 0-1-15,0 4-2 0,0-4-1 0,0 0 0 16,0 0 0-16,0 3 1 0,0 0 0 0,0 1-1 0,0 4-1 16,0-1 1-16,0 4 0 0,0 0 2 0,0 0 0 0,0 4 0 15,7 0 4-15,-7 2-1 0,0 2 2 0,0 3 0 16,0-4 0-16,0 4 0 0,0 3-1 0,0 2 0 0,6-2-1 15,-6 1 2-15,0 0-3 0,0-1 0 0,0 2-1 16,0-2-1-16,0 0-1 0,0-3-1 0,0 4 0 0,0-4 0 16,0-4 0-16,0 0 0 0,0 1-1 0,0-6 1 0,0 4 0 15,0-7 2-15,0 1 1 0,0 0-3 0,0-4 0 16,0 4 1-16,0-7 1 0,0 3 1 0,0-3-1 0,0-1-1 16,7 1 0-16,-7-4 4 0,0 3-2 0,0-3 0 15,0 0 0-15,6 4-1 0,-6-4 3 0,7-4 2 0,-1 4 0 16,1-3 0-16,6-1 5 0,0 1 1 0,6-1 0 0,-5 1 0 15,5-1-1-15,0-4-1 0,8 1-1 0,-8 0-3 16,8 0-1-16,-3-1-4 0,10-3 0 0,-8 5-1 16,0-2-2-16,0-3-5 0,0 4-7 0,0-1-11 0,0 5-13 15,1-6-19-15,-2 2-22 0,-5 0-27 0,6 0-33 0,-7 3-42 16,8-3-61-16,-8 0-126 0,1 0-71 0,-1-1-38 0</inkml:trace>
  <inkml:trace contextRef="#ctx0" brushRef="#br1" timeOffset="-2258.04">7097 7136 145 0,'-5'0'434'0,"-8"0"-126"16,7 4-127-16,-1-4-76 0,7 0-39 0,-7 0-20 0,7 4-10 15,-7-4-5-15,7 0-1 0,0 0 3 0,7 0 1 16,-7 0 1-16,7-4-2 0,0 4-4 0,6 0-3 0,-2-4-2 16,4 4-2-16,-2-4-1 0,6 4-1 0,0-3-3 15,2 3 1-15,-2-4 0 0,0 4-1 0,0-4 1 0,2 4 0 16,4-4 2-16,-5 2-2 0,0-6 1 0,5 4 2 0,-5 1 2 16,5-5 2-16,-4 4-3 0,5-3-1 0,-7 4-1 15,1-1-2-15,-1-3-3 0,1 2-5 0,-7 2-3 0,0 0-4 16,-7 3-1-16,1-4-2 0,-1 4-2 0,1-4-3 0,-1 4-2 15,-6 0-8-15,7 0-14 0,-7 0-20 0,0 0-25 16,0 0-32-16,-7 0-47 0,1 0-72 0,-1-3-123 16,1 3-84-16,-1 0-41 0</inkml:trace>
  <inkml:trace contextRef="#ctx0" brushRef="#br1" timeOffset="-1976.53">7282 6986 75 0,'-13'-4'482'0,"6"1"-99"0,-1-1-142 16,3 0-93-16,-3 0-51 0,8 1-25 0,-6 3-10 0,-1-4-9 16,7 4-3-16,0 0-4 0,-6 0-6 0,6 0-3 15,0 0-8-15,6 4-9 0,-6-1-13 0,7 1-1 0,-1 4 0 16,2-1 0-16,-3 3 1 0,3 2-4 0,4-1 4 16,-4 1 3-16,4 2 7 0,1 0-1 0,-6 1-1 0,6-1 0 15,-1 1-1-15,1 3-1 0,-6-3-2 0,6 1-1 16,-6-3-1-16,6 3-2 0,-8-2-1 0,2 4-2 0,7-3 0 15,-7-5-3-15,-1 5 0 0,0-1 0 0,7-2-1 0,-6 3 1 16,-1-5 1-16,1 1-1 0,-7-3-2 0,7 3-5 16,-1-5-11-16,1 3-17 0,-1-1-20 0,-6-5-31 0,6 4-38 15,1-3-54-15,-7-4-85 0,6 0-125 0,-6 0-63 0</inkml:trace>
  <inkml:trace contextRef="#ctx0" brushRef="#br1" timeOffset="-1491.79">7763 6865 46 0,'0'-7'506'0,"-7"-1"-45"0,7 4-180 16,0-3-116-16,0 4-63 0,0-1-34 0,0 4-13 0,0-4-4 15,0 4-3-15,-6-3-1 0,6 3-1 0,0 0-1 16,0 0-9-16,0 0-9 0,0 0-9 0,0 0-10 0,0 0-2 15,6 0-3-15,-6 3-1 0,0-3-2 0,7 4 0 0,-1 0 1 16,-6-4-1-16,7 7 1 0,0-4-1 0,-1 1 2 16,0 0 0-16,1 3 1 0,6-3-1 0,-7 4 2 0,1-2-3 15,0 5 2-15,0-3 0 0,5 3-1 0,-6 0 0 0,7 0 0 16,1 4 0-16,-1-4-1 0,-7 3 1 0,7 1 1 16,0 3-1-16,-6-3 1 0,6 3-1 0,0 1 0 0,-8-1 1 15,10 0-1-15,-3 5 1 0,-5-6-1 0,6 3-1 0,0-3 0 16,-7 2 1-16,1-1 0 0,6 0-1 0,-6-4 0 15,6 1-1-15,-7-1 0 0,7 1-1 0,-7-3 0 16,1-2-1-16,-1 1 1 0,1-3 1 0,0 0 1 0,-1-5 12 16,-6 1 16-16,8-2 28 0,-8 3 51 0,0-1 54 0,5-8 43 15,-5-1 32-15,7-1 16 0,-1-8 5 0,0-2-5 0,1-2-21 16,0-3-46-16,0-6-48 0,6 2-42 0,-1 0-28 16,1-5-24-16,-6 1-10 0,6 0-8 0,0-4-6 15,-1 3-2-15,3-3-5 0,-3 0-3 0,-5 0-4 0,6 1 3 16,-2 1-5-16,-3 2-1 0,-1 0-4 0,-1 7-5 0,1-3-4 15,-7 7-6-15,6 3-13 0,-6 0-24 0,0 4-54 0,0 0-81 16,-6 7-89-16,6 1-91 0,-7-1-107 0,-6 8-186 16,0-1-87-16,-6 5-32 0,0 3 27 0</inkml:trace>
  <inkml:trace contextRef="#ctx0" brushRef="#br1" timeOffset="1774.15">13748 4817 293 0,'0'0'344'0,"-6"-4"-100"0,6 0-87 0,-7 2-50 0,7 2-28 16,0-4-10-16,0 4-3 0,0 0-1 0,0-4 1 0,0 4-2 15,0 0-4-15,0 0-3 0,0-4-5 0,0 4-6 0,0 0-9 16,0 0-6-16,0 0-8 0,0 0-7 0,7 0-4 16,-7 0-5-16,0 4-4 0,6 0 1 0,1 2-1 0,-1-2 1 15,1 7 1-15,-1 1 5 0,7 2 3 0,-6 4 3 0,6 5-1 16,0-1 0-16,0 3 0 0,-7 4-1 0,7 4-1 15,0 1-2-15,-7 2-3 0,9-3-1 0,-2 3-2 16,-8 1 0-16,8 0-2 0,-6-5-1 0,6 2-1 0,0-1 0 16,-6-4-1-16,5-4 1 0,2 1 2 0,-8-4 2 0,7 0 4 15,-1-8 5-15,1 2 16 0,-6-5 30 0,7-1 50 16,-1-1 52-16,0-9 42 0,0 0 28 0,7-9 18 0,5-5 6 16,1-9-6-16,7-2-25 0,0-8-47 0,0-3-48 15,5-4-40-15,1-2-30 0,-6-1-18 0,6-1-14 0,0 0-8 16,-6-4-6-16,-1-3-4 0,0 4-12 0,-5-1-13 0,-7-3-39 15,-1-1-80-15,-6 5-100 0,-7-4-106 0,1-1-147 0,-14 5-148 16,-5-1-95-16,-8 4-51 0,-13 8-2 0</inkml:trace>
  <inkml:trace contextRef="#ctx0" brushRef="#br1" timeOffset="5696.6">9665 3381 107 0,'13'-22'50'0,"-1"1"-144"0</inkml:trace>
  <inkml:trace contextRef="#ctx0" brushRef="#br1" timeOffset="6774.76">3843 4074 118 0,'0'-8'190'0,"0"5"-50"0,0-1-42 16,0 0-28-16,0 1-17 0,0 3-8 0,-7-5-4 0,7 3-3 15,0-2-3-15,-7 0-4 0,7 0-4 0,-7 1-3 16,7 3-3-16,-5-5-2 0,-2 2 0 0,7-1-2 16,-6 2-1-16,6 2-2 0,-7-6-1 0,7 6 0 0,-8-2-4 15,8 2-1-15,-5-4-3 0,5 4-2 0,0 0-1 0,-7-4-1 16,7 4-1-16,0 0-1 0,0 0 1 0,0-4-4 0,0 4 1 16,-7 0-4-16,7 0-1 0,0 0-1 0,-6 0 0 15,6 0-1-15,-7 0 0 0,1 0 2 0,1 0 1 0,-3 4 2 16,1-4 3-16,1 0 0 0,-1 0 0 0,1 4 1 15,6-4 1-15,-7 0 2 0,1 0 0 0,-1 0 0 0,1 0 3 16,0 0 0-16,6 0 1 0,-7 0 0 0,1 0 1 16,6 0-2-16,-7 0 1 0,7 0-4 0,-7 0-5 0,7 0-11 15,0 0-21-15,0 0-47 0,-6 0-100 0,6 0-112 16,-7 4-75-16</inkml:trace>
  <inkml:trace contextRef="#ctx0" brushRef="#br1" timeOffset="7868.84">3594 3981 136 0,'0'-7'221'16,"0"4"-73"-16,8-1-56 0,-8-3-32 0,0 3-22 0,6 1-7 16,-6-1-8-16,6 0-2 0,-6 1-6 0,0 3-2 15,7-4-1-15,-7 0-3 0,0 4-2 0,6-3-6 16,-6 3 0-16,0 0 0 0,7-4 1 0,-7 4 1 0,6 0 2 16,-6-3-2-16,7 3 2 0,-7 0 2 0,6-4 0 0,1 4-1 15,-7-4-2-15,7 4 0 0,-7-4-1 0,6 4 0 0,1-3-2 16,-7 3-1-16,6-4 1 0,-6 4 2 0,6 0-3 15,1-4-1-15,-1 4-1 0,1 0 0 0,-7-4 0 16,6 4 0-16,1-2 0 0,-7 2 2 0,6-4 2 0,-6 4 6 16,7-4 4-16,-7 4 7 0,0-4 3 0,0 4 5 0,0 0 2 15,0 0 0-15,-7 0 0 0,7-3-3 0,-6 3-2 0,6 0-5 16,-7 0-5-16,1 0-3 0,-7 3-4 0,6-3-2 16,-5 4-1-16,-1 0-1 0,6 0 0 0,-6 2-2 0,0-2 3 15,0 3-1-15,0 1-1 0,7-1 1 0,-9 0-2 16,2 1 0-16,8-5-1 0,-8 5 1 0,6-1-2 0,1 0 2 15,-8 5 1-15,8-6 0 0,-7 5 1 0,0 3 1 16,7-2-2-16,-8 3 3 0,1 3 0 0,8 1-1 0,-8 2-1 16,6 1 1-16,-7 0 0 0,1 5 3 0,0 2 0 0,0 0 0 15,0 0 0-15,0 4 2 0,0 4 1 0,0-1 0 16,0 1-2-16,-6 3-2 0,4 1 0 0,4-1 1 0,-9 0-2 16,8 4 0-16,-3-3 0 0,9 3-1 0,-6-5 2 15,5 2 0-15,1 0 0 0,-1-2 0 0,7-1-2 0,0-2 3 16,0 1-2-16,0-1 0 0,7-3-2 0,-1 0 0 0,1 3 0 15,-2-3 1-15,2 1-1 0,6-1-2 0,-5 0 0 16,4-4 0-16,1 5 0 0,0-5 1 0,0 0-1 0,0 0-1 16,0 0 2-16,0 0 3 0,0 1-2 0,0-5-1 15,0 5 0-15,0-1-2 0,0-4 0 0,0 0-1 0,0 6 2 16,8-6-3-16,-8 1 2 0,-1-1 0 0,8 1 0 0,-7-1 0 16,6 1 1-16,-6 0 0 0,7-4-2 0,-7 3-1 15,5-3 1-15,-3 1 1 0,4-5 1 0,-6 0 0 0,6-3 0 16,1 3 0-16,-7-3-1 0,6-1 0 0,1-3 1 15,-7 4-1-15,6-5-1 0,1 2 1 0,0-5 0 0,0 5 0 16,-1-5 1-16,0 1 0 0,0-2 0 0,8 2 2 0,-8-1 0 16,1-3 0-16,6 2-1 0,-7-1 3 0,1 2 0 15,6-4 1-15,-7-3 0 0,8 4 0 0,-8-4 0 16,7 0 0-16,-6 0 0 0,6 0 0 0,-7-4-2 0,1 4 0 16,5-3-1-16,-4-1 2 0,-2 1 0 0,0-4 0 0,1 3 1 15,0-4 1-15,-1 1 2 0,1-1 3 0,-7-2 1 16,6 3 1-16,-6-5 2 0,1 2 4 0,-1-5 1 0,7 0 0 15,-7 0 3-15,-1-3-1 0,8-1 0 0,-7-2 1 0,6-1-2 16,-6 0 0-16,0-4-2 0,0 0-3 0,7 1-1 16,-14-4-1-16,7 0-3 0,0-1 0 0,0-3-1 0,-7 4-2 15,7-8 1-15,-5 3 0 0,-1-2 0 0,5-3 2 16,-6-2 4-16,1 0 2 0,-7 2 1 0,6-6 3 0,1 6 0 16,-7-7-1-16,0 7 3 0,7-5 0 0,-7 3-1 0,-7-2-2 15,7 2-1-15,-7-3 0 0,1-3-2 0,-1 2 2 16,1-1-3-16,-1-2 1 0,-5 0-1 0,-2-4 3 0,1 4 0 15,0-2 1-15,-6 2 2 0,-1-4 0 0,1 2-2 16,-1 2-2-16,-6-4-1 0,0 6-6 0,1-7-2 0,-3 6-3 16,3 0-2-16,-8 2-2 0,0 1 3 0,1 1-2 0,-1 5 0 15,-5 2 2-15,5 0 0 0,0 7-1 0,-7 0-1 16,8-2 1-16,0 6-2 0,-7 3 2 0,0 4-2 16,7-1-4-16,-9 9 2 0,3 2 3 0,-7 8 0 0,0 4-2 15,-8 6-8-15,1 5-15 0,-7 7-17 0,0 8-17 0,-5 2-28 16,-2 9-28-16,1 3-25 0,0 4-32 0,7 3-42 0,-1 0-86 15,14 1-111-15,-1-5-65 0,6-3-31 0</inkml:trace>
  <inkml:trace contextRef="#ctx0" brushRef="#br1" timeOffset="9306.31">8512 6172 196 0,'-7'-3'312'16,"2"3"-99"-16,-3-3-82 0,3 3-51 0,-2-5-24 16,-1 5-15-16,8-4-5 0,-6 1 1 0,-1 3 1 0,7-4 2 15,-6 1-1-15,0-1 0 0,6 4-5 0,-7-3-1 0,1-1-6 16,6 0-4-16,-7 0-5 0,1 1-7 0,-1 3-3 15,0-4-2-15,-6 1-3 0,7 3 1 0,-7 0-3 0,7-5 0 16,-7 5 1-16,0-2 1 0,-2-2 0 0,4 4 4 16,-2-4 1-16,-1 4 5 0,1-4 3 0,0 1 3 0,-6-1 2 15,6 0 4-15,-7 0 1 0,1 2 0 0,6-6-1 0,-7 4-1 16,2 1-2-16,-10-1 1 0,9-4-2 0,0 5-3 16,-8-1-3-16,8 1 2 0,-7-1-5 0,0-1-1 0,0 5-4 15,-1-2-2-15,2-2-2 0,-8 0-1 0,8 4 0 0,-2 0-3 16,-5-4 0-16,5 4 1 0,-5 4 0 0,-1-4-1 15,7 0 0-15,-7 4 1 0,0 0 0 0,1-2 0 16,-7 3 0-16,7-1 0 0,-7 3 1 0,7-4 0 0,-8 5-1 16,1-4 1-16,0 3-1 0,6-4-1 0,-6 4 1 0,7 1-2 15,-8-1 1-15,2 1-1 0,5 3 1 0,0-4-1 0,1 0 1 16,-1 4 1-16,1-4 0 0,-1 4 0 0,0-3 0 16,1 3 0-16,6-5 1 0,-7 6 1 0,1-1-3 15,-2 0 1-15,3 1-1 0,4 2 0 0,-5-3 6 0,0 3-3 16,-1 2-2-16,2-2 0 0,-3 4 0 0,8-3 1 0,-7 0 0 15,1 3-1-15,-2 0-6 0,9-4 3 0,-8 5 1 0,8 0 1 16,-2-5 1-16,2 5-1 0,-2-5 0 0,8 5 0 16,0-5 1-16,-2 1 0 0,2-1 0 0,6 1 0 15,0-1-1-15,0 1 1 0,0 4 0 0,0-4-1 0,0-1 0 16,-7 4 0-16,7 1 0 0,1-1 0 0,-1 0 0 0,-1 0 0 16,-5 5 1-16,6-1 0 0,0-1-1 0,-7 5-1 15,1-1 0-15,7 2 0 0,-9 2 0 0,8 0-1 0,0 0 0 16,0 0 1-16,7 5 1 0,-7-1 1 0,6-1 2 15,0 5 0-15,7-1 0 0,-6 2 0 0,6 1-2 0,0 2 0 16,0 0-1-16,6-1-1 0,-6 3 0 0,7 1-1 0,-7 4 2 16,7 0-1-16,0-1-2 0,5 5-1 0,-5-5-2 15,-1 4 1-15,7-3 0 0,-7 0-1 0,8-1-1 0,0-6 1 16,-2 3 1-16,7-4 3 0,7-3-1 0,-6-1 1 16,6-3-1-16,-1 4 1 0,2-9 2 0,6 7 1 0,-7-3 0 15,6-3-1-15,8 2 0 0,-8-2 0 0,7-4-2 0,0 5-1 16,0-5-1-16,-1-4-2 0,9 6 0 0,-2-5 1 15,1-5-2-15,6 6-2 0,0-1-2 0,-6-4 0 0,6 1-1 16,7-5 2-16,-7-3-3 0,6 0 1 0,8-4 3 16,-8-3 2-16,7 0 1 0,7-4 2 0,-7 0 2 0,6-4 2 15,1 0 2-15,0-3 1 0,-7 0 1 0,6-5 2 16,1 1 2-16,-7 0 1 0,7 1 0 0,-6-5 1 0,-2 4 2 16,0-4 2-16,-4-2-1 0,5 1 2 0,-6-2 0 0,-1-1 3 15,0-3 1-15,0 1 2 0,2-1 2 0,-1-4 2 0,-1 1 3 16,1-5 3-16,-1 4 4 0,-5-7 0 0,-1 1 3 15,0-4 7-15,-1-6 9 0,-5 2 9 0,0-5 7 16,-7-1 11-16,1-6 11 0,-8-6 5 0,1-1-1 0,-14-6-4 16,0-2-10-16,-5-6-8 0,-2 0-10 0,-12-4-11 0,0 0-13 15,-12-3-7-15,-2-1-15 0,-5 4-18 0,-14 0-35 16,1 0-42-16,-7 4-47 0,-14 2-51 0,1 2-56 0,-13 0-112 16,-6 2-134-16,-7 1-78 0,-7 5-26 0</inkml:trace>
  <inkml:trace contextRef="#ctx0" brushRef="#br1" timeOffset="9994.42">7235 2743 24 0,'-7'-3'310'0,"1"3"-108"0,6-3-91 0,-6 3-51 0,6-4-26 16,0 4-14-16,-7-4-8 0,7 4-1 0,0 0-1 16,-6-4 1-16,6 4-2 0,-7 0 2 0,7-4 2 0,-6 4 3 15,6 0 1-15,0 0-1 0,-6 0-3 0,6 0-3 0,-7 4 2 16,0 0-3-16,0 0-1 0,1 3-1 0,0 1 0 15,-7 2 0-15,0 1 0 0,0 4 0 0,-2 3 1 0,-3 5-1 16,5-2-2-16,-7 8-1 0,1 1-1 0,-7 3-1 0,6 4 3 16,-5 3-2-16,-2 4 1 0,-6 7 0 0,1 4 2 15,-7 4 0-15,-6 9 5 0,-1 10 0 0,-7 7 0 0,2 6 1 16,-8 8-1-16,0 3 1 0,-6 5-3 0,7 3-1 16,-8-4-5-16,2-1-4 0,5-1-1 0,-6-2 1 0,6-6 0 15,1-6 0-15,-1 0 1 0,13-11 2 0,-6-2 0 0,13-6 1 16,0-6-1-16,0-7-1 0,6-6 0 0,15-4-2 15,-10-5-4-15,16-6-8 0,5-4-14 0,0-8-12 0,7-6-21 16,14-4-43-16,-7-11-80 0,11-1-125 0,2-10-64 16</inkml:trace>
  <inkml:trace contextRef="#ctx0" brushRef="#br1" timeOffset="10353.84">7906 3330 103 0,'-6'0'269'0,"-7"4"-91"15,6 0-75-15,0-1-47 0,-6 4-24 0,1 4-14 0,-1 0-5 16,-1 0-4-16,1 7-2 0,0 1 1 0,1 2 1 15,-8 6 5-15,7-2 3 0,-7 8 1 0,1 0-1 0,-7 7 2 16,6 4 2-16,-6 4 3 0,-6 6 0 0,-8 5-4 16,1 7-2-16,1 0 0 0,-8 8-3 0,-6 3-2 0,-7 4-1 15,0-1-5-15,-6 4-3 0,0 3 1 0,0 2 1 0,0-2 3 16,-7 8-3-16,0-6 0 0,1 6-1 0,-7-3 0 16,6-1 0-16,-6-3-3 0,6 0-2 0,-5 1-6 15,-2-5 0-15,7-1-2 0,-5 1 0 0,5-3-2 0,1-4-4 16,11 0-8-16,2-11-11 0,5-4-14 0,9-3-18 0,10-11-25 15,2-1-58-15,13-10-95 0,-1-5-86 0</inkml:trace>
  <inkml:trace contextRef="#ctx0" brushRef="#br1" timeOffset="10713.86">8518 4139 170 0,'-26'19'303'0,"6"6"-130"0,-5 1-79 0,-8 3-43 16,7 4-21-16,-6 7-8 0,-1 1-4 0,0 10-2 15,-5 4 1-15,-2 4 3 0,-6 6 1 0,1 12 2 0,-7 4-2 16,-6 7-2-16,-1 8-2 0,0 2-1 0,-6 8-8 16,0 4-9-16,-7 1-4 0,1 6-3 0,-1-4-2 0,-6 0-3 15,0 1 0-15,6-3-3 0,-7-6 5 0,1-2 5 0,7-8 1 16,0-3 1-16,-1-5 3 0,7-5 1 0,-1-5 1 0,8-8 1 16,6-7 1-16,7-3-6 0,5-4-10 0,7-8-23 15,1-2-40-15,12-9-75 0,7-7-130 0,0 0-72 16</inkml:trace>
  <inkml:trace contextRef="#ctx0" brushRef="#br1" timeOffset="11057.78">9554 5554 198 0,'-13'25'264'0,"-7"4"-106"0,2 5-70 0,-2 6-38 15,0 4-20-15,-6 3-7 0,0 8-4 0,-1 3 2 0,-5 9-1 16,-1 2 0-16,-6 8-1 0,1 4-2 0,-8 7-1 0,-5-1-5 16,4 9-4-16,-12-4-6 0,7-1-3 0,-7 0-2 15,7 1-4-15,-6 0-8 0,6-5-7 0,-7-2-11 0,7-1-7 16,0-7-11-16,0 1-16 0,6-5-21 0,0-5-18 16,14-5-31-16,-7 0-52 0</inkml:trace>
  <inkml:trace contextRef="#ctx0" brushRef="#br1" timeOffset="11354.65">10531 6675 45 0,'-7'4'465'0,"1"6"-115"0,-8 5-153 0,2-1-98 15,-1 8-55-15,-7 4-26 0,1 3-17 0,-2 4-5 16,-4 4-3-16,-1 7-1 0,0 4 4 0,-6 3 3 0,-8 3 2 16,8 9 0-16,-14 2-1 0,7 10-4 0,-7 0 0 15,-5 7-2-15,-2 6-3 0,1-4-4 0,0 4-8 0,-1 0-8 16,2-4 0-16,5 1-1 0,-6-2 0 0,7-2-4 0,6-7-8 15,0-1-10-15,6-3-8 0,0-8-15 0,8-4-35 16,5-6-57-16,0-4-102 0</inkml:trace>
  <inkml:trace contextRef="#ctx0" brushRef="#br1" timeOffset="11620.34">11384 7367 435 0,'-7'7'443'0,"-6"12"-193"0,-13 3-139 16,0 10-81-16,-7 2-40 0,-5 6-20 0,-8 4-3 15,1 7 6-15,-8 0 6 0,-5 0 7 0,-1 9 9 0,0-6 8 16,-6 5 6-16,7-1 3 0,-6 1 1 0,4-3-2 0,1 2-2 15,6-3-8-15,9 0-12 0,-1-4-17 0,6-3-31 16,5-1-44-16,10-6-117 0,3-4-105 0,1-5-63 16</inkml:trace>
  <inkml:trace contextRef="#ctx0" brushRef="#br1" timeOffset="11854.66">11710 7514 473 0,'6'3'484'0,"-12"8"-190"0,6 4-146 0,-13 7-86 0,-7 10-46 16,1 2-23-16,-8 6-5 0,1 4 1 0,-13-1 2 0,1 6 2 16,-8-2 1-16,-1 5 5 0,-4-5 2 0,-1 0 2 15,-1 2 1-15,2-3 0 0,5 2 2 0,-6 0 1 0,6-4 0 16,1 0-6-16,6-3-7 0,0-1-14 0,-1-4-22 0,2 1-31 15,-2 0-39-15,1-8-61 0,7 3-96 0,-6-2-96 16</inkml:trace>
  <inkml:trace contextRef="#ctx0" brushRef="#br1" timeOffset="18823.49">14503 4008 70 0,'-13'-4'339'0,"7"4"-113"0,-7 0-91 15,7-4-56-15,-8 4-27 0,8-4-10 0,-7 1-2 16,6 3 1-16,1-4 1 0,0 0 6 0,-7 0-5 0,6 2-2 16,0-3 0-16,-7 2-6 0,9-1-2 0,-8 1-6 0,0-1-1 15,6 0-5-15,-6 1-1 0,-6 3-2 0,6 0-5 16,-7 0-3-16,1 0-3 0,-2 0-4 0,-4 3 3 0,-8 1-1 15,1 3-4-15,0 0 0 0,-8 0-1 0,-5 5-1 16,6-1 0-16,-7 1 1 0,-5-3-2 0,4 3 5 0,-5 3 8 16,7-4 3-16,-7 3 4 0,6 4 5 0,-6 1 6 0,-7-1 3 15,7 0 1-15,0 7-1 0,-8-2-5 0,2 3-2 16,7 3-3-16,-8 4-3 0,0 0-5 0,1 0-5 16,5 3-1-16,-5 5-1 0,13-1 1 0,-7 4 0 0,12 4 1 15,1 4 1-15,1 2 1 0,5 4 0 0,7 5-1 0,-1 4-1 16,7 2-1-16,1 0-1 0,13 4-2 0,-7-3-3 0,13 3-1 15,0-3 0-15,6 0 1 0,1-1-1 0,6-3-1 16,7 0 0-16,0-4 3 0,5 4 2 0,1-8 2 16,13 2 4-16,0-6 6 0,7-2 3 0,6-5 2 0,0-6 3 15,7-1 1-15,6 0 0 0,0-7 1 0,0 0-5 0,7-8-4 16,0 0 2-16,5-2 2 0,1-4-1 0,8-5-1 16,-1-7-1-16,5-3 0 0,1 0 0 0,1-8 1 0,6-3 3 15,-8-5-2-15,2-2 7 0,5-1 7 0,-6-6 9 16,1-2 13-16,-1-6 11 0,0-4 24 0,0-3 22 0,1-8 26 15,-1-8 20-15,0-2 16 0,0-9 8 0,-6-6-3 0,-7-5-7 16,0-10-21-16,-6-4-28 0,-7-11-28 0,-7 0-29 16,-5-7-21-16,-1-4-16 0,-14 1-12 0,3-2-6 0,-16 2-6 15,-7 3-1-15,-10-1 0 0,-1 5 0 0,-22 6-10 16,-3 8-9-16,-15 8-26 0,-13 6-41 0,-12 12-64 0,-20 3-80 16,-7 8-79-16,-6 4-95 0,-20 7-162 0,-6 6-109 0,-7 5-55 15,-13 3-10-15</inkml:trace>
  <inkml:trace contextRef="#ctx0" brushRef="#br1" timeOffset="23859.39">15767 3468 175 0,'33'-13'197'0,"0"-3"-88"15,6 2-61-15,-1-4-48 0,1 3-39 0,7-3-43 16,-7-1-48-16,0 2-57 0</inkml:trace>
  <inkml:trace contextRef="#ctx0" brushRef="#br1" timeOffset="24515.41">15917 3275 7 0,'0'3'17'0,"7"1"5"16,-7 0 8-16,6-1 9 0,1 0 7 0,-7 2 6 0,0-1 7 15,6-4 5-15,-6 3 8 0,0-3 0 0,0 0-6 0,6 5-3 16,-6-5-4-16,0 0-1 0,0 0-1 0,0 0-7 16,0 0 0-16,0 0-2 0,0 0-5 0,0 0-3 0,0 0-3 15,0-5 0-15,0 5-4 0,0-3 3 0,0-1-2 16,0-1 1-16,0 5 4 0,-6-3 3 0,6 0 2 0,0-1 0 16,0 0 1-16,0 1 0 0,0 0-2 0,0 3-3 0,0-5-2 15,0 5-7-15,0-4-7 0,0 4-4 0,0 0-3 16,0-3-5-16,0 3-5 0,6 0-2 0,-6 3-3 15,7-3-2-15,-1 4 0 0,1 1-1 0,6-2-1 0,7 4 0 16,-1 0 1-16,1 5-2 0,6-1 3 0,0 0 1 0,6 7 1 16,8 0 1-16,-2 0 2 0,2 4 0 0,5 4 2 0,1 4 5 15,6-1-2-15,0 4 1 0,6 3 3 0,1 0-1 16,-7 5 1-16,7-1 0 0,6 4-1 0,-7 1-2 0,2-5 1 16,-2 4-3-16,-6-4 0 0,6 1-2 0,1 2-2 15,-14-2 0-15,8-4-2 0,-7-1 0 0,-1 0-2 0,-6-7 2 16,0 0 0-16,-7-2 0 0,-5-2 0 0,-1-6 0 15,-6-1 0-15,-7 0 0 0,-7-4 4 0,1-2 6 0,-7-1 4 16,-7-5 9-16,1 2 9 0,-7 1 1 0,-7-6 5 16,-6 0 1-16,-1-3 0 0,-5 0 0 0,-1 0 2 0,-5 0-2 15,5-3 4-15,1-5 11 0,4 4 22 0,4-4 24 0,3 6 16 16,2-5 1-16,7-1-1 0,5 0-4 0,0 1-10 16,7 3-18-16,0-3-23 0,7 0-28 0,0-4-20 0,5 4-11 15,7-4-6-15,2-4-2 0,-2 5-1 0,7-6 1 16,0 2-1-16,6-2 3 0,1 3-1 0,-7-3 2 0,8 2 1 15,-10-1-1-15,3 1-3 0,-1 3-9 0,-6 4-14 0,-7-4-23 16,0 3-28-16,-8 5-41 0,2-1-46 0,-7 0-51 16,0 4-51-16,-7-3-77 0,-5 6-168 0,-7 1-69 0,-7 0-24 15</inkml:trace>
  <inkml:trace contextRef="#ctx0" brushRef="#br1" timeOffset="26156">3751 7953 141 0,'0'0'201'0,"-5"0"-63"16,-3 4-50-16,8-4-33 0,-7 0-22 0,1 3-16 15,-1-3-6-15,7 4-4 0,-6-4-1 0,6 4 1 0,-7-4 2 16,7 4 1-16,-6-4 1 0,6 3 0 0,0-3 1 0,-7 0 1 16,7 4 4-16,0-1 1 0,7-3 3 0,-7 4 2 15,0 0 2-15,6 3-1 0,1-4 3 0,-1 1 1 0,1 0 0 16,6 3-3-16,0 0-2 0,6 0-4 0,0 1-1 16,2 0 1-16,5-4-3 0,-7 3-3 0,13 1-2 0,-5-2-1 15,5 2-2-15,1-1-1 0,0-3-1 0,-1 2-1 0,1-1-2 16,5-2-1-16,-6 1 0 0,1 0 0 0,7-1-1 15,-7-3-1-15,-1 0 0 0,1 0 0 0,-8 0 0 0,2 0 1 16,-8 0 0-16,-6 4-1 0,0-4 0 0,1 0 2 16,-8 4 2-16,-6-1 1 0,-6 1 2 0,-1-1 0 0,-6 5 1 15,0 3 1-15,-6-4-1 0,-8 5 1 0,1-3 0 0,0 7 0 16,-6-1-2-16,-8-4 1 0,8 3 1 0,-7 1 2 16,-1-1 2-16,2 1 3 0,-1-4 0 0,-1 5 3 0,8-7 1 15,-7 3 0-15,13-2 0 0,-7-2 0 0,14-1 0 16,-1-3 1-16,1 0-4 0,6 0-1 0,5-1-2 0,-4-3-1 15,12 0-3-15,0 0-3 0,0 0-3 0,0 0-3 0,7 0-1 16,6-3-1-16,7-5-1 0,-1 1 2 0,0 0 3 16,13-4-1-16,-5 0-1 0,5-1 2 0,7-2 0 0,1 3-1 15,-2-3 2-15,3-2-3 0,-3 2-1 0,0-4 0 0,2 3 0 16,-1-4-2-16,-7 2 0 0,1 1 0 0,-1 2 1 16,-5-1 1-16,-1 1 0 0,-13-2 2 0,7 6 8 15,-15-1 7-15,10 1 7 0,-15 2 2 0,0-3 2 0,0-1 3 16,-8 1 0-16,-4 4 2 0,-1 0-5 0,-1-4-6 15,1 4-4-15,-6-1-2 0,-1 1-3 0,0 4-4 0,1-5-2 16,6 4-1-16,-7 1-6 0,1-1-8 0,0 4-11 0,-2-4-13 16,9 4-12-16,-1 0-13 0,0 0-16 0,-1 0-18 15,9 0-24-15,5 0-28 0,-7 0-41 0,7 0-79 0,-6 4-100 16,6 0-51-16</inkml:trace>
  <inkml:trace contextRef="#ctx0" brushRef="#br1" timeOffset="34752.21">6929 2113 63 0,'6'5'138'0,"-6"-5"-32"0,7 3-32 0,-7-3-25 16,7 3-12-16,-7-3-8 0,7 4-3 0,-1 0-1 0,1-4 2 15,-7 3 0-15,6 0 0 0,-6 2-4 0,6-5-2 16,1 4-1-16,-7-1 2 0,6 2-2 0,1-5 0 0,0 2-3 16,-1 2 0-16,1-4 0 0,-7 3-2 0,6 2-2 15,0-5-3-15,0 0-2 0,1 3-2 0,-7-3-2 0,6 4-1 16,1-4 0-16,0 0 0 0,0 4 2 0,-7-4 0 0,6 4-1 16,1-4 1-16,-1 2 1 0,-1 3-2 0,3-5 0 15,-8 3 1-15,7 1-1 0,-1 3 1 0,1-3-1 16,-1 0 0-16,1-1 0 0,-1 1 0 0,1 3 1 0,-1-4 1 15,7 1-1-15,-6 1 1 0,6-2-1 0,-7 0 2 0,7 1 0 16,-6 0-1-16,5-1-2 0,1 0 1 0,0 2 0 0,-5-1-3 16,4 4 2-16,-4-6-3 0,4 2 0 0,-5 3-1 15,-1-3 1-15,7 4-1 0,-6-4-1 0,-1 3 1 16,0-5-1-16,-6 6 1 0,7-4 0 0,-1 0 3 0,1 0 0 16,0-1 3-16,-7 1 1 0,6-1 1 0,1 1 2 0,-1-1 2 15,1 1 1-15,-2 1-3 0,2-2 2 0,0 0-4 16,0 1 1-16,-7 0-2 0,7-1-2 0,-1 0-2 0,0 2-2 15,1-1 0-15,-7-1 0 0,6 1 0 0,1-1-1 16,-1 4 0-16,1-3 1 0,-7 4 2 0,7 0-1 0,-1-1 1 16,-6-1 0-16,7 2-1 0,-1 0 2 0,0-1 1 0,1 0-1 15,-1 0-1-15,-6 1 1 0,7-1 2 0,-1 0-2 16,1 1 0-16,0-1-1 0,-1-3 1 0,-6 3-2 0,6-4 1 16,1 5-1-16,-1-4-1 0,1 3 1 0,-7 1 0 15,6-2 0-15,1-2-2 0,-7 3 3 0,7 1 0 0,-7-4-1 16,5 3 0-16,3 0 0 0,-8 1 0 0,5-1 1 0,-5-3 1 15,0 2 1-15,8 2 1 0,-8-1 1 0,7-3 0 16,-2 3 1-16,-5-3 2 0,7 4 3 0,0-1 1 0,-7-4 0 16,6 4 0-16,1-3 0 0,-7 4-1 0,6-1 0 0,7 1-3 15,-13-2-4-15,7 2 1 0,-1-5-4 0,0 5 0 16,1 0-1-16,0-2 1 0,0-1-2 0,-1 2 1 0,0 0 0 16,1 0 1-16,-1 1-1 0,1-1 0 0,-1 0 1 15,1 0 1-15,-1 1 1 0,-6-1 1 0,7 1-2 0,0 2 0 16,-7-2 3-16,6 3 0 0,-6 1 0 0,6-3 0 0,-6 3-1 15,7-1-2-15,-1 0 1 0,-6 3 0 0,7-2-2 16,-7-2 0-16,6 1-2 0,-6 0 0 0,7 1 0 16,0-5 1-16,0 3 0 0,-7-2 0 0,6 4 1 0,0-5 1 15,0-1-2-15,1-1 0 0,-1 2 0 0,1 0-1 0,0 1-1 16,-7-1 2-16,6-4-2 0,1 4-1 0,-1 1 1 0,0-1 0 16,1 1 0-16,-1-2 0 0,8 2 0 0,-8-1-3 15,1-3 1-15,-2 4 1 0,3-1 1 0,-3 0-1 16,3 0 0-16,-1-2 1 0,-1 1 0 0,0 2 0 0,8-2 2 15,-8 3-1-15,1-1 1 0,-1-2-1 0,0 2 0 0,7-1-1 16,-6 3 0-16,0-2 0 0,-1-1 0 0,1 5 0 16,-1-5 0-16,1 0 0 0,-1 5 1 0,0-6 1 0,1 5 0 15,-1-3 0-15,-6-1-2 0,7 1 0 0,0-5 3 0,-1 5-2 16,2-1 0-16,-3-3-1 0,2 0 2 0,-1-1-1 16,0 4 3-16,1-3-3 0,0-1-1 0,0 1 1 0,-1 0 0 15,1 0 1-15,-1-1-2 0,0 4 0 0,1-3-1 16,-1 3 1-16,1 1 0 0,0-1 1 0,-1 0-1 0,1 1-1 15,-1 4 1-15,6-6 0 0,-5 1 2 0,1 5 1 0,4-5-1 16,-5-1 0-16,-1 6 0 0,7-4 0 0,-8 2 0 16,10-3 1-16,-9 5-2 0,1-1 0 0,-1 0-1 0,7-4 2 15,-6 4 0-15,-1-4-1 0,0 4 0 0,1 1 0 16,-1-2-2-16,1 2 1 0,0-5 0 0,-1 3 0 0,1-2 0 16,-1-1 0-16,1 1-1 0,-1-2 0 0,-6 2 1 0,6-4 1 15,1 3-1-15,-1-3 1 0,2-1 0 0,-1 1 0 16,-7 3 0-16,5-3-1 0,3 0 1 0,4 3 0 15,-6-4 0-15,1 5-1 0,6-1 1 0,0 1-1 0,0-2 0 16,0 6 0-16,-7-4 0 0,8-1 0 0,-1 3-1 0,-1-2 0 16,1-1 1-16,1 4 1 0,-1-3-1 0,-7 3 1 0,7-4-1 15,0 4 0-15,0 0 0 0,-6-1 1 0,6 2-1 16,0-1 0-16,-7 1 0 0,7-2 0 0,-6 1-1 16,6 0 1-16,0-4 0 0,-7 1 0 0,7 3 0 0,1-4 1 15,-1 4 0-15,0-1 0 0,-6 2 0 0,5-1 1 0,1 3-1 16,-6-2-1-16,6-1 1 0,0 3 0 0,-7 1 1 15,7 0-2-15,-6-5 2 0,6 5-2 0,0 0 0 0,0-3 0 16,-7-3 1-16,8 3 1 0,-1-2 0 0,-1 2 1 0,1-1-1 16,-6 0 3-16,6 0 1 0,0-3 1 0,-6 2-2 15,5-3 1-15,1 5 0 0,1-2 1 0,-8 1 1 0,7 0-1 16,0 0-1-16,0 0-1 0,0-4 2 0,-1 5-2 16,3-2-1-16,-2 2-2 0,-1-1 0 0,-5 0-1 0,6 0 1 15,0-1 0-15,0 2-1 0,0-2 1 0,0 1 1 16,0 0 1-16,-7 3 0 0,6-2 0 0,2-1 2 0,0 3 1 15,-1-2 0-15,-7-1 1 0,7 0 0 0,0 0 2 0,1-1-1 16,-8 2 0-16,7-1 0 0,0 0-1 0,-7-1-2 16,7 1 1-16,-6 0 2 0,5 1-2 0,-5 2 0 0,6-2 0 15,-5 3-1-15,4-5 1 0,-5 5 2 0,-1-4-2 0,7-1 0 16,-6 5 0-16,6-3 0 0,0 1 0 0,-7 3 1 16,7-2 1-16,0 1 0 0,-7 0 0 0,7-1 2 15,1 1-1-15,-1 3 1 0,0-3-1 0,-7 0 0 0,7 3-1 16,1-3-2-16,-2 0 0 0,1 2-1 0,0-2 1 0,0 0 0 15,1-1-1-15,-2 1 1 0,1-4-1 0,0 3 2 0,1-2 1 16,4 2-1-16,-11 1 1 0,6-5 2 0,1 5 0 16,-1 0 1-16,0 0 0 0,0-1-1 0,0 5 1 0,0-5 1 15,0 1-3-15,0 4 0 0,-1-1-1 0,2-4 0 16,-8 5 0-16,14-5 0 0,-7 6-1 0,-1-7 0 0,1 3-1 16,2 1-1-16,3-5-1 0,-5 2-2 0,1 1-1 15,-1-4 0-15,6 0-2 0,-6 3-1 0,1-3 1 0,-2 0-4 16,0 3-10-16,3-2-21 0,-2-1-25 0,0 3-34 15,-1-2-40-15,1-5-84 0,-6 3-166 0,6-1-89 0,0 1-40 16</inkml:trace>
  <inkml:trace contextRef="#ctx0" brushRef="#br1" timeOffset="36705.88">10069 5366 25 0,'7'-7'339'0,"-7"4"-107"0,0-1-102 0,5-3-64 15,2 3-33-15,-7-3-20 0,6 0-11 0,1 0-2 16,-7 3-2-16,6-4-3 0,-6 8 2 0,0-4 2 16,0 4 1-16,0-4 4 0,0 4 4 0,0 0 2 0,0-3 2 15,-6 3 5-15,6 0 2 0,0 0 4 0,0 0 3 0,0 0 4 16,-7 3 2-16,7-3 1 0,0 0 2 0,-6 0-1 16,6 4 0-16,0-4-1 0,0 0-2 0,0 4-3 0,0-4-3 15,0 4-2-15,0-4-3 0,0 4-2 0,6 0-1 16,1-2-3-16,-7 3-3 0,6-3-1 0,1 3-1 0,0 2 0 15,-1-3-1-15,-6 3 0 0,13 0-1 0,-7 0 0 0,1 5 1 16,-1-5 2-16,8 0-2 0,-7 5-1 0,-1-2 0 16,7 1 0-16,-8-3 1 0,3 2-1 0,4 1 1 0,2 1-2 15,-7-1 2-15,5-1 3 0,-5-1 1 0,6 1 0 0,0 0 6 16,-6 2-1-16,6 2 2 0,-1-2 0 0,-5-2-4 16,6 5-1-16,-7-3-3 0,7 2 0 0,2-3-4 0,-10 4 1 15,8-4-3-15,0 3 0 0,-1 1 2 0,-4-4 1 16,5 3-1-16,-1-3 0 0,-5 3 0 0,7 1-2 0,-2 1 3 15,1-1 1-15,0-1 0 0,0-3-1 0,7 3 1 0,-7 1-2 16,0 0 0-16,0-1 0 0,0 5 0 0,0-5-3 16,0 1 1-16,0 4-2 0,1-5 1 0,-2 4 0 15,1 0-1-15,-7-3 0 0,7 0-1 0,-6-1 0 0,-1 1 0 16,7 0 3-16,-6-4-1 0,6 0 2 0,-7 0 2 0,1-1 2 16,7 2 2-16,-8-5 0 0,-1 1-1 0,10-1 1 15,-9 0-2-15,0 0 1 0,1 1-2 0,-1-1 0 0,1-4-1 16,6 4 1-16,-7-3 0 0,1 4-1 0,5-1 1 15,-5 1-2-15,0-1 0 0,0-3 0 0,6 4 2 0,-7-2-1 16,1 2-1-16,5-1 0 0,-5 3 0 0,0-2 0 0,7-1 0 16,-9-3 1-16,2 4-1 0,6-1 3 0,-7 0 2 15,7-4 2-15,-6 6 2 0,6-6 2 0,0 4-1 0,-7-3 0 16,7 2-2-16,1-1-1 0,-1 2 0 0,-1-2-4 16,-4 1-1-16,4 2-1 0,1-5 1 0,-6 5-1 0,6-2 0 15,-7 6 0-15,7-1 0 0,-7-4 0 0,8 4 0 0,-8 1-1 16,7-2 0-16,-6 0 0 0,-1 7 0 0,7-8-1 15,-6 7-1-15,6-2 0 0,0-3 0 0,-7 4 2 0,7-1-1 16,0-3-2-16,-6 3-1 0,7-2-2 0,-9 2 1 16,8-2 0-16,0-2 0 0,1 5-2 0,-2-3 1 0,1-2 1 15,0 5 2-15,-6-4 0 0,6-1 0 0,-1 2 1 0,1-1-2 16,-6 0 2-16,6 0-1 0,1-1 0 0,-1 2 2 16,0-1-1-16,-7 0 2 0,7 0 0 0,1 4 1 0,-2-5-1 15,1 1 1-15,0 0 1 0,-6 0 2 0,6 0-2 0,0 0 0 16,0 0 0-16,0 1-1 0,0-2 0 0,1 2 0 15,-1-1 0-15,-1-1 1 0,1 1 2 0,1 0-2 16,-2 0 1-16,-6-3 1 0,7 2 1 0,0 2-3 0,1-2 0 16,-7-3 1-16,4 5 0 0,-3-1 4 0,5 3 0 15,-6-2-1-15,6-1 0 0,-7 3 0 0,1-3 1 0,-1 0-4 16,0 0-2-16,7 1-3 0,-6 2-1 0,0-3 1 0,6 1-1 16,-7-3 1-16,1 3-2 0,5 3 3 0,-5-4 1 15,6 0 2-15,-7-1 7 0,9 1-2 0,-10 0 1 0,8 0 0 16,0 1 3-16,-6-5 2 0,6 3 2 0,0 2-2 0,0-2-4 15,-1 1 1-15,2-3 3 0,-7 3-2 0,5-5-2 16,-6 6-1-16,7-4-1 0,1-1-1 0,-7 4 0 0,6-3-1 16,-2-1-1-16,-3 3 1 0,5-2-2 0,-6-1-2 15,6 0-1-15,0 0-3 0,-7 5-1 0,7-4 2 0,0-2 0 16,-6 2-2-16,6-1 3 0,0 1 1 0,-1-1 1 0,-5 0 5 16,7 1 1-16,-2-1 0 0,1 0-2 0,0 4 1 15,0-3-3-15,1 2-2 0,-1 1-2 0,-1-3-1 0,8 3-3 16,-7-5 1-16,0 6-1 0,-1-1 0 0,9-3 0 15,-8 3 2-15,0-4 0 0,6 4 0 0,-6 0 0 0,7-4 0 16,-7 4 3-16,6-4 2 0,1 1 0 0,-1 3 1 0,1-5 2 16,0 2 1-16,0-4 1 0,-2 3-1 0,2 0 2 15,0-3-1-15,6 0-1 0,-7-1 0 0,7 6 1 0,-6-6-1 16,-1 0-3-16,1 0-1 0,0 5-2 0,-1 0-1 0,0-4-1 16,1 3-1-16,-7-4-2 0,6 4-1 0,-6 1 2 15,6 3-2-15,-6-4 0 0,7 0 0 0,-6 1-1 16,6 3 0-16,-1-4 2 0,0 4-1 0,1 0 0 0,-1 0 0 15,1 1 1-15,6-3 0 0,-7-1 0 0,8 4 1 0,-8-5 1 16,0 1 1-16,8-2-1 0,-8 5 0 0,1-3 0 16,0-1 4-16,-1 0-2 0,0 1-2 0,-5-1-2 0,-1-4-1 15,-1 5 1-15,8-1 0 0,-7-2-2 0,0 2-2 16,0-1 6-16,0-2 1 0,1 4-1 0,6-4 2 0,-8 3 1 16,7-5 1-16,1 6 2 0,6-4 0 0,-6 4-6 0,5-1 1 15,2 1 0-15,-1-6 0 0,0 6 1 0,0-4-3 16,0 0 1-16,0 3-2 0,0-3 3 0,-1-1-1 0,-4 1 0 15,4-1 0-15,-5 1-2 0,0 3-1 0,-1 1 1 16,-6-5 0-16,7 5-2 0,-2-5 1 0,-3 5 0 0,-2-4-1 16,6 4-1-16,-6-2 1 0,7-2 0 0,-7 3-1 0,6-3 1 15,-6 4 0-15,6-6 1 0,-6 6 1 0,7-4 1 16,-7 3 0-16,7 1-1 0,-7-5 2 0,6 4 0 16,1 1 0-16,-7 0-1 0,6 2 1 0,1-3 0 0,-1 1 0 15,-7-1 2-15,9 4 1 0,-8-3-2 0,6-1 3 0,-6 3-1 16,7-2 0-16,-7-1 0 0,0 1-1 0,6 3-1 15,-5-4-1-15,-2 5-1 0,8-6-1 0,-7 5 0 0,1-3-2 16,-1 3 0-16,6-4 2 0,-6 4 0 0,0-4 1 16,7 5 1-16,-8-5 0 0,8 4 1 0,-7-4 1 0,7 0 2 15,-1 4 0-15,1-3 2 0,-1 3-1 0,-6-5 2 0,7 3 1 16,6 1 0-16,-7-3-1 0,1 1 1 0,7-1-2 16,-2 5 1-16,1-2 1 0,0-3-2 0,0 5 1 0,7-5 0 15,-1 4 2-15,0-4 1 0,8 1 2 0,-1-2 2 0,0 3-2 16,6-3 1-16,1 2 0 0,6-1 4 0,2 1 2 15,-3-1 1-15,1-4-1 0,7 4 2 0,-7 1 0 0,6-4 1 16,0-1-1-16,1 1-4 0,7-4-1 0,-1 0-3 16,0 0-4-16,0 0-2 0,1 0-4 0,-2-4-2 0,-6 4 2 15,1 0-2-15,0-3-6 0,-7 3 0 0,6-4 0 0,-12 0 1 16,0 0-2-16,-1 1-3 0,-6-4-5 0,-5 3-9 16,-3-3-14-16,2-1-45 0,-7-3-71 0,-13 1-88 0,7-5-95 15,-7-4-153-15,-13-3-142 0,0-3-94 0,-13-4-46 16,-14-4 11-16</inkml:trace>
  <inkml:trace contextRef="#ctx0" brushRef="#br1" timeOffset="37252.99">12752 6638 188 0,'7'-4'557'0,"-7"4"-8"16,0 4-216-16,0-4-152 0,0 0-92 0,0 3-55 15,0 5-32-15,0-1-13 0,-7 4-4 0,0 1 5 0,-6-2 5 16,0 5 2-16,0 3 0 0,0 0 1 0,-7 1 2 0,8 3 0 16,-8 0 2-16,7 0 1 0,-7-1-1 0,7-2 3 15,1 3 1-15,-2-3 1 0,8-1 2 0,-7-4 1 0,6 5 2 16,1-5 4-16,6 1 2 0,0-5 6 0,0 5 4 0,0-1 5 16,0 1 3-16,6-3 4 0,1 3 2 0,6-4 1 15,0 3 2-15,0-3-3 0,0 3-4 0,6-2-4 16,8-1-4-16,-7 1 0 0,5-3-5 0,1-1-3 0,0 0-2 15,0-2 0-15,0-1-5 0,7-3-3 0,-7 3-3 0,1-5-14 16,-2 0-21-16,8 0-31 0,-1 0-32 0,-7-5-35 0,3 3-42 16,-9-3-60-16,1 3-101 0,-1-6-120 0,-7-4-58 15,-5 5-20-15</inkml:trace>
  <inkml:trace contextRef="#ctx0" brushRef="#br1" timeOffset="37565.3">12824 7040 42 0,'-7'0'562'0,"7"-3"-8"0,0-1-161 16,0 4-169-16,7-2-111 0,5-4-70 0,1 4-40 16,7-2-19-16,0-4-3 0,5 1 10 0,8-3 6 0,6 2 7 15,6-7 8-15,1 4 10 0,13-3 10 0,6-5 10 0,0 1 13 16,14-1 10-16,5-2 12 0,0-2 10 0,14-2 9 16,0-1 3-16,6 5 5 0,0-5-1 0,-7 0-7 0,9 4-3 15,-2-3-7-15,-7-1-8 0,7 1-12 0,-5 3-10 16,-2-5-11-16,1 6-10 0,-7-1-7 0,6 0-8 0,-5 3-6 15,-2-2-5-15,2 2-2 0,-8 1-3 0,2 3-1 0,-9-4-2 16,-5 5 0-16,-7 3 1 0,1-3 1 0,-15 3-3 16,1 3 0-16,-11-3 1 0,-3 7 0 0,-12-3-1 0,0 4 1 15,-7-1 1-15,-6-1 0 0,0 5 5 0,-6 0 1 16,0 0 1-16,-7 0-1 0,0 0-1 0,-7 5-3 0,-7-5-12 16,8 7-23-16,-7-2-42 0,1 1-46 0,-2-2-49 15,1 3-49-15,1 1-53 0,5-4-81 0,-6 3-156 0,6-4-70 16,1 1-21-16</inkml:trace>
  <inkml:trace contextRef="#ctx0" brushRef="#br1" timeOffset="38565.6">17474 5806 338 0,'-7'-7'432'0,"-6"0"-121"16,13-1-110-16,-6 1-63 0,-1 0-34 0,7-5-13 0,0 9-6 16,-7-4-4-16,7 0-1 0,0-1-7 0,7 4-9 15,-7-4-9-15,0 6-11 0,7 2-12 0,-7-4-10 0,6 4-8 16,1 4-5-16,6-2-3 0,-8 6-3 0,8 4-2 0,2 5 2 15,-9 2-1-15,7 3 0 0,-7 7 3 0,1 0 1 16,-1 0 0-16,-6 9 0 0,6-1-1 0,-6-1 1 0,0 1 1 16,-6-1-1-16,6 1-1 0,-6-1-1 0,-7-3 0 15,6 0 2-15,1 0 5 0,0 0 7 0,-2-4 5 0,1-3 5 16,1-1 5-16,-1-2 3 0,2-5 2 0,5-3 0 0,0-4-3 16,-7 0-4-16,7-4-6 0,0-2-1 0,0-3-3 15,7 5 4-15,-7-7 2 0,5 0 5 0,2 5 0 16,-1-10 3-16,9 5 3 0,-3 0 1 0,8-7-1 0,-1 5-3 15,1-3-2-15,-1 2-2 0,1-6 1 0,6 6 1 0,0-4 0 16,-1 3-1-16,-5-2 1 0,7 1 3 0,-1-2 1 0,-1 0 0 16,8 0-2-16,-7-5 0 0,0 5 0 0,-6-1-1 15,6-2-4-15,0 3-2 0,-7-1-5 0,7-3-4 16,-6 4-3-16,6-1-6 0,-6 1-10 0,0 0-13 0,-1-1-28 16,-6 1-42-16,6 3-46 0,1-3-46 0,-7 4-44 0,6-5-45 15,-6 1-52-15,0 0-79 0,1-4-119 0,-1 0-49 16,-1 3-4-16</inkml:trace>
  <inkml:trace contextRef="#ctx0" brushRef="#br1" timeOffset="38784.4">18320 6055 22 0,'-7'0'516'0,"1"0"-39"16,0 4-165-16,-1-4-134 0,1 4-75 0,0-4-43 0,-1 4-15 15,0-1-7-15,0 1 1 0,1 4 1 0,-1-2 5 16,1 5 5-16,0-3 0 0,6-2-1 0,-7 6-2 0,7-1-2 15,0 0 2-15,0-1 4 0,0 2 0 0,7-1 1 0,-7 0 1 16,6 1-2-16,-6-6-1 0,6 5-1 0,7-3-3 16,-6 3-8-16,0-4-3 0,6-4-7 0,6 5-6 0,-6-4-8 15,7-1-21-15,-1-3-32 0,7 0-38 0,-6 0-41 0,6-3-48 16,0-5-63-16,-7 1-102 0,1-5-144 0,0 2-65 16,-7-1-14-16</inkml:trace>
  <inkml:trace contextRef="#ctx0" brushRef="#br1" timeOffset="38925.08">18372 5956 348 0,'-20'-7'603'0,"8"-4"3"16,-1 4-212-16,-1 0-164 0,8 0-104 0,0-1-60 0,-1 4-35 15,7 1-29-15,7-1-30 0,-1 0-31 0,7 1-34 16,7-5-39-16,-1 1-55 0,7 0-92 0,-1-1-149 0,3-3-75 16,-2 3-29-16</inkml:trace>
  <inkml:trace contextRef="#ctx0" brushRef="#br1" timeOffset="39316.15">18613 5927 250 0,'-19'7'591'0,"-1"5"13"0,-6-2-199 16,7 5-167-16,-1-4-97 0,0 7-61 0,1-3-31 16,6 0-14-16,-6 0-6 0,12-1-1 0,1 1 0 15,-1-1 0-15,7 1-1 0,0 0-4 0,0-5-1 0,0 5-2 16,7-4 0-16,-1-4 1 0,7 4 3 0,-6-7 1 0,6 4 3 15,-1-8 3-15,1 0 3 0,7-4 9 0,-7-4-4 0,6 2-3 16,1-3 1-16,1-1 7 0,-9-1 7 0,7-4 6 16,-5 1 10-16,-1 3 5 0,-1-3 13 0,-5-1 12 15,6 0 2-15,-7-1-2 0,1 6-5 0,0-1-7 0,-7-4-8 16,6 8-12-16,-6-4-10 0,6 4-9 0,-6 3-10 0,0 0-5 16,0 0-10-16,0 2-3 0,0 2-6 0,6 0-5 15,-6 2-5-15,0 2-2 0,0 7-1 0,0 1 0 0,0-2 1 16,-6 9 0-16,6-2 0 0,0 6 1 0,0 2 0 0,0 2-1 15,-6-2 3-15,6 5-1 0,-6 2-2 0,6-2 0 16,-7-1 0-16,7-4 0 0,0 5-1 0,0-4 1 0,0 3 1 16,0-7-1-16,0 3 0 0,0-2 0 0,7-1 0 15,-7-5-2-15,6 2 1 0,0-4-1 0,0-1-5 0,9 1 0 16,-10-5-3-16,9-1-11 0,-1 1-16 0,6-6-22 0,-6 3-43 16,7-3-57-16,-1-4-57 0,-6 0-49 0,7-4-43 15,-1 0-42-15,1-6-57 0,0-6-74 0,-7 2-93 0,-1-4-17 16</inkml:trace>
  <inkml:trace contextRef="#ctx0" brushRef="#br1" timeOffset="39816.26">19043 6077 233 0,'-6'-10'544'0,"6"2"-83"0,-7-3-161 16,7 4-110-16,-7 2-56 0,7-1-24 0,0 2-4 16,-6 0 6-16,6 4 6 0,0 0 6 0,-7 0 1 0,7 0-8 15,0 4-12-15,-6 4-17 0,6-1-17 0,0 0-17 0,0 4-11 16,0-3-7-16,0 2-6 0,0-3-6 0,0 5-4 15,6-5 0-15,-6 1 0 0,7-1 1 0,6 0 2 0,-6-4 0 16,6 1 1-16,-7 0 4 0,6-4 3 0,9 0 2 16,-8-4 5-16,0-3 4 0,0 3 5 0,0-4 7 0,0 2 7 15,0-2 7-15,-7-3 6 0,1 5 8 0,6-2 3 0,-13 1 0 16,6-1-1-16,-6 1-4 0,0 3-8 0,7-3-9 16,-7 2-11-16,0 5-12 0,0-2-11 0,0 2-8 0,-7 0-7 15,7 0-5-15,0 0-6 0,0 0-3 0,0 2 0 16,-6 3-1-16,6 2 0 0,0 0 1 0,-7 1-3 0,7 3 1 15,7-1 2-15,-7-2 0 0,6-1-3 0,1 5 1 0,-1-5-1 16,7-4-1-16,0 1 0 0,0-1 0 0,6-3-1 16,2 0 2-16,-2-3 1 0,7-1-1 0,0-4 0 0,1 2-1 15,-2-2 2-15,-5-3-1 0,6-3-1 0,0 3 0 16,-6-4 3-16,-1 1 0 0,0-1 1 0,1-4 2 0,-7 5 2 16,0-5 0-16,0 5 3 0,-7-5 2 0,1 5 1 0,-7-1 3 15,0 1 0-15,0 2 1 0,0 2 2 0,0-2-1 16,0 5 2-16,0-1-3 0,-7 6-1 0,7-6-3 0,-6 8-2 15,6-4-1-15,-5 4-1 0,-3 4-5 0,8 0 0 16,-7 2-1-16,1-2-1 0,6 7-1 0,-7 1-2 0,7-2 2 16,0 5-2-16,0 0 2 0,0-4 1 0,7 3-5 0,-1-2 1 15,1 3-2-15,6-5-4 0,0 1-5 0,7 0-6 16,-7-4-10-16,13 4-22 0,0-7-43 0,0 3-73 16,0-7-74-16,6 4-65 0,1-8-68 0,0 1-107 0,-7-5-166 15,6-3-70-15,-13 4-5 0</inkml:trace>
  <inkml:trace contextRef="#ctx0" brushRef="#br1" timeOffset="39941.22">19851 5631 403 0,'-7'-15'637'0,"-6"-1"-4"0,7 7-179 0,-1 1-194 0,7-4-126 16,0 5-87-16,0 0-55 0,0 0-39 0,7-1-24 16,5 1-26-16,2-3-29 0,-1 1-32 0,6 3-43 15,7-2-75-15,-7-3-128 0,1 4-75 0,7-4-29 0</inkml:trace>
  <inkml:trace contextRef="#ctx0" brushRef="#br1" timeOffset="40269.47">20118 5312 269 0,'0'-8'616'15,"-7"4"4"-15,7 1-182 0,0-1-159 0,0 4-93 16,0-2-47-16,0 2-14 0,0 0 1 0,0 0 2 0,0 0 1 16,0 0 1-16,0 0-5 0,0 2-19 0,7 5-22 0,-7 5-27 15,0-2-18-15,0 5-9 0,0 4-5 0,0 3-2 16,0-5-1-16,-7 9 3 0,1 1 3 0,-1-2 3 0,1 4 6 15,-1 1 3-15,-6-1-2 0,0 4 1 0,7-4-4 16,-7 0-1-16,6 1-8 0,1-5-5 0,-7 1-8 0,6-4-6 16,1 0-2-16,6-3-2 0,-7-5 0 0,7 1 0 0,0-4-1 15,-6-1-2-15,6-2 0 0,0-5 0 0,0 5 0 16,6-8 2-16,-6 4-2 0,0-4 1 0,0 0 5 16,7-4-3-16,-1 4 1 0,-6-8-1 0,7 5 1 0,6-1-1 15,-7-4 1-15,1 6-1 0,-1-2-3 0,7 0 4 0,-7 0 2 16,7 1-1-16,1-1 2 0,-1 4 2 0,0 0-1 15,-1 0-1-15,9 0 0 0,-2 0 0 0,7 0-7 0,0 0-20 16,6 0-43-16,-5 0-73 0,6 7-78 0,-1-3-75 16,0 0-101-16,-6 2-181 0,0-2-96 0,2 7-52 0,-17 4-4 15</inkml:trace>
  <inkml:trace contextRef="#ctx0" brushRef="#br1" timeOffset="40832.11">18080 7181 437 0,'0'-8'526'0,"0"4"-131"15,0 0-136-15,-8 0-80 0,8 1-36 0,0-1-10 16,0 2 5-16,0-4 3 0,0 6 2 0,0 0-2 15,0 0-9-15,0 0-16 0,0 6-23 0,0-4-24 0,8 9-22 16,-3-3-8-16,2 7 0 0,0 3-1 0,-1 0 3 0,7 4 3 16,0 4 3-16,0 4 1 0,7-5 0 0,-7 8-10 0,6-4-6 15,1 4-7-15,0 0-6 0,-1 0-4 0,1 0-4 16,-1-1-4-16,7-3-2 0,-6 2-2 0,-1-2-1 16,1-4-1-16,0-3 0 0,-1 0 0 0,-6-4 1 0,0-2-2 15,-6-6 5-15,6 1 11 0,-13-3 21 0,6-4 22 0,0-1 15 16,1-3 10-16,-7-3 5 0,0-5 5 0,0 1 0 15,0-7-9-15,-7-2-21 0,7-2-20 0,-6-4-14 0,6 0-9 16,-6 0-6-16,6-3-4 0,0-2-2 0,0 2-3 16,6-4-3-16,0 3-3 0,1 1-1 0,6-6-3 0,0 6 1 15,7-4-4-15,-1 4-4 0,7 3-4 0,-6-4-7 0,13 3-13 16,-1 2-26-16,1-2-30 0,0 2-45 0,5-1-51 16,-5 4-45-16,5 0-38 0,-5-1-27 0,0 2-19 0,-8 1-8 15,2 5 1-15,-1 1 5 0,-6-2-4 0,-1 1-27 16,-6 0-52-16,0 4-46 0</inkml:trace>
  <inkml:trace contextRef="#ctx0" brushRef="#br1" timeOffset="41253.98">19147 6982 259 0,'0'-3'466'0,"7"3"-109"0,-7 0-126 0,0-4-88 0,0 4-57 16,0 0-27-16,0 4-11 0,0-4-1 0,0 0 5 0,-7 3 6 15,7 1 8-15,-6 4 6 0,-1-2 7 0,1 5 0 0,-1 1-2 16,-6 2-2-16,7 1 2 0,-7 3 1 0,7 0 3 15,-9 1-2-15,3 3 0 0,6 1-4 0,-7-2-2 16,6 1-7-16,0-4-11 0,1 5-11 0,6-9-11 0,0 3-6 16,0-2-10-16,0 0-3 0,0-4-2 0,6 1 0 0,1-1 1 15,0-4 1-15,-1 0 2 0,1-3-1 0,6-1 1 16,-8 2-2-16,16-5 0 0,-8-5-4 0,0 2-3 0,6-1-2 16,1-3 0-16,-7 0-3 0,0-4 1 0,0 2 0 15,0 0 3-15,-7-3 5 0,7 1 6 0,-13-1 3 0,7-2 5 16,-7 3 5-16,0-3 6 0,0-1 3 0,-7 1 10 0,1-2 3 15,6 6 3-15,-7-2 6 0,1-3 5 0,-1 9 2 16,1-2 2-16,-1 1 1 0,1-1-6 0,6 6-6 0,-7-6-4 16,7 4-7-16,-6 4-11 0,6-3-9 0,0 3-8 0,0 0-7 15,0 0-5-15,0 3-3 0,0 1-6 0,6-1 0 16,-6 4 1-16,0 1 0 0,7-1 1 0,-1 1-1 0,1-2 2 16,-1 2 0-16,7 3 2 0,-6-3-3 0,12 2 1 15,-6-3 0-15,6 2-1 0,2-2 0 0,4 0-3 0,2 0-2 16,-2-3-4-16,8 0-18 0,0-1-32 0,-1 2-60 0,1-3-70 15,-1-2-66-15,1-2-60 0,1 2-82 0,-9-8-146 16,1 4-97-16,0-3-48 0,-6 0 11 0</inkml:trace>
  <inkml:trace contextRef="#ctx0" brushRef="#br1" timeOffset="41457.21">19707 6821 210 0,'-6'-4'644'0,"0"1"1"0,-1-1-107 0,1 4-197 0,6 0-141 16,-7 0-90-16,7 7-45 0,0 1-14 0,-7-1-2 0,7 7 10 16,0 1 12-16,7 3 12 0,-7 5 8 0,7-1 9 15,-1 7-3-15,7 0-7 0,0 4-8 0,0 0-14 0,7 0-15 16,-7 3-13-16,6 1-10 0,-6-1-9 0,8 2-7 16,-3-5-6-16,2 3-2 0,-1-2-4 0,-6-2-10 0,13 1-29 15,-12-4-45-15,4-2-55 0,2-1-54 0,-6-5-47 0,5-3-49 16,1 1-53-16,-7-9-68 0,0 1-99 0,-7-3-55 15,1-5-6-15</inkml:trace>
  <inkml:trace contextRef="#ctx0" brushRef="#br1" timeOffset="41676.1">19720 7031 214 0,'0'-35'575'0,"-6"6"2"0,12 0-200 0,-6 3-159 15,7 1-93-15,0 3-48 0,6 0-14 0,-7 4 3 16,7-1 7-16,0 4 6 0,-7 5 7 0,8-1 3 0,0 3 0 15,-9 0-8-15,8 6-10 0,0-2-18 0,-6 8-12 0,6-2-10 16,-7 3-5-16,1 2-2 0,-7 4 0 0,6 3 1 16,-12 5-4-16,6-4 1 0,-7 6 1 0,1 2-3 0,-7-2-1 15,6 1-4-15,-6 1-6 0,0-1-4 0,0 0-16 0,7-1-28 16,-8-2-41-16,8-1-42 0,-2 1-43 0,8-5-37 16,0 1-41-16,8 0-53 0,-8-8-81 0,13 3-122 0,-6-6-43 15,7 0-3-15</inkml:trace>
  <inkml:trace contextRef="#ctx0" brushRef="#br1" timeOffset="42161.05">20130 6865 273 0,'-6'-11'710'0,"0"0"8"16,-7 4-47-16,6-1-222 0,1 5-177 0,-1-1-127 16,-6 4-64-16,0 0-33 0,7 4-10 0,-7-1-4 0,0 5-1 15,0-1 4-15,6 0-3 0,1 4-2 0,-1 3-2 16,7 1-7-16,-6 1-4 0,12-2-7 0,-6 4-4 0,7-3-5 15,-1 3 0-15,7-3-2 0,0-1-2 0,0-3-2 0,0 1-2 16,6-2 1-16,-5-3-2 0,5-2 0 0,0-2 2 16,-6 1-1-16,7-4 3 0,0-4-1 0,-7 4 1 0,0-8 2 15,0 5 0-15,0-3 7 0,-7-6 4 0,1 4 5 0,-1-3 7 16,-6 0 11-16,0-3 8 0,-6-1 3 0,6 1 2 16,-13-5 0-16,6 1 0 0,-5 4-1 0,-2-6-1 15,1 6-6-15,0-1-4 0,0 1-5 0,1-1-2 0,4 4-1 16,2 0-4-16,-7 1-3 0,13 2-6 0,-6 1-4 0,6-1-4 15,0 0-1-15,0-1-2 0,6 1-2 0,7-4 0 0,-7 5-1 16,14-3 1-16,-7-2 1 0,0 1 0 0,7 1-1 16,-1 2-8-16,1 1 2 0,0 0 1 0,-2 3 1 15,-3 0 2-15,-2 0-1 0,0 1-1 0,6-1 0 0,-6 4 11 16,-7 0-2-16,7 7-4 0,-6 1-1 0,6-1-3 0,-7 4 1 16,1 4 1-16,6-1 0 0,-7 1 0 0,1 3-3 0,-1 1 2 15,1-1 1-15,1 1-3 0,-3-5 0 0,1 1 3 16,1 3 0-16,-1-7 0 0,1 4 2 0,-1-4-4 0,8-1 1 15,-1-2 3-15,-1 3 0 0,1-3 0 0,7-5-2 16,-1 0-5-16,8 1-11 0,4-4-17 0,-3-4-37 0,10 4-59 16,-5-6-70-16,6 2-66 0,-5-3-60 0,4-5-63 0,-6 2-91 15,1-5-141-15,-1 0-53 0,1-3 9 0</inkml:trace>
  <inkml:trace contextRef="#ctx0" brushRef="#br1" timeOffset="42583.51">21407 6019 434 0,'-6'0'581'0,"-1"-4"-56"0,7 4-199 0,-6 0-142 0,6 0-89 16,0 4-50-16,0-4-26 0,0 3-9 0,0 1 4 0,0 0 6 15,0 7 3-15,6 0 4 0,-6 0 5 0,7 3 1 16,-1 5 5-16,7-4-1 0,-7 2-4 0,1 2-2 15,7 0-4-15,-8-1-1 0,0 3 4 0,1-2 1 0,-1-1 1 16,7 1 1-16,-6-2-2 0,-7 2 15 0,0 0 17 0,0-1 13 16,-7 3 7-16,1 2 8 0,-7 2 5 0,0 0 8 15,-7 1 8-15,1 1-7 0,-1 2-11 0,-6 0-10 0,0 0-11 16,0 0-9-16,0 1-13 0,7-4-5 0,-1 0-12 0,7-5-11 16,0 1-8-16,0-7-7 0,7 2-4 0,-1-5-7 15,7-1 0-15,0 0-6 0,0-4-1 0,7 1 1 0,-1-5 1 16,7-3-3-16,0 0 2 0,6-3 0 0,1-5 2 15,-1-2-1-15,1 2 0 0,0-7 0 0,-1 1 3 0,1 3 0 16,-7-8 1-16,6 5 1 0,-6-5 0 0,0 4 4 0,1 1 1 16,-2-1 3-16,-5 5 3 0,6-5 8 0,-7 8 11 15,1-5 9-15,0 5 7 0,-7 4 5 0,5-1 0 0,-5 0 0 16,0 4-4-16,8-4-4 0,-8 4-10 0,0 0-10 16,5-3-7-16,-5 3-6 0,7 3-2 0,1-3-4 0,-3 4-5 15,9 4-10-15,5-5-22 0,1 2-47 0,6-3-74 0,6 3-77 16,1-5-66-16,5 2-70 0,2-4-94 0,-1 2-150 15,0-5-71-15,-1 3-13 0</inkml:trace>
  <inkml:trace contextRef="#ctx0" brushRef="#br1" timeOffset="43474.99">22052 6334 434 0,'-19'0'630'0,"5"0"2"0,-5 4-213 0,6 3-168 0,-6 1-113 16,5-1-74-16,1 3-38 0,0 2-19 0,1 2-6 15,5 1 0-15,-7-1-1 0,9 1 2 0,-2 4-1 0,-1-2-3 16,3-2-3-16,-3 4-1 0,8-5-2 0,-5 1-1 16,5 0 0-16,0-4-5 0,0-1 0 0,0-2 3 0,0-1 3 15,0 0 1-15,0-2 3 0,5 2 6 0,-5-7 8 0,0 3 17 16,0-3 17-16,0 0 14 0,8-3 9 0,-8-2 9 0,0 3 3 16,5-5 0-16,3-1-2 0,-8-4-4 0,7 2-7 15,-2-1-4-15,2-4-1 0,7 0-3 0,-8 1-2 16,7-1 0-16,-7 1-1 0,7-1-2 0,1 0-4 0,-1 1-6 15,-1-1-4-15,1 1-1 0,0 2 3 0,1-2-1 0,-8 2-1 16,13 2-6-16,-12-1-5 0,6 0-1 0,1 3-3 16,-8 2-3-16,7 1-8 0,-7 2-4 0,0-1-3 0,1 4-3 15,0 0 1-15,6 0-2 0,-7 4-2 0,0-1 0 16,1 4 0-16,6 1 0 0,-7 3 0 0,1-1-3 0,7 5 0 16,-8 0-1-16,-1-1 2 0,8 5-2 0,-5 0-1 0,-1-2-4 15,-1-1 1-15,1 2 1 0,-1 0-4 0,1-4-1 16,-7 1-3-16,6-1 2 0,-6 2 1 0,0-6 3 15,0 2 0-15,0-2 0 0,0-3 2 0,0 1 1 0,0-4 4 16,0 0 0-16,0 0 2 0,0-4 7 0,0 3 9 0,0-3 11 16,6 0 11-16,-6-3 6 0,0-1 4 0,0 0 4 0,0-3 0 15,0 0-4-15,7-5-6 0,-1-3-12 0,-6 1-8 16,7-4-6-16,6-1-4 0,-6 1-2 0,-1 0-2 0,7-4 0 16,0 3 2-16,0-3 3 0,-7 5-1 0,9-2 2 15,-2 4-1-15,-8 1 0 0,1-1-1 0,1 4-2 0,0 3-3 16,0 1-2-16,-1 0-1 0,-6 2-3 0,7 2-1 0,-7 0 0 15,0 3-2-15,0-4 1 0,0 8 1 0,6-1-1 16,-6 0-3-16,0 2 2 0,0 2 2 0,7 0-1 0,-7-3 1 16,6 0-1-16,-6 3 0 0,6-3 0 0,-6 4 1 0,6-6-1 15,-6 3-1-15,7-2 2 0,-7 1-2 0,7-1 0 16,-7 1 0-16,7-4 0 0,-1 4-3 0,-6-4 4 0,7 4 0 16,-2-4-1-16,2 3 1 0,-7-3 0 0,6 4 0 15,1-1 0-15,1 1 1 0,-2-1-1 0,0 1-3 0,1 1 1 16,-1 1-3-16,1 2-1 0,5 3 0 0,-5-4 0 15,0 0 0-15,6 0 0 0,-7-2-1 0,7 2 2 0,-6-3-1 16,5 0 2-16,-5-2 0 0,6-2 1 0,0 0 4 0,0-2 0 16,0-6 0-16,6 4 0 0,-4-4 0 0,3-1 0 15,2-3 0-15,-7-3 3 0,7 5-1 0,-1-6 0 0,-6 2 1 16,0-4-1-16,-1 3 0 0,2 0 4 0,0-3-1 0,-2 3-1 16,-5 0 2-16,-1 1 1 0,1-1 2 0,-7 1 3 15,6-1-1-15,-6 4-1 0,0 1 1 0,0 2-1 16,0-3-1-16,-6 3-2 0,6 4-2 0,0 1-1 0,-7 0-1 15,7 3-3-15,-6 0-1 0,-1 6-1 0,1-2-1 0,0 4 2 16,-1 3 1-16,0 3-2 0,0-3 2 0,7 3 1 0,-7 1 2 16,7 4-1-16,7-5 0 0,-7 1-2 0,7 0 0 15,0-3 3-15,0-2 1 0,5 1-3 0,1-1 0 16,0 2 1-16,7-5 1 0,-1 1 2 0,7-5 0 0,0 1-1 16,7-4-3-16,7 0 2 0,-2 0-3 0,1-4-3 0,7 1-6 15,6-1-10-15,-6 0-16 0,6-3-35 0,0 0-53 0,0 0-79 16,-7-1-73-16,1 1-76 0,-7-5-112 0,-7-2-175 15,-5-1-83-15,-1 0-28 0,-14 1 23 0</inkml:trace>
  <inkml:trace contextRef="#ctx0" brushRef="#br1" timeOffset="50382.25">11189 10232 121 0,'0'0'221'0,"0"-4"-60"16,0 4-52-16,0 0-41 0,0-4-30 0,0 4-18 16,0-3-8-16,6-1-2 0,-6 4-2 0,0-3 1 0,7-1 2 15,-7 0 1-15,6 1 1 0,-6-2 0 0,6 2 1 0,-6 0-4 16,7-1 1-16,-7 0-2 0,7 1 2 0,-7 3 2 0,0-5 4 15,7 5 5-15,-7-3 4 0,0 3 4 0,0 0 4 16,0-4 3-16,0 4-2 0,-7 0-2 0,7 0-4 16,0-3-4-16,-7 3-4 0,0 0-4 0,1 0-2 0,6 0-2 15,-13 0 0-15,7-5-1 0,-7 5-1 0,6 0 1 0,-6 0 1 16,0 0 1-16,-6 0 0 0,6 5 0 0,-6-5 0 0,-1 0 1 16,0 3 2-16,0-3 1 0,-6 4 7 0,6-1 1 15,1 2 2-15,-6-2 1 0,4 5 0 0,-4-5-2 16,-2 0-2-16,8 2-1 0,-7 2-7 0,0 0-7 0,0 0-3 15,-1 4-1-15,1-3-2 0,0 0 0 0,1 2 0 0,-8 1-4 16,7-1 2-16,0 2 0 0,-7-1-1 0,7 3 0 16,-6 5 2-16,6-4 1 0,-6 6 0 0,-2 2 3 0,2-2-2 15,-1 8 2-15,-5 0 1 0,5 5 2 0,1 3 0 16,-1 3 3-16,7-3 0 0,-7 7-2 0,7-4 0 0,0 4-1 16,-1 0-1-16,8-1-2 0,0 3-3 0,-1 0-2 0,7 2 1 15,6 3 0-15,1 0 1 0,0-3-1 0,6 3 0 16,6-2 0-16,-6-2 1 0,13 0-2 0,-6-2 1 0,6-2 0 15,0-3 0-15,0 1 2 0,7-4 1 0,0-1 1 0,-2 0 3 16,2-2 2-16,0-5 1 0,5 0 3 0,8-3 1 16,-6 0 0-16,5-4 3 0,0-4-2 0,7 0 1 0,-6 1 0 15,6-8 1-15,7-1-3 0,-1-2 1 0,1-1-1 16,0-7-1-16,5-3 1 0,-5-1-3 0,14-4-1 0,-9-2-3 16,7-5-1-16,1-3-1 0,0 0-1 0,6-5 0 0,1 1-1 15,-2 0 0-15,1-3 1 0,-7-1 0 0,1 1 1 16,0 3-1-16,-6-3 0 0,-2-2-2 0,1 2 0 15,-6-1-1-15,-7-3-2 0,0 3-2 0,0-3 0 0,-7-1 0 16,0-2 0-16,-4-1 0 0,4-1 0 0,-13-2 1 0,8-4-1 16,-14 0 3-16,6-1-1 0,-6-3 0 0,0-4-2 0,0 1 0 15,-5-8 0-15,-3 4-1 0,1-9 2 0,1 2-1 16,0 0 2-16,-7-5-1 0,0-3 2 0,0 4 0 16,0-8 2-16,-7 5 2 0,-6 3 6 0,0-5 12 0,0 9 24 15,-7 3 24-15,-5 3 16 0,-1 5 13 0,-7 2 9 0,-6 6-4 16,-7 6 0-16,1 0-11 0,-13 8-22 0,-8 2-26 15,-6 5-30-15,-7 7-41 0,-4 3-50 0,-9 8-49 0,-6 4-51 16,0 7-54-16,-5 0-87 0,-2 3-180 0,8 6-98 16,-7 1-30-16</inkml:trace>
  <inkml:trace contextRef="#ctx0" brushRef="#br1" timeOffset="60169.11">7730 11745 208 0,'0'0'235'0,"-6"-8"-79"16,6 5-64-16,0-1-35 0,-6 0-19 0,-1 0-11 0,7 1-5 16,-7-1-1-16,0 1 2 0,1 3 0 0,0-4-1 0,-1 1 2 15,7-1 1-15,-6 0 1 0,-1 4 1 0,1-4 3 16,-1 4-1-16,1-3 0 0,6-1 1 0,-7 4 0 0,7-4-2 15,-7 1 1-15,7 3-2 0,-5-3-2 0,5 3-1 16,-7 0-3-16,7 0-2 0,0 0-4 0,0 0-2 0,-8 0-4 16,8 0-3-16,0 0-3 0,0 0-1 0,0 3-2 0,-5 0-1 15,5 5-1-15,-8-1-1 0,3 8 2 0,-2-5 1 16,0 10 1-16,-6-3 0 0,7 6 0 0,-7 2 2 16,7 1 5-16,-8-1 0 0,1 4 0 0,0-3 1 0,1 0 1 15,5-1 1-15,-6-2 2 0,6-2 1 0,1-2 0 0,-7-1 2 16,6-3 1-16,1-4 3 0,6 0 6 0,-6-4 9 0,6-3 12 15,0 0 10-15,0-1 6 0,0-3 4 0,0-3 1 16,0-5-1-16,6 1-8 0,0-7-9 0,7-6-15 0,-6-1-12 16,6-1-8-16,0-4-6 0,6-3-5 0,-6 0-1 15,0-1 0-15,1 1 0 0,-2 0-1 0,-5-1 1 0,6 1-2 16,0 3 0-16,-6 0 0 0,-2 5-2 0,3-1-1 16,-3 0 1-16,-5 7 0 0,8 1 0 0,-8 3 0 0,7-1 1 15,-7 5-2-15,5 1 1 0,-5 1-2 0,0 5 0 0,0-3-1 16,7 3 0-16,0 0 0 0,-7 3-2 0,6 2 2 15,1-3 0-15,-1 5 3 0,1 1 0 0,-1 0 0 0,7 3 1 16,-7 0 0-16,8 0 0 0,-7 3-1 0,5-2-2 16,-5 2-7-16,6 1-8 0,0-1-11 0,0 1-13 0,-6 2-12 15,5-1-14-15,8-1-17 0,-7 0-18 0,1-1-20 0,-2-3-29 16,-6 3-52-16,7-3-115 0,-6 0-76 0,0 0-43 16</inkml:trace>
  <inkml:trace contextRef="#ctx0" brushRef="#br1" timeOffset="61123.09">7639 11836 195 0,'-7'0'256'0,"2"0"-70"0,5-3-62 15,-7 3-39-15,7 0-21 0,-8-4-10 0,8 4-3 16,0-3-6-16,-5-1-5 0,5 0-3 0,0 4-1 16,0-4-2-16,-8 1-1 0,8 3-1 0,0-4-2 0,0 4-1 15,0 0-2-15,0 0-3 0,0 0-4 0,0 0-5 0,-5 0-3 16,5 0-3-16,0 0-3 0,0 4-2 0,-7-1-2 0,7 1 2 16,0 4-2-16,-7-1 3 0,7 0-1 0,-6 0 1 15,6 1 0-15,0-1 2 0,0 3 1 0,0-2 1 16,0 3 4-16,0 1-1 0,0-6 1 0,6 6 2 0,-6-1-1 15,7 0 0-15,-7 0 2 0,7 3-2 0,-2 1-1 0,-5-1-2 16,8 5 0-16,-3-5-2 0,3 4-1 0,-1 5 2 16,5-5-2-16,-5 0 2 0,-1 1-2 0,1-2 0 0,-1 2 0 15,7-1-1-15,-6 0 1 0,5 5 0 0,2-5 0 16,-7 1 1-16,5 3 1 0,1-4-1 0,-6 4 2 0,6 4 1 16,0-4 1-16,-6 3 0 0,-1-3 0 0,7 7 0 0,-7-3 1 15,1-4 0-15,-1 4 0 0,1-1-1 0,0 1-1 16,0-4-2-16,-1 0-2 0,0-1 1 0,-6 2-1 0,6-5 1 15,1 4-1-15,-1-4 0 0,1 1 1 0,0-5 1 0,-1 5-2 16,1-2 0-16,-1-1-1 0,0 2-1 0,1-3 0 16,-1 3 0-16,8 0-1 0,-8 1-2 0,1-2-1 0,-2 3 1 15,3-3 0-15,-3 2 0 0,10 3 1 0,-9 0-1 16,0-3 0-16,1 3 0 0,0-1 1 0,-1-2 0 0,7 3 0 16,-7-8 1-16,-6 4-2 0,7 1-2 0,-1-4 2 15,1-1 0-15,0 1 2 0,-1 0-2 0,1-4 1 0,-1-1-3 16,1 5 3-16,-1-8 2 0,-6 4-1 0,6 0 1 15,1 1-1-15,-1-5 0 0,1 3-1 0,0-2 3 0,-1 0 0 16,2 3 0-16,-3-4 0 0,2 0 1 0,-1 0 1 0,0 1 0 16,1-1 0-16,0 0-1 0,0 0-1 0,-7 1-1 0,6-1 1 15,1 1-4-15,-1-2 0 0,0 2-2 0,1-1 1 16,-1 1 2-16,1 3-2 0,-7-4 0 0,13 5 0 16,-6-6 0-16,-1 6 0 0,0-5-1 0,0 5 0 0,1-2-1 15,1 1 0-15,-3-1 1 0,2 2-1 0,0-1 1 0,-1 0-1 16,-6 3 1-16,7 1 0 0,-7 0 1 0,6 3 1 15,-6-3-2-15,0 3 3 0,5-3-2 0,-5-1-1 0,0 1-1 16,0 0 0-16,0 0 0 0,0-5 1 0,8 2-1 16,-8-1-1-16,0-5 1 0,0 2 0 0,7 3 0 0,-7 0 0 15,0-4 0-15,6 4 0 0,-6 0 0 0,7 0-1 0,-7 1 0 16,6-2-1-16,1 5 2 0,-1-1 0 0,1 1-1 16,-1-3 1-16,-6 5 0 0,6-2 0 0,1-1 0 0,-1 1 0 15,1 0 0-15,0 3 1 0,-1-3 0 0,1-1 0 0,-1 5-1 16,1-1 1-16,-1 1-3 0,0-2 2 0,1 2 0 15,-1 3-1-15,-6 0 1 0,8-1 0 0,-1 2 1 0,-7-1 0 16,5 0 3-16,-5 1-2 0,0-6-2 0,8 5 0 16,-8-3 0-16,5-1 0 0,-5-3-1 0,7 3-2 0,-7-4 1 15,0 5 0-15,6-3 2 0,-6-3 0 0,0 5 0 0,7-2 0 16,-7-2 0-16,7 4 0 0,-7-3 1 0,6 0-1 16,-6-1 0-16,7 1 0 0,-7-3-1 0,6 1 1 15,1 3-1-15,-7 2-5 0,6-4-9 0,-6 1-8 0,6 3-13 16,-6-7-12-16,0 0-8 0,0 0-9 0,0-4-8 0,0 1-7 15,0-5-17-15,-6 2-30 0,6-10-51 0,-6 2-113 0,-1-9-97 16,-6-2-59-16</inkml:trace>
  <inkml:trace contextRef="#ctx0" brushRef="#br1" timeOffset="61857.68">7522 11826 6 0,'-7'-8'327'0,"1"1"-122"0,-1 3-113 0,1-3-68 16,0 0-40-16,6-1-21 0,-7 1-4 0,7-4 8 0,0 0 14 15,0 0 13-15,0-4 16 0,0 0 16 0,7 1 11 0,-7-1 7 16,6 1-2-16,-6-1-9 0,6 0-9 0,1 1-7 15,-7-1-11-15,6 0-9 0,-6 4-5 0,7-4-4 0,-7 5-1 16,0-1 1-16,0 0 4 0,0 3 3 0,0 2 11 16,-7-2 8-16,7 4 8 0,-6 0 8 0,6 1 5 0,-7-1 3 15,1 4 0-15,0 0 0 0,-1 0-5 0,1 4-5 0,-1-1-3 16,7 1-3-16,-7 3-2 0,1 1-4 0,-1-1-1 16,1 4-2-16,6 0-1 0,-7 0 0 0,1 4-1 15,6-1-3-15,-6-3-1 0,6 8-2 0,0-1 1 0,0-3 1 16,0 3 0-16,0 0 1 0,0 0 2 0,6 1 0 0,0 3 0 15,-6 0 2-15,7 0 1 0,-1 0-2 0,-6-1-1 0,7 2 1 16,-1 2 1-16,-6 2 2 0,7-6 2 0,0 4 1 16,-7 4-1-16,0-3 3 0,6 0 0 0,-6 4 0 0,0-5-2 15,7 4-2-15,-7-3-2 0,6-1-3 0,0 1-2 16,-6 1-1-16,7-2-1 0,-1 0-1 0,1 2-2 0,-1-2-1 16,1 0 0-16,0 0-2 0,-1 2 4 0,0 2-1 15,1-3-3-15,6-1 2 0,-7 4 1 0,1-3-1 0,0 3-1 16,-2-3 1-16,3-1-2 0,-3 2 0 0,3-2 1 15,-1-4-1-15,-2 5 0 0,2 0 0 0,0-3 1 0,-1-2-1 16,1 1 1-16,-7 0 0 0,6-3 0 0,1-2 0 0,-1 3 0 16,1-3 0-16,-1-2-1 0,0 3-1 0,1-3 1 15,-7 0 0-15,7-1-1 0,-7 1 1 0,7-1 0 0,-7 1 0 16,6 0 0-16,-6-1 0 0,0-2 0 0,6-1 0 0,-6 0-2 16,0 0 2-16,7-4-3 0,-7 4-1 0,0-4-5 15,6 0-4-15,-6 0-8 0,7 1-6 0,-7-1-6 0,0-3-13 16,0 0-19-16,6 0-32 0,-6-2-68 0,0-2-140 15,0 0-77-15</inkml:trace>
  <inkml:trace contextRef="#ctx0" brushRef="#br1" timeOffset="62201.7">7737 12133 185 0,'0'-4'302'0,"0"4"-87"0,0-3-77 16,0-1-55-16,0 4-37 0,0-4-21 0,0 4-10 15,0-4-6-15,0 2-3 0,0 2-4 0,0-5-1 0,0 2 0 16,6-1 0-16,-6 1-1 0,0 3 0 0,0-4 0 15,0 0 0-15,0 0 0 0,0 1 0 0,0-4-1 0,0 3 0 16,0 1 1-16,0-5 2 0,0 4 0 0,0-4 1 0,0 5 2 16,0-1 3-16,0 2 2 0,0-3 3 0,0 1-1 0,0 1 1 15,0 3-2-15,0-4 2 0,0 4-4 0,0-4 0 16,0 1-2-16,0 3-1 0,0 0-1 0,0 0-3 16,0 0 1-16,0 0-3 0,0 0-1 0,0 0-4 0,0 3-8 15,0 1-11-15,0 0-15 0,-6 3-30 0,6 0-57 0,-7 0-116 16,7 1-77-16</inkml:trace>
  <inkml:trace contextRef="#ctx0" brushRef="#br1" timeOffset="64937.28">7867 11814 195 0,'13'-7'169'0,"7"0"-42"0,-8 4-39 0,-5-5-29 16,6 4-19-16,0 1-11 0,-6-1-9 0,-7 4-2 0,5-4-1 15,3 4 1-15,-8-3 2 0,5 3 4 0,-5 0 2 0,0 0-5 16,0 0 3-16,0 0-2 0,0 0-2 0,0 0-1 0,0 3-4 16,0-3-4-16,-5 0-3 0,5 4 2 0,-8-4-4 15,8 4-1-15,-5-4-1 0,5 3-4 0,0-3 2 16,-7 4 2-16,7-4 0 0,0 0 0 0,0 4 3 0,0-4 1 15,0 0 1-15,0 0-4 0,0 0 2 0,0 0 2 0,0 0 0 16,0 0-2-16,0 0-1 0,0 0-2 0,0 0 1 16,0 4 2-16,0-4-2 0,0 3-2 0,0 0-2 0,0 5 2 15,0-1-1-15,0 1 0 0,0 2 1 0,0 1 1 0,0 0 0 16,0 3 0-16,-6 1-1 0,6 1 0 0,-7-1 1 16,7-1-2-16,-7 1 2 0,7-1-1 0,-6 1 4 0,6-4-2 15,-7 3 2-15,7 1 0 0,0-4 0 0,-6 1 0 16,6 2 0-16,0-3 0 0,-6 3 0 0,6 1 0 0,0-1-1 15,0 1-2-15,0 0 2 0,-7-1 0 0,7 1-2 0,0-1 2 16,0 2-1-16,0-2 2 0,0-3-3 0,0 3 2 16,7-2 1-16,-7 3 1 0,0-5 1 0,0 1-1 0,6 4 2 15,-6-3 1-15,0-2 1 0,6 5 0 0,1-4 0 16,-7 3 0-16,6 1-2 0,1-5-1 0,0 9-2 0,-1-4 0 16,1-1-1-16,-7 5-2 0,5-1-1 0,3 4-2 0,-3-3 0 15,-5-1 1-15,8 3 0 0,-1-2 1 0,-7 0-2 16,6-2 0-16,0 3 3 0,1-3-1 0,0-2 0 0,-1 3 1 15,1 1-2-15,-1-4 0 0,0 2 2 0,1 3 1 16,-1 1-3-16,1-4 2 0,0 3-1 0,-1 2 0 0,1-1 0 16,-1-2 0-16,1 3 0 0,-1-1-2 0,-6 2 2 0,6 2 1 15,1-2 2-15,-1 2-2 0,1-4 1 0,0 6 0 16,-1-2-3-16,2-2 3 0,-3 2 0 0,8-4-2 0,-7 2 0 16,8 0 0-16,-7-3-2 0,-1 3 0 0,7-5 3 0,-7 4-2 15,7-1-2-15,-6 2 1 0,0 0-1 0,6-2 1 16,-7 2 3-16,0 2-1 0,0-4 1 0,1 1-2 0,1 0 1 15,-3 1 1-15,-5 2 2 0,7-3-1 0,0 0-1 16,-1 4 1-16,1 0 0 0,-1-4 1 0,7 3 0 0,-6 1 0 16,-1 3 0-16,1 0-2 0,-1 0-2 0,7 1-2 0,-6 3 1 15,-1 0-1-15,0 4-1 0,1-1 1 0,-1 1-2 16,1-1 2-16,0-2 0 0,-1 2 1 0,1-4 0 16,-7 2 1-16,6-5 0 0,1 0 0 0,-1 0 2 0,0 1 0 15,7-1 3-15,-5-4-2 0,-1 2-2 0,-2-1 2 16,8-1-2-16,-6 1 0 0,6-1 0 0,-6-2-1 0,6 2-2 0,0 1 0 15,-7-4 1-15,7 3-1 0,-7 2 0 0,1 2 2 16,6-1-2-16,-6 1 0 0,-2 5 1 0,2-1-1 16,-1 7 0-16,-6 1-1 0,7-1 0 0,-7 7 0 0,0-3 1 15,0 4 0-15,0-5 1 0,8 2 0 0,-8-5-1 0,0-4 1 16,6-2 1-16,-6-4 0 0,6-2-1 0,-6-2 1 16,7-1-1-16,-1 2 0 0,-6-6 0 0,7 2 1 0,-1-2 0 15,-6-3-1-15,6 4 1 0,1-3 0 0,0 3-1 16,-7-3 1-16,6-1 1 0,1 3-1 0,-7-2-4 0,7 3 2 15,-1-4 2-15,0 5-1 0,-6-2 1 0,7 1 0 0,-7 4-1 16,0-1 0-16,6 4 5 0,-6 1-3 0,0 3 0 16,0 7 0-16,0 0 0 0,0 1 0 0,0 3-2 0,7-1 2 15,-7 1-1-15,0 1 2 0,0-6-1 0,6-2-3 16,-6 1 1-16,7-9 0 0,-1 0 1 0,1-4-1 0,-1 1 1 16,-6-7-3-16,7 3 1 0,-1-5 1 0,1-2 0 0,-1-1-1 15,-6 2 0-15,7-2 0 0,0 2 0 0,-2-6 0 16,3 1 1-16,-8 4-1 0,7-5 0 0,-7 2 1 0,6-1 1 15,-6 3 0-15,7-3 0 0,-7 0 0 0,0 4-1 0,5-4 0 16,-5 0 0-16,0 0-1 0,7 1 0 0,-7-2 1 16,0 1-1-16,6-1 0 0,-6-2 0 0,0 3-1 0,0-3-1 15,0-1-2-15,0 0-3 0,7 0-7 0,-7-3-12 0,0 0-16 16,0-4-19-16,0 0-25 0,7 0-34 0,-1 0-64 0,-6-4-118 16,7-4-91-16,-1 1-46 0</inkml:trace>
  <inkml:trace contextRef="#ctx0" brushRef="#br1" timeOffset="66594.4">8890 16767 71 0,'0'0'395'0,"0"-4"-97"15,0 1-106-15,0 0-83 0,0 3-49 0,0-4-30 0,0 4-16 16,0-4-8-16,6 4-3 0,-6-4-1 0,0 4 0 0,0 0 0 16,7 0 2-16,-7 0 0 0,0 0 1 0,6 0 1 0,-6 0 1 15,7 0 4-15,-7 0 2 0,6 0 0 0,0 0 0 0,1 0 2 16,0 0 1-16,0 0 0 0,5-3-1 0,-5 3-2 16,6 0-2-16,0 0 2 0,0 0 2 0,0 0-2 0,6 0 1 15,1-4 2-15,0 4 2 0,5-4-2 0,-5 4-1 0,6-3-2 16,0 3-1-16,7-8-1 0,-7 4-1 0,6 1-1 0,1-4-4 15,-2 3-1-15,3-3-1 0,-2-1 2 0,1 5-2 0,0-4 0 16,7 2-1-16,-8-1 0 0,0 2 2 0,1-3 7 16,5 3 2-16,2 0 0 0,0 0 3 0,-2 2 1 0,1-3 0 15,7 2 1-15,-1-1-2 0,1 1-5 0,-1 3 0 16,1-5-2-16,0 2-2 0,6-1 0 0,-7 4-2 0,8-4 1 16,-8 1-1-16,7 0 0 0,0-2-1 0,-1-2 1 0,3 3 0 31,-9 1-1-31,-1-4-1 0,3 3 1 0,-1 0 0 15,-8 0-2-15,3-3-1 0,-3 4 1 0,1-2 1 0,-7 5 0 0,8-2 3 0,-8-2 1 0,2 0 0 0,3 0 0 16,3 4 2-16,-7-3-1 0,5-1 0 0,2 0-1 0,-1 0-3 16,6 2 0-16,-6-6-2 0,8 4 2 0,-2-3-1 0,-7-1 1 15,7 5 0-15,2-4 1 0,-1 0-1 0,-1-2 0 16,-6 2 0-16,7 4-2 0,-7-1-1 0,-7 0-1 16,8 1-3-16,-8 3 1 0,1-4 0 0,-1 4 2 0,1-4-1 15,-8 4 1-15,8 0 0 0,-7 0 1 0,7 0 2 0,-1 0-1 16,0 0 0-16,-5 0-2 0,12-3 1 0,-6 3 1 31,-1-5 2-31,7 5-2 0,-6-2 0 0,7-2 1 0,-2 4 0 0,1-4 1 0,-1 0-2 0,2 1 2 0,-1-1-2 16,0 0 1-16,7 0-1 0,-7 2-2 0,1-3 0 0,-2 2 1 15,2-1 0-15,-2 1-1 0,1-1 1 0,1 0-1 0,-2 4 2 16,1-4 0-16,1 1 1 0,-2-1-1 0,2 4 0 16,6-3 0-16,-8 3 0 0,2-4 1 0,-1 4-1 0,-7 0 0 15,7 0 0-15,-6 0-2 0,-2 4 1 0,10-4-1 16,-9 3 2-16,1 1-1 0,-1-4 1 0,-6 3 0 0,6 1-1 15,2 0 3-15,-2-4-1 0,6 4 1 0,-4-4-1 0,-2 3 2 16,7-3-1-16,0 0 2 0,0 0 2 0,-5-3 3 16,11 3 1-16,-7-4 2 0,2 0 5 0,6 0 5 15,-8 1 3-15,8-1 3 0,-7 1 2 0,7-1 0 0,-1 1 1 16,-6-1-3-16,7-1-7 0,-7 2-3 0,6 0-4 0,-5-1-5 16,-1 0-4-16,6 0-2 0,-5 2-3 0,-1-3-1 15,-1 5 1-15,8-4-1 0,-7 1-1 0,7-2 0 0,-1 5-1 16,-6-2 0-16,7 2-1 0,0-4 2 0,6 4-2 0,-7-4-1 15,1 4 1-15,6-4 2 0,0 4 0 0,1-3 1 0,-1-1 3 16,-1 0 2-16,1 4 3 0,0-4 2 0,0 2 2 16,-6-3 3-16,7 5 1 0,-8-3-1 0,7 3 0 15,-7-4-2-15,8 1-1 0,-1 3 0 0,0 0-1 0,0-4-4 16,7 0 1-16,-8 4-1 0,9-4 0 0,-8 1-1 0,13-1-1 31,-6 1 1-31,-1-1 1 0,1 1 2 0,6 3 3 16,0-4 3-16,-7-1 2 0,2 2 2 0,4 3 1 0,-5-3-2 15,-1-1-1-15,1 4-1 0,1-4-3 0,-9 4-2 16,7 0-2-16,1-3-3 0,0 3-2 0,6-3 0 0,-7-6-2 16,1 6 1-16,5-4-2 0,2 3-1 0,-1-4 2 0,-6-3 0 15,13 5 2-15,-7-2 2 0,6 1 2 0,-6-5 4 16,7 5 7-16,-1-3 4 0,2-2 5 0,-2 1 3 0,-6 0 5 16,8 4 6-16,-2-4 7 0,0 3 3 0,2 1 2 15,-3-1 0-15,-5 1-3 0,7 0-2 0,-7 0-5 0,6 3-8 16,-5 0-7-16,-1 1-7 0,-6-1-9 0,6 1-5 0,0-1-1 15,0 1-1-15,0 3 1 0,1-4-3 0,-8 0 1 16,7 0 1-16,1 1 6 0,-8-1 1 0,1 0 1 0,7 1 0 16,-9-5 1-16,8 4 2 0,-6-2 3 0,0 2 5 0,-1-3-1 15,1-1 1-15,-1 4 0 0,0-4-1 0,2 6 1 16,-2-5-1-16,-4 2-5 0,4 2-4 0,0-5-3 16,-6 4-3-16,0 1-1 0,0-4 1 0,0 3-1 0,0 1 2 15,-6-1 0-15,-1 0 4 0,1 0 2 0,0 1 0 0,-1 3 0 16,-6-4 0-16,0-3 1 0,7 7-1 0,-7-7-3 0,-7 3 0 15,7 0 0-15,1 1 2 0,-1-1 3 0,0-3-2 16,0 3-2-16,0 0 2 0,1-3 0 0,-2 3 1 16,-6 1-1-16,1-4-4 0,7 3-1 0,-8 0 2 0,1 0 1 15,-1 1-2-15,1-2 1 0,-1 2-2 0,-7-1 1 0,8 2-1 16,-6-3 0-16,-1 2-3 0,0-1 2 0,0 0-1 16,0 0 0-16,0 1-1 0,-7-5-2 0,8 5 0 0,-8 0-3 15,1-5-1-15,-1 4-1 0,-6 1-1 0,0-5 2 16,0 8 0-16,-6-3 3 0,0-1 3 0,-1 0 2 0,-6 1 2 15,0-1-1-15,0 0-1 0,0-3-2 0,-6 4-1 0,-8-5-1 16,1 1-5-16,-7 0-1 0,-5 0-1 0,-7-1-2 16,-8 1-1-16,1-1 1 0,-6 4-2 0,-1 2 0 0,-6-4 2 15,6 4 4-15,7-2 3 0,6 0 7 0,1 0 4 16,12 4-1-16,1-3 0 0,6 3-2 0,0 0-3 0,6 0-14 16,0 0 1-16,1 0-3 0,6 0-3 0,6 3 1 0,-6-3 1 15,7 0 0-15,0 0 3 0,6 4 12 0,0-4-5 16,0 4-2-16,6-4-4 0,2 4-1 0,4-4-1 0,-5 2 3 15,5-2-2-15,2 6-1 0,-1-4-1 0,-6 2 0 0,6-1 6 16,-7 5 0-16,0-4 0 0,1 4-1 0,-1-1-1 16,-6 0 2-16,-6 0-6 0,6 1 6 0,-13 2 0 0,7 1 2 15,-7 0 5-15,-7 0 0 0,-6 4 1 0,0-1 3 16,-13 6 6-16,0-3-5 0,-6 2-5 0,-1-1-1 0,-13 4-4 16,1-4-5-16,-7 1-8 0,-1-2-22 0,-5 3-59 0,-1-6-101 15,1-3-102-15,-1 0-142 0,0-1-192 0,1-1-112 0,6 1-60 16,6-3-22-16</inkml:trace>
  <inkml:trace contextRef="#ctx0" brushRef="#br1" timeOffset="93741.42">6845 12415 375 0,'0'11'311'0,"0"1"-137"0,0 2-87 0,6-3-48 0,1-4-27 15,-1 4-12-15,7-3-8 0,0-5-5 0,0-3 0 16,8 4 1-16,-10-4 5 0,3-4 0 0,-1 4 6 0,0-3 0 15,0-5 0-15,-7 8-4 0,1-4-10 0,0 2-21 16,-1-3-43-16,-6 2-72 0,0-1-127 0,-6 1-67 0</inkml:trace>
  <inkml:trace contextRef="#ctx0" brushRef="#br1" timeOffset="94210.78">6708 12422 262 0,'0'-3'293'0,"-7"3"-71"0,0-4-74 15,7 4-45-15,-6 0-25 0,6-3-14 0,-7 3-7 0,1 0-3 16,6 0-4-16,-6 0-2 0,0 0 1 0,6 0 3 15,-7 0 1-15,7 0-1 0,-7 0 3 0,7 0-1 0,-7 0 1 16,7 0 0-16,0 0-1 0,-6 0-4 0,6 3-4 16,0-3-5-16,0 0-7 0,0 0-5 0,0 4-5 0,0-4-4 15,0 3 1-15,0 1 1 0,6 3 4 0,-6 4 6 0,7 0 9 16,0 1 10-16,0 6 10 0,-1 1 10 0,0-2 8 16,0 5 12-16,1 0 4 0,6 4 5 0,-6 0 2 0,0-1 2 15,-1 1-5-15,7 0-4 0,-8 3-8 0,3-4-8 16,-1 2-12-16,-1-2-7 0,1-4-13 0,-1 5-8 0,-6 0-5 15,7 0-8-15,-7-4-5 0,6 3-5 0,-6-6 0 0,7 3-4 16,-7-4 0-16,6 1-5 0,-6-2-1 0,6-3-2 16,-6 3-2-16,0-7 0 0,7 1-1 0,-7 0 0 15,6-4-1-15,-6 0 1 0,0 1-1 0,7-4-1 0,-7-1 3 16,0 1-4-16,7-4-5 0,-7 3-11 0,0-3-26 0,0 0-43 16,0-3-51-16,-7-4-51 0,7-1-42 0,0-3-45 0,7-7-43 15,-7-3-73-15,6-2-129 0,-6-7-43 0,0 5-8 16</inkml:trace>
  <inkml:trace contextRef="#ctx0" brushRef="#br1" timeOffset="94476.7">6604 12452 267 0,'-7'-11'512'0,"0"-4"-127"0,7 4-155 15,0-3-90-15,7-2-47 0,0 2-23 0,6-3-10 16,0-2-4-16,6 1 3 0,7-1 2 0,7-3 2 0,-7 0 0 15,13 3 0-15,-7 2-4 0,8 2-7 0,-8 1-7 16,2 2-8-16,4 8-7 0,-12 1-5 0,0 3-5 0,0 3-4 16,-7 4-1-16,1 4 0 0,-7 4 6 0,0 4 3 0,-13 3 8 15,0 3 11-15,-6 8 12 0,-7 1 8 0,-8 2 8 16,-4 1 13-16,-1 3 8 0,-6-3 7 0,-2 3 1 0,-5-4-5 16,1 1-8-16,5-5-8 0,-6 2-14 0,0-5-12 15,7 0-23-15,-2-7-47 0,2 1-72 0,6-5-76 0,14-3-82 16,-9-4-118-16,15-5-173 0,6-6-107 0,0 0-50 0,6-3 4 15</inkml:trace>
  <inkml:trace contextRef="#ctx0" brushRef="#br1" timeOffset="97085.83">15826 17156 207 0,'0'0'284'0,"0"0"-49"0,0 0-50 15,0 0-40-15,0 0-25 0,0 0-14 0,7 3-7 0,-7-3-6 16,0 0-6-16,0 0-4 0,0 0-7 0,0 4-5 0,0-4-7 16,0 0-4-16,6 0-8 0,-6 0-7 0,0 0-6 15,0 0-6-15,0 0-5 0,6 0-8 0,-6 0-6 0,0 3-6 16,6-3-2-16,-6 4-2 0,7 0 0 0,-7 0 5 0,7 4-1 15,0 1 3-15,-1 3 3 0,0-1 5 0,1 3 2 0,5 5 2 16,-5 0 0-16,7-2-1 0,-8 5 4 0,1-3-1 0,5 6-1 16,1-2-5-16,1 2-2 0,-1 1-1 0,0-1-1 15,0 1-4-15,-7-1-1 0,7 1-3 0,1-4-2 0,5 4 0 16,-6-4-2-16,-7 0 0 0,13 0 1 0,-6-4 0 0,2 0-3 16,-3-3 3-16,-6-1 0 0,8 1 2 0,-1-3 4 0,0-2 5 15,-1-3 5-15,-5 1 8 0,6-8 13 0,0 0 13 16,0 0 15-16,0-8 10 0,-7 1 9 0,14-3 5 0,-7-5 6 15,0-3-3-15,0-5-6 0,1 5-7 0,-2-7-9 0,1 3-8 16,-6-7-6-16,6 2-5 0,-6-2-4 0,5 0-1 0,-5-5 2 16,-1 3-11-16,1-3-5 0,-1-2-6 0,1-1-4 0,-7-4-7 15,0 9-4-15,0-5-2 0,0 5-2 0,0 5 11 0,-7-2 3 16,7 7 4-16,-6 0 2 0,-1 8 4 0,1-1-2 16,6 0 1-16,-13 9-8 0,7-2-8 0,-1 4-6 0,0 0-19 15,1 4-26-15,-7 0-46 0,6 4-66 0,-5 8-69 0,5-6-61 16,-7 5-56-16,8 3-65 0,0-2-97 0,-1-1-126 0,7 0-48 15,-6 3 16-15</inkml:trace>
  <inkml:trace contextRef="#ctx0" brushRef="#br1" timeOffset="103351.22">8551 11624 49 0,'0'0'155'0,"0"0"-20"15,0 0-17-15,0 0-13 0,0 0-14 0,0 0-15 0,0 0-11 16,0 0-14-16,-6 0-10 0,6 0-6 0,0 0-4 16,0 0-3-16,0 0-2 0,0 0-2 0,0 0-1 0,0 0 1 15,0 0-2-15,0 0-1 0,0 0-1 0,6 0-5 16,-6 0-1-16,0-3-3 0,0 3-1 0,0 0-3 0,0 0 0 15,0 0-1-15,0 0-2 0,0 0 1 0,0 0 2 16,0 0 2-16,0 0 2 0,0 0 1 0,0 0 0 0,0 0 1 16,7 0 1-16,-7 0 2 0,0 0 0 0,0 0-1 15,0 0 1-15,0 0-2 0,0 0 2 0,0 0-3 0,0 0 1 16,0 0-1-16,0 0-2 0,0 0-3 0,0 0-1 0,0 0-1 16,0 0-4-16,0 0 1 0,0 0-2 0,0 0-1 0,0 0-1 15,0 3-1-15,0-3 1 0,0 0 1 0,0 0-1 16,6 4 0-16,-6-4 0 0,0 0 1 0,0 0 1 15,0 2 0-15,0-2 1 0,0 0 0 0,0 0 1 0,0 0 1 16,0 0 1-16,0 0-2 0,0 0 0 0,0 0 3 0,0 0-2 16,0 0-1-16,0 0 1 0,0 0-2 0,0 0-1 15,0 0 1-15,0 0 0 0,0 0-2 0,0 0 0 0,0 0 0 16,0 0 0-16,0 0 1 0,0 0-1 0,0 0 0 16,0 0-1-16,0 0 1 0,0 0 3 0,0 0 4 0,6 0-1 15,-6 0 1-15,0 0 0 0,0 0 2 0,0 0 2 0,0 0 0 16,0 0-1-16,0 0-5 0,0 0 2 0,0 0-1 15,0 0 0-15,0 0-2 0,0 0-2 0,0 0-2 0,0 0 0 16,0 0 0-16,0 0 0 0,0 0-1 0,0 0-1 16,0 0 2-16,0 0 0 0,0 0 0 0,0 0 0 0,0 0 1 15,0 0 0-15,0 0 0 0,0 0-1 0,0 0 1 0,0 0-1 16,0 0 0-16,0 0 2 0,0 0-2 0,0 0 1 16,0 0 1-16,0 0-1 0,0 0 0 0,0 0 0 0,0 0-1 15,0 0 0-15,0 0 0 0,0 0 2 0,0 0-1 16,0 0 0-16,0 0-1 0,0 0 1 0,0 0-1 0,0 0 1 15,0 0 0-15,0 0-1 0,0 0 0 0,0 0 1 16,0 0 0-16,0 0-1 0,0 0 1 0,0 0 0 0,0 0-1 16,0 0 0-16,0 0 0 0,0 0 0 0,0 0-6 0,0 0 5 15,0 0 0-15,0 0 1 0,0 0 0 0,0 0 0 16,0 0-1-16,0 0 0 0,0 0 5 0,0 0-4 0,0-2-3 16,0 2-6-16,0 2-5 0,-6-2-5 0,6 0-6 15,0 5-4-15,0-5-11 0,0 4-9 0,0-1-10 0,0 1-11 16,0 0-10-16,0-1-12 0,0 1-14 0,0 0-20 0,0-4-15 15,0 3-23-15,0-3-29 0,0 0-53 0</inkml:trace>
  <inkml:trace contextRef="#ctx0" brushRef="#br1" timeOffset="108713.97">8193 10954 358 0,'0'0'311'0,"0"0"-134"0,0 0-78 0,0 0-40 15,0 0-20-15,0 3-9 0,0-3-3 0,7 0 3 0,-1 0 4 16,0 3 5-16,1-3 0 0,6 0-1 0,-6 0-2 15,6-3 0-15,5 3-2 0,-3-3 0 0,4-1-4 16,0 0-1-16,7-3 0 0,0 3 0 0,0-3-1 0,0 0-2 16,6 0-2-16,1-1-4 0,0 1-3 0,-7-1-1 0,6 2-3 15,0-6-1-15,2 1-1 0,-2 3-2 0,1 2 0 16,-7-6-1-16,0 5 0 0,0 0-3 0,-7-1 1 0,0 4-3 16,2-3-2-16,-9 4 1 0,1-1-2 0,-6 1 0 15,6-1-1-15,-6 4-3 0,-1-4-7 0,-6 4-10 0,7 0-16 16,-7 0-22-16,0-4-32 0,6 4-48 0,-6-3-97 0,0 3-112 15,-6-4-75-15</inkml:trace>
  <inkml:trace contextRef="#ctx0" brushRef="#br1" timeOffset="108979.85">8643 10825 94 0,'-15'4'470'0,"2"-4"-126"16,8 4-153-16,-2-1-87 0,1-3-47 0,-1 3-21 0,7-3-10 15,-7 4-4-15,7-4 1 0,0 5 1 0,0-2 4 16,0-3 4-16,0 3 2 0,7 1 0 0,-7 0 0 0,7 3 1 16,-1 1 0-16,-6-5-2 0,7 4-3 0,-2 0-6 0,-5 5-2 15,7-4-4-15,-1 2-3 0,1 1-3 0,1 4-3 16,-2-5 0-16,0 9-2 0,-6-4 0 0,7 3-1 0,-1 0 1 16,-6 0-1-16,7 5 0 0,-1-5-3 0,-6 3-1 15,6 2 0-15,1-5 0 0,0 0 0 0,-1 1-2 0,-6-1 0 16,7-3 1-16,0 0-1 0,-7-4-7 0,6-1-12 15,-6-2-17-15,6-1-24 0,-6 0-37 0,0-2-61 0,-6-3-148 16,0 2-86-16,-8-4-57 0</inkml:trace>
  <inkml:trace contextRef="#ctx0" brushRef="#br1" timeOffset="116597.17">8896 12068 40 0,'7'-4'296'0,"-7"4"-65"0,0-4-70 0,6 0-67 16,-6 1-39-16,0-2-18 0,7 2-12 0,-7 3-5 0,6-4-1 15,-6 2 1-15,0-3 3 0,6-2 3 0,-6 7 4 0,0-4 2 16,0 0 2-16,0 1 2 0,0 3 2 0,0-4 1 15,0 0 0-15,0 1 1 0,0-1-2 0,0-4-1 16,0 6-2-16,0-2 0 0,0 0 2 0,0-3-1 0,0 3 2 16,0 0 2-16,0 0-1 0,0 1-1 0,0-1-4 0,0 1-2 15,0-1-3-15,0 4-5 0,0-3-6 0,0 3-4 0,7-4-3 16,-7 4-3-16,0 0-1 0,0 0-2 0,0-4-3 16,7 4 2-16,-7 0-2 0,0 0 1 0,7 0 0 15,-1 0 0-15,-6 0 1 0,6 0 1 0,1 0-3 0,-2 0 2 16,-5 0 0-16,8 4 0 0,-2-4-1 0,1 4 1 0,0-4 0 15,-7 3 2-15,6 1 6 0,1-1 1 0,-1-3 3 16,0 4 4-16,1-4 3 0,-7 0 4 0,6 3 1 0,1-3 4 16,-7 0 0-16,6 0 4 0,-6 4 4 0,0-4 6 0,0 0 3 15,0 0 4-15,7 0 4 0,-7 0 3 0,0 0 0 0,0 0-2 16,0 0-6-16,0 0-6 0,7 0-7 0,-7 0-6 16,0 0-7-16,0 0-6 0,0 0-4 0,0 0-3 15,6 0-2-15,-6 0-1 0,0 0-3 0,0 0 0 0,0 0-1 16,0 4-2-16,7-4 0 0,-7 0 9 0,0 0-5 0,0 0-3 15,0 0 0-15,0 4 0 0,0-4-2 0,0 0 2 16,6 0-2-16,-6 3-12 0,0-3 7 0,0 0 1 0,0 0 1 16,0 0 2-16,0 4 1 0,0-4 0 0,0 4 0 15,0 0 1-15,6-2 1 0,-6 2 0 0,0 0 2 0,0 0 0 16,0-1 2-16,0 1 4 0,7 3 3 0,-7-3 0 0,0 3 1 16,0-3 1-16,0 1-1 0,0 1 3 0,6-3 13 15,-6 5 12-15,0 0 3 0,0 3 2 0,7-4 1 16,-7 0-1-16,0 1 2 0,7 2 5 0,-7-3-11 0,6 5-12 15,0-1-4-15,1 0-3 0,1 3 0 0,-3-3 1 0,8 5 1 16,-7-2-4-16,1 1-2 0,0 0 2 0,-2-5 2 16,3 5 6-16,-1-4 1 0,-1 3-1 0,1-3 2 0,-2 0-2 15,-5 1 0-15,7-2-3 0,0-2-3 0,-7 3 0 16,7-3 0-16,-1-6-1 0,-6 6-3 0,6-1-1 0,-6-3-3 16,7 4-1-16,-7-6-3 0,6 6-4 0,-6-4-4 0,7 0-2 15,-7-1-2-15,6 1-1 0,-6 0 2 0,0 3 0 16,7-4 0-16,-7 1 0 0,0 3 3 0,7-2 0 0,-7 1 0 15,0-2 1-15,6 3-2 0,-6-2-3 0,0 2 2 0,7-4-1 16,-7 4-1-16,0-3-2 0,6 4 0 0,-6-5 0 16,6 5 1-16,1-4 0 0,-7-2-3 0,5 3 2 0,3 2-2 15,-8-4 1-15,6 5 2 0,1-4 1 0,-7 3-2 16,7 0 0-16,-1 0 1 0,1 1-2 0,-7 3 0 0,6-4 1 16,0 4-2-16,1-4-2 0,-7 4 1 0,6-3 2 0,1 2-2 15,0-3 2-15,-7 5 0 0,7-4-1 0,-1 2 1 0,0-3 0 16,1 1 0-16,-1 3 0 0,1-4 2 0,-1 1-1 15,1-1-1-15,-1 0 1 0,1 0-1 0,0 1 2 16,-2-1-2-16,2 0 0 0,1 0 0 0,-8 1 2 0,5 0-2 16,-5-4 0-16,8 3 0 0,-3 0 0 0,2-4 0 0,0 5 1 15,-1-1-1-15,-6 1 0 0,7-2 1 0,-1 3 0 0,1-6 1 16,-1 4-1-16,-6 0 0 0,7-3 1 0,-1 4 1 16,-6-5-1-16,7 4 0 0,-1-3-1 0,-6-1 0 15,7 5-1-15,-1-4 1 0,1 4-1 0,-1-1-1 0,0-1 1 16,0-2 2-16,1 4-1 0,0-1 0 0,0 1 2 0,-7 2 0 15,6-2-3-15,1-1 5 0,-1 0-2 0,1 5-2 0,-1-5 2 16,-6 0-1-16,6 4-1 0,1-4 0 0,-1 5 1 16,2-6-2-16,4 5 0 0,-5 1 0 0,-1-2-1 15,7-1 0-15,-6 1 1 0,6 1-1 0,-6 4 0 0,5-5-1 16,1 2-2-16,-6-2 3 0,6 1 1 0,-6 0-3 0,6 1 2 16,-1-2-1-16,-4 2 1 0,5-1 5 0,-1 0-1 0,-5 3-3 15,6-3 1-15,-7 0 1 0,7 1 1 0,0-2-2 16,-6 1-1-16,6 4-2 0,-7-5 3 0,7 2 0 15,-7-2 0-15,8 2 0 0,-8-1-3 0,1 0 0 0,6 3 0 16,-7-3 2-16,7 0-2 0,-7 1 1 0,2 2 1 0,5-3 0 16,-6 0 0-16,-2 3 1 0,2-3 2 0,6 1-3 15,-7 2-1-15,1-3 1 0,6 0 0 0,-6 3 0 0,-1-2-1 16,7-1-1-16,-7 0 2 0,8-1 0 0,-7 2 1 16,-1-1 0-16,7 4 0 0,-8-5-1 0,3 2 2 0,-1 3 0 15,-2-5-2-15,3 1 0 0,-2 4 0 0,1-5 0 0,-1 2 0 16,0 2 0-16,1-2 1 0,-1-2-2 0,1 5 1 15,-1-3 0-15,1-2 1 0,0 1-1 0,-1-3-2 0,1 2 2 16,5 1-1-16,-5 0 5 0,-1 0 0 0,1-4-1 0,-1 4 1 16,1-3 0-16,-1 3 1 0,1 1 1 0,1-6-3 15,-3 5-3-15,-5 1 1 0,6-2-1 0,1-3 0 0,-1 5-1 16,-6-5 1-16,7 3-1 0,0 2 1 0,-2-5 0 16,3 4 0-16,-1-3 1 0,-1 2 2 0,0-3-1 0,7 1 2 15,-6 0-1-15,0-2-1 0,-1 1-1 0,0 5 0 0,7-4-1 16,-7 2-2-16,1-3 13 0,0 5-7 0,-1-1-3 0,1-5-1 15,0 6 0-15,-1-1-1 0,0 0 0 0,1 0 2 16,-2-1-12-16,3 2 5 0,-1 3 4 0,-7-5 2 16,6 5 0-16,1-4 2 0,-1 0 2 0,1 4-2 0,-1-4 3 15,0 3-2-15,1-3 2 0,-1 0-1 0,1 1-1 0,0-2-2 16,6-3-1-16,-7 5 0 0,1-2 0 0,-1 2-2 0,0-5 0 16,1 4 0-16,-1-4 3 0,7 4-2 0,-6-4 0 15,-1 5 1-15,1-1 0 0,1-5 0 0,-3 6 0 16,-5-1 1-16,6-3-1 0,1 3 4 0,0-4 1 0,0 0-1 15,-1 0 3-15,-1 1 0 0,3-1 0 0,-8 0 0 0,7 4-2 16,-1-3-2-16,0-1-2 0,1 1 0 0,-1-1 0 0,-6 0 1 16,7 0-2-16,0 1 1 0,-1 0-1 0,0-1 0 15,1-5 0-15,-7 6 2 0,6-4-2 0,0 4-3 0,-6-1-1 16,7-5 1-16,0 7-1 0,-7-6 3 0,7 1 1 0,-1-1-1 16,1 5 0-16,-7-4 2 0,6-1-1 0,1 1 1 15,-1 4 1-15,0-1-1 0,-6-4 0 0,7 4-1 0,0-3 0 16,0 4 1-16,0-1-1 0,-7 0 1 0,5 4-1 15,2-4 0-15,-1 1 2 0,1-2 1 0,-7 3-1 0,12-2-1 16,-5 0 2-16,0 1 0 0,-1-1-3 0,1 1 0 16,-1-2-3-16,1-2 1 0,-1 3-1 0,1 1 1 0,6-1-2 15,-6-3 3-15,-2-1-1 0,3 4 2 0,-3-3 1 0,-5 0-1 16,7 0 0-16,1-1 0 0,-8 1 1 0,5 0-1 16,-5-1 1-16,7-3-1 0,-7 3 1 0,7 6 0 0,-7-6-1 15,6 0-1-15,-6 2 0 0,7-2-1 0,-7 0 0 16,6 2 0-16,-6-5 1 0,0 3 1 0,0-3 0 0,0 4 1 15,0-4 1-15,7 0 0 0,-7 0-1 0,0 3-1 0,0-3 0 16,0 0-1-16,0 0 0 0,0 0 0 0,0 0 0 16,0 0 0-16,0 0 1 0,0 0 0 0,0 0 0 0,0 0 0 15,0 0 0-15,0 0 0 0,0 0 0 0,0 0 1 0,0 0-1 16,0 0 0-16,0 0 1 0,0 0 1 0,0 0 0 16,0 0-1-16,0 0 1 0,0 0-2 0,0 0-4 15,0-3-9-15,0 3-15 0,0-7-38 0,0 2-72 0,-7-1-94 16,7-2-95-16,0-4-126 0,7 2-188 0,-7-9-100 0,-7 5-42 15,7-1 4-15</inkml:trace>
  <inkml:trace contextRef="#ctx0" brushRef="#br1" timeOffset="127160.79">8805 10470 225 0,'-7'-8'399'0,"1"5"-120"0,-1 0-104 16,7-2-56-16,-6 1-25 0,-1 1-7 0,7-1-3 15,-6 1 2-15,6-1 4 0,-7 1 3 0,1-1 3 0,-1 4 2 16,1-4 0-16,-1 4-3 0,-5 0 1 0,-2-4 8 16,1 4 7-16,-6 0 6 0,-1 4 1 0,-7-4 3 0,2 4 5 15,-1 3 3-15,-6 0 0 0,5 0-12 0,-11 5-12 0,5 3-14 16,-7 4-10-16,8-2-11 0,-7 5-9 0,-7 4-10 16,8 3 0-16,-2 1-4 0,-6-2 9 0,8 2-5 0,-1 3 0 15,-1-4-3-15,8 1-3 0,0-4-2 0,4-1-8 16,10 0-4-16,-2-3-13 0,1 0 0 0,6-3-3 0,-1 3-3 15,8 0-1-15,-1 0-4 0,1 0 0 0,0 3-1 0,6 0-1 16,-6 2 0-16,6-2-1 0,0 5-1 0,6-1-1 16,0-4 1-16,-6 5 1 0,6-1 0 0,7 0 0 15,1-3-1-15,-1 1 3 0,6-2-1 0,1-3 0 0,6-1-2 0,0 1 4 16,0-3-2-16,6-1 6 0,1-3-4 0,6 0-1 16,0-4-4-16,1 0 3 0,5-4 0 0,0 0-5 0,1-7 1 15,0 0-7-15,6 0 5 0,-6-4 0 0,6 1 1 16,-7-4 0-16,0-1 0 0,8-4 0 0,-7 5 0 0,-1-3 1 15,0-5-1-15,-5 3-1 0,5-2 0 0,-6-1-2 0,-1 1 2 16,3 0-1-16,-3-5-3 0,1 1-1 0,-6-1 4 16,6-3 2-16,-6 0 0 0,-1 0 1 0,-6-4 0 0,0 1 2 15,1-1 1-15,-8-3 1 0,7 0-3 0,-13-4 3 16,0 0 2-16,0-4 1 0,-7 4-1 0,1-3 1 0,-7-4 0 16,0 3 2-16,-7-3 1 0,-6 0 1 0,7 3-4 0,-13-1 0 15,5 6 4-15,-12-4 0 0,7 6-1 0,-14 1-2 16,8-1-2-16,-8 5-2 0,-7-1 0 0,1 4-3 0,0 4-2 15,-6-1-2-15,6 5-2 0,-13 3-1 0,6 3 4 16,-5 1-6-16,-2 4-4 0,1 3-3 0,0 0-3 0,-6 3-5 16,-2 4-6-16,2 1-14 0,5 6-37 0,-5 2-53 0,0 2-73 15,6 3-69-15,0 2-74 0,12 2-112 0,1 4-149 16,8 1-99-16,3-1-25 0,9 0 20 0</inkml:trace>
  <inkml:trace contextRef="#ctx0" brushRef="#br1" timeOffset="130614.16">11214 14933 80 0,'7'0'272'0,"0"-5"-55"0,0 5-61 0,-1-3-55 16,-6 3-34-16,6-4-21 0,1 1-6 0,-1-2-5 16,-6 2-2-16,0 3-3 0,7-3 0 0,-7 3 1 0,0-5-1 15,6 5-2-15,-6-3-2 0,0 3-1 0,0 0-2 0,0 0-2 16,0 0-2-16,-6 0-1 0,6 0-1 0,0 0-1 16,0 0-4-16,0 0-2 0,0 0-1 0,-7 3-3 15,7-3-1-15,0 0-1 0,0 5 0 0,0-5-1 0,0 0 0 16,0 0-1-16,-6 0 0 0,6 0-2 0,0 0 1 0,0 0 0 15,0 0 0-15,0 3 0 0,-7-3 1 0,7 0-1 0,-6 3 1 16,6-3 0-16,-6 5 1 0,6-5-2 0,-7 3 1 16,7-3 0-16,0 4 0 0,-7-4 2 0,7 0 0 15,0 3 2-15,0-3 1 0,0 0 0 0,0 0 2 0,0 0 1 16,7 0-1-16,-7 0-2 0,0 0 0 0,0 0 0 0,7 0 1 16,-7-3-1-16,6 3 0 0,-6 0-1 0,6 0 1 15,-6-4-1-15,7 4 0 0,-1 0-3 0,-6-3 0 0,7 3 0 16,-1 0 0-16,7 0 0 0,-6 0-1 0,0 0 1 15,5 0 0-15,-5-5 0 0,6 5 1 0,-7 5-1 0,8-5 1 16,-2 0-1-16,-5 0 1 0,6 0-3 0,0-5 2 0,0 2 0 16,-1 0 0-16,1 3-1 0,-6-5-1 0,6 2 0 15,1 0 1-15,-1 3 1 0,-7-5-2 0,7 1 0 0,0 1-1 16,1 3 2-16,-8-3-2 0,0 3 0 0,7 0-1 16,-6-4 0-16,-1 4 1 0,1 0 0 0,-1 0-2 0,1 0 1 15,0 0 1-15,-1 0-1 0,-6 0 1 0,6 0-1 0,-6 0 1 16,7 0-1-16,-1-4 1 0,-6 4-1 0,7 0 1 15,-1 0-1-15,1-3 1 0,0 3 1 0,0 0-1 0,-1 0 0 16,1 0 1-16,-1 0-1 0,0 0 2 0,0-4 1 0,8 4-2 16,-7 0-1-16,-1 0 0 0,6-4 2 0,-5 4-2 15,6 0 1-15,0-4-1 0,-6 4-1 0,6 0 3 16,0-3-2-16,0 3 0 0,-6-4 0 0,6 1 1 0,0 3 1 16,-1-4-2-16,1 1 1 0,1-1-2 0,-8 0 2 0,7 4-1 15,-6-4 0-15,-1 1 0 0,7-1 0 0,-7 4 0 16,-6-4 0-16,7 4 0 0,-1 0-1 0,-6-3-2 0,0 3-6 15,7 0-11-15,-7 0-14 0,0 0-19 0,0-3-27 16,0 3-53-16,0-4-93 0,0 4-128 0,0-4-67 0</inkml:trace>
  <inkml:trace contextRef="#ctx0" brushRef="#br1" timeOffset="132740.31">11208 14972 51 0,'0'0'294'0,"-6"0"-99"0,6 0-86 0,0-3-55 16,0 3-23-16,6-4-13 0,-6 4-4 0,0-3 1 0,6-1 3 16,1 0 2-16,-7 4 1 0,7-7 0 0,0 3-2 0,-1 0-4 15,0 1-7-15,1 0-2 0,-1 3-5 0,1-5 1 0,-1 2-2 16,-6-1-1-16,6 1 1 0,1 3 0 0,0-5 1 15,-7 5 0-15,0 0 3 0,7 0 1 0,-7 0 2 16,0 0 2-16,0 0 3 0,0 0 4 0,0 0-1 0,0 5 5 16,0-5 2-16,-7 0 3 0,0 3 1 0,0 1 1 0,7-4 2 15,-6 3 0-15,0 2 2 0,6-5-4 0,-7 3-1 16,7-3-3-16,0 0-4 0,0 0-1 0,0 3-3 0,0-3-3 16,0 0 2-16,7 0 0 0,-7 0 1 0,6-3 5 15,0 3 1-15,8 0 1 0,0-3 3 0,-9-2-1 0,8 5-1 16,7-3-3-16,-7-1-1 0,6 1-5 0,-6 3-3 0,7-5-1 15,0 2-1-15,0 0-1 0,-1 3 0 0,7-5 0 16,-7 2-1-16,1 0-1 0,6-2 0 0,-7 5-1 0,7-4-1 16,-6 1-1-16,7 3-1 0,-2-3 0 0,2-1 1 15,-9 0 1-15,8 1-2 0,1-1 1 0,-1 4 1 0,0-4 0 16,-7 0-1-16,8 1 2 0,-1-1-2 0,-1 1 1 0,-5-1 1 16,6 4 1-16,1-3-1 0,-2-1 1 0,1 4-1 15,0-4 0-15,0 0 0 0,1-3 0 0,-2 3-3 0,2 1 2 16,-2-4-1-16,2 3-3 0,-8 0 0 0,7 1 0 0,-7-1 1 15,1 0-1-15,0-3 1 0,-7 7-1 0,0-4 0 16,6 4-1-16,-6 0 1 0,1-3 2 0,-1 3 1 16,0 0 0-16,6-4 2 0,-5 4 2 0,5 0 0 0,-6 0 3 15,6 0 1-15,1-5-1 0,-1 3-2 0,1 2 0 0,6-4-1 16,-7 4-1-16,8-3 0 0,-2-2-1 0,-5 5-1 16,6-3-1-16,-7 3 1 0,8-4-1 0,-8 4 1 0,0 0-1 15,2-4-2-15,-2 4 1 0,0 0-1 0,8-4 0 0,-8 4 0 16,1 0-1-16,-1-3 0 0,-6 3 0 0,6 0 1 15,0 0 1-15,2 0 1 0,-1-4 0 0,-1 4 2 0,-6-3 0 16,6 3 1-16,1-4 1 0,-7 4 1 0,6 0 0 16,1 0-1-16,-7-3 0 0,7 3 0 0,-8 0-1 0,9-4-2 15,-8 4 0-15,6 0-2 0,-7-4 1 0,2 4-1 0,5-4 0 16,-6 4 1-16,7 0-1 0,-7-3 0 0,0 3 1 16,0 0-1-16,0-4 0 0,7 4 1 0,-7 0-3 0,-1 0 0 15,1-3 0-15,1 3 1 0,-1 0 0 0,0-5 0 16,-1 5-1-16,9-2-1 0,-9 2 2 0,1-4 1 0,6 4 0 15,-5-4-2-15,6 0 0 0,-1 1 0 0,1 3-1 0,-1-4 0 16,0 0 0-16,8 0-1 0,-8 1-1 0,7-1 1 16,-6 1 1-16,6-6 1 0,-7 9-1 0,7-2 0 0,-6-2 0 15,0 1 0-15,5-1 0 0,-5 4 1 0,0 0 0 16,-7-4-2-16,6 4 2 0,-6-4 0 0,0 4 0 0,-1 0 0 16,1-4 0-16,-6 0 0 0,7 4-2 0,-7-2 2 0,5 2 0 15,1-5 0-15,-6 5 1 0,6-2-1 0,0-3 1 16,0 5-1-16,0-3 2 0,0 3-2 0,0-4 2 0,-7 0-1 15,7 0-1-15,0 4 0 0,0 0-1 0,-6 0 1 16,0-3 0-16,6 3 0 0,-6-4 0 0,6 4 0 0,-8-3 0 16,2 3 0-16,0-5 1 0,-7 5-1 0,7 0 0 0,-1 0 0 15,0 0 1-15,-6 0-1 0,7 0 0 0,-7 5 1 16,6-5-1-16,-6 0 1 0,7 0 0 0,-1 0 0 0,-6-5 0 16,6 5-1-16,1 0 0 0,0 0 0 0,0-2-2 15,-1 2 2-15,-6 0-2 0,6 0 1 0,1 0 0 0,-7 0 1 16,5 0-2-16,3 0 2 0,-2 0 0 0,-6 0 0 15,7 0 1-15,0 0-1 0,-1 0 0 0,1 0 0 0,-1 0 0 16,0 2-1-16,1-4 0 0,-1 2-1 0,1-4 2 16,6 4 0-16,-6-4 0 0,6 4 0 0,-1-4 0 0,1 1 1 15,1-1 2-15,-2 4-2 0,1-4 0 0,7 0 0 0,-6 2-1 16,-1-3 0-16,0 5 0 0,0-3 1 0,-1-1-1 16,-5 4 0-16,6-4 0 0,0 4 0 0,-7-3 0 0,1 3-1 15,6-4 1-15,-6 4 0 0,-1 0-1 0,1 0 1 0,-1-4 0 16,7 4 0-16,-7 0 0 0,1 0 1 0,-1-3 1 15,1 3-2-15,0 0 1 0,-1 0-1 0,1-4 1 0,-1 4-1 16,1 0 1-16,-1 0-1 0,-6 0 0 0,6 0 0 16,1 0 0-16,-7 0 0 0,7 0-2 0,-7 0 1 0,7 0-1 15,-7 0 2-15,6 4 0 0,-6-4 0 0,6 0 0 0,-6 0 0 16,7 0 0-16,-1 0 1 0,-6 0 1 0,7 0-1 16,-1 0-1-16,1 0 0 0,0 0 0 0,-1 0 0 15,1 0 0-15,-2-4 0 0,2 4-1 0,6 0 0 0,-5 0 1 16,4-3 0-16,-5 3 0 0,6-4 0 0,0 4 0 0,0 0 0 15,0 0-1-15,0-5 1 0,0 3 0 0,-7 2 0 0,7-5 0 16,7 5 0-16,-14 0 1 0,7-3-1 0,0 3 0 16,0-3 0-16,1 3 1 0,-7-4 0 0,5 4 1 15,1-4-2-15,0 4 0 0,0-4 1 0,0 4-1 0,0-4 0 16,0 4-1-16,7-3 0 0,-14 3 0 0,6-4-1 0,3 4 1 16,-2-2 0-16,0 2 1 0,-1 0 0 0,1 0 0 15,0-6 0-15,1 6 1 0,-1 0 0 0,-1 0 0 0,1-2-1 16,0 2 1-16,0 0-1 0,2 0 0 0,-10-4-1 15,8 4-2-15,-7-4 3 0,1 4 0 0,0 0 0 0,-2 0-1 16,-5 0 1-16,8 0 0 0,-8 0 0 0,7 0 0 0,-7 0 1 16,0 0-1-16,0 0 0 0,6 0 0 0,-6 0-1 15,0 0 1-15,0 0 0 0,0 0 0 0,6 0-1 0,-6 0 0 16,0 0 1-16,0-4 0 0,0 4 0 0,6 0 0 0,-6 0 0 16,0 0 1-16,7 0 0 0,-7 0 0 0,7 0-1 15,-7 0 1-15,0 0 1 0,6-3-2 0,-6 3 0 0,7 0 4 16,-7 0 0-16,6 0-3 0,-6-4-1 0,7 4 0 15,-1 0 0-15,-6 0 2 0,13 0-1 0,-13 0-6 0,13 0 2 16,-6 0 2-16,0 0 1 0,-1 4 0 0,0-4 1 0,1 0-1 16,-2 3 0-16,3-6 0 0,-1 3 0 0,-1 0 0 15,-6 0-4-15,7 0 2 0,-1 0 1 0,-6 0 1 16,7 0 0-16,-7 0 0 0,6 0-1 0,-6 0 0 0,0 0 3 16,6 0-2-16,-6 0 1 0,0 0 1 0,0 0 2 0,0 0 2 15,0 0 3-15,0 0 6 0,0 0 4 0,0 0 5 0,0 0 3 16,0 0 6-16,0 0 2 0,0-4 3 0,0 4 1 15,0 0 0-15,-6 0-1 0,6 0-2 0,0 0-2 16,0 0-4-16,0 0-5 0,0 0-5 0,0 0-4 0,0 0-6 16,0 0-3-16,0 0-3 0,0 0-4 0,0 0 0 0,0 0 0 15,0 0 0-15,0 0 0 0,0 0 0 0,0 0 0 16,0 0 2-16,0 0 0 0,0 0-2 0,0 0 1 0,0 0-1 16,0 0 1-16,0 0-1 0,0 0 0 0,0 0-1 15,0 0 1-15,0 0 1 0,0 0 0 0,0 0-7 0,0 0 4 16,0 0 1-16,0 0 1 0,0 0 0 0,0 0-1 0,0 0 0 15,0 0 2-15,0 0 6 0,0 0-4 0,-6 0-1 16,6 0 0-16,0 0-1 0,0 0-1 0,0 0 1 16,0 0-1-16,0 0 1 0,6 4-1 0,-6-4 0 0,0 0 0 15,-6 0 2-15,6 0 0 0,0 0-2 0,0 0 0 0,0 0-1 16,0 0 1-16,0 0 1 0,0 0-1 0,0 0-1 0,0 0-1 16,0 0 1-16,0 0 0 0,0-4-2 0,0 4 0 15,0 0-2-15,0 0-1 0,0 0 1 0,0 0 0 0,0 0 0 16,0 0 1-16,0 0 1 0,0 0 1 0,0 0 1 15,0 4 1-15,0-4 0 0,0 0 2 0,0 0-1 0,0 0 0 16,0 0-1-16,0 0-2 0,0 0 1 0,0 0-1 16,0-4-2-16,0 4-1 0,0 0 0 0,0 0 1 0,0 0 2 15,6 0 2-15,-6 0-3 0,0 0 1 0,0 4 3 0,0-4 1 16,0 0 0-16,0 0-1 0,0 0 0 0,0-4-2 16,0 4 3-16,0 0-1 0,0 0-1 0,0 0 0 0,0 0 0 15,0 0 0-15,0 0 0 0,0 0 0 0,0 0 0 16,0 0-1-16,0 0 1 0,0 0-1 0,0 0 0 0,0 0 1 15,0 0 0-15,0 0 0 0,0 0 0 0,0 0 0 16,0 0 0-16,0 0 0 0,0 0 1 0,0 0-2 0,0 0 0 16,0 0 1-16,0 0 0 0,-6 0-2 0,6 0 1 0,0 0 0 15,0 0-1-15,0 0 2 0,0 0-1 0,0 0 0 16,0 0 0-16,0 0 0 0,0 0 1 0,0 4-3 0,0-4-4 16,0 0-10-16,0 0-9 0,0 0-11 0,0-4-10 0,0 4-11 15,0 0-10-15,0 0-10 0,0 0-5 0,0 0-3 16,0 0 0-16,0 0-1 0,0 0-3 0,-7 4-5 15,7-4-6-15,-6 0-10 0,-1 0-20 0,1 0-40 0,6 0-73 16,0 0-106-16,-15 0-49 0</inkml:trace>
  <inkml:trace contextRef="#ctx0" brushRef="#br1" timeOffset="139710.85">15747 14507 56 0,'0'0'164'0,"0"0"-7"0,0-3-20 15,0 3-26-15,0 0-28 0,0 0-28 0,0-4-20 0,0 4-15 16,0 0-11-16,0 0-3 0,0 0-2 0,-6 0 0 0,6 0-2 15,-7 0 1-15,7-5-1 0,-6 5 1 0,-1 0 2 16,7 0 0-16,-6 0-4 0,0 0-1 0,-1 0 3 0,1-2 0 16,6 2 1-16,-7 0 0 0,0 0 1 0,7 0 1 15,-6-5 1-15,6 5 0 0,-7 0 0 0,1 0 0 0,6 0-2 16,-7 0-1-16,1 0 0 0,0 0-1 0,-1 0 3 0,1 0-2 16,6 0 0-16,-7 0 0 0,1 0 0 0,6 0 2 15,-7 0 0-15,7 0 0 0,0 0-2 0,0 0 1 0,0 0 2 16,0 0 2-16,0 0 2 0,0 0 3 0,0 0 3 15,0 0 3-15,0 0 3 0,0 0 1 0,0 0-1 0,0 0-1 16,7 0-1-16,-7 0-2 0,0 0-4 0,0 0-2 16,0 0-1-16,0 0-3 0,0 0 0 0,0 5-2 0,6-5-1 15,-6 0 0-15,0 0-1 0,0 2-2 0,7-2 1 0,-7 5 0 16,0-5 1-16,6 4 2 0,-6-1 0 0,7 1 2 0,-7-1 0 16,6 1 2-16,-6 0 2 0,6-1-1 0,1 1-1 15,-1 0 0-15,1-1-2 0,-7 2 1 0,6 1 0 16,-6-2-1-16,7 3-1 0,0 1-1 0,-1-4-1 0,-6-2-1 15,7 6-2-15,-1-4 0 0,0 3-1 0,1 1 0 0,6 0-1 16,-7-6 2-16,1 5-1 0,6 1 3 0,-5-4 2 16,3 4 0-16,-4-1 0 0,6-5 0 0,-6 7 2 0,6-6-1 15,-6 4 1-15,-1-3-2 0,6 0 0 0,-5 3-3 16,0-3 0-16,0 0 0 0,-1 2 0 0,0-1-3 0,1-2 0 16,-1 1 0-16,0 3-1 0,1-3 2 0,0 3 0 0,0-3 0 15,-1 3 3-15,1 0 2 0,-1 1 0 0,0-5 0 16,1 5 0-16,-1 3-1 0,1-4-2 0,0-3 0 15,-1 7-3-15,1-4 2 0,6 1 0 0,-7 2 1 0,7-2-1 16,-7-1 2-16,8 4 1 0,-1-4 1 0,0 0 0 0,-7 5 0 16,7-5-3-16,1 0 0 0,-1 0 0 0,-1 1 1 0,1 0 1 15,0 3-1-15,1-4-2 0,-1 1 2 0,0-2 0 16,-1-2 0-16,2 3 0 0,-8 1-1 0,14-1-1 16,-14-3 0-16,7 3 2 0,1-4-2 0,-2 5 2 0,1-4 0 15,0-1 1-15,0 1 0 0,1 3-1 0,-2-4-1 0,1 1 1 16,0 0-2-16,1 0-1 0,-8-1 0 0,7 1-1 15,-7-4 0-15,1 4 1 0,-1-1-1 0,-6-3 0 0,7 4 0 16,-1-4-2-16,-6 0 0 0,7 0 1 0,-7 4-1 16,0-4 1-16,0 0 0 0,0 4 2 0,0-4 1 0,0 0 2 15,0 0 2-15,0 0 0 0,0 0 2 0,0 0-1 0,0 0 2 16,0 0-2-16,-7 0 0 0,7 0-1 0,-6 0-1 16,6-4-2-16,-7 4 0 0,1 0-2 0,6 0-3 0,-7-4-5 15,1 4-9-15,-1-4-16 0,-5 1-15 0,5-1-21 0,0-3-24 16,1 3-30-16,-7-7-44 0,6 4-57 0,2-4-84 15,-9 0-87-15</inkml:trace>
  <inkml:trace contextRef="#ctx0" brushRef="#br1" timeOffset="140524.41">15917 14723 136 0,'0'0'176'0,"7"0"-14"0,-7 0-20 0,0 0-26 0,0 0-29 16,0 0-25-16,0 0-19 0,0 0-11 0,-7 0-8 0,7 0-3 15,0 0-3-15,0 0-1 0,0 0 0 0,0 0 2 16,0-3 0-16,0 3-3 0,0 0-3 0,7 0 0 0,-7 0-5 16,0 3-1-16,0-3 0 0,0 0 1 0,0 0 3 15,6 4 0-15,-6-1 7 0,7 1 1 0,-1-1 2 0,0 5 3 16,7-4-3-16,1 4 0 0,-1-1-3 0,0 0-1 0,0 0-4 16,-1 1 0-16,9-1-1 0,-2 0 1 0,-6 5 0 15,7-6 0-15,-2 5 1 0,2 1-1 0,0-2-2 0,0 5-1 16,5-4-2-16,-5-1-1 0,6 2 0 0,-7-1 0 15,1 0 1-15,6 1 2 0,1-2-1 0,-8 1 1 0,7 0 0 16,-7-4-1-16,7 4-1 0,-6 0 1 0,5 0 1 0,-5 0-2 16,0-4 3-16,0 4-1 0,-1 1 2 0,1-1-1 15,-1 0 0-15,0 0-3 0,2 0 1 0,-2-1 0 0,0 2-1 16,2-2 1-16,4 1-1 0,-6 0 0 0,1 0 0 0,-1 0 1 16,-6 0-2-16,8 0-2 0,-2-4-1 0,1 5-3 15,-7-1 1-15,6 0 0 0,-6-4-1 0,0 5-1 16,0-6 0-16,7 5 0 0,-8-3 0 0,1 3 0 0,0 0 0 15,2-4-1-15,-2 4 1 0,-2-4 0 0,9 5 2 0,-6-6-2 16,-1 6 1-16,5-5 1 0,-4 5 1 0,-1-6-2 16,6 2 0-16,-6 3-1 0,7-5 0 0,-7 6 1 0,0-5-1 15,0 0-1-15,7 1 0 0,-7-1 1 0,-1 0 2 16,8 0-1-16,-7 1 0 0,7-1 1 0,-8 1-1 0,8 4 0 16,-7-6 0-16,8 2-1 0,-3-1 0 0,2 3 0 0,-7-2 1 15,13 0-2-15,-6 3 0 0,-2-4 1 0,2 4 0 16,7 0 2-16,-8 0-1 0,8-4-2 0,-8 3-1 0,7 2 2 15,-7-1 1-15,7 1-1 0,-6-2 0 0,7-3-2 0,-2 5 2 16,1-2 0-16,0 1 0 0,0 0-1 0,-1 0-1 16,9-3 1-16,-8 2 1 0,7 1 0 0,-1 1-1 0,-6-2 0 15,6 2 0-15,0-1 1 0,1-4-1 0,-6 4 0 16,-2 0 0-16,2 0-1 0,5-4 2 0,-5 5-1 0,-8-6 1 16,7 2 0-16,-6 3 0 0,5-4-1 0,-4 0 1 0,-3 4 0 15,2-3-1-15,7-5 0 0,-16 5-1 0,10-2 1 16,-8-1 0-16,0-2 1 0,0 1 0 0,-7 0 0 0,1 0 3 15,-1-1 0-15,-6-3-1 0,0 0 3 0,0 0-2 16,-6 0 0-16,6 0-1 0,-13-3-2 0,7 3-8 0,-7-4-11 16,0 4-17-16,0-4-27 0,-2 0-49 0,4 1-103 15,-9-4-136-15,8 3-77 0,-3-4-42 0</inkml:trace>
  <inkml:trace contextRef="#ctx0" brushRef="#br1" timeOffset="145930.51">16249 14052 210 0,'0'0'458'0,"-6"0"-146"0,-1 5-130 0,7-3-78 16,-6 3-40-16,-1-2-19 0,1 1-5 0,-1 0 1 0,0 3 3 15,1 0 3-15,0 0 4 0,-1 2-2 0,1 1-3 0,-1 0-6 16,-6 6-4-16,6-6-6 0,1 5-4 0,-6-1-3 0,4 6-1 16,-4-3 1-16,-1 2-1 0,-1 3-4 0,1 0 0 15,0-1-1-15,1 2 3 0,-2 3 0 0,1-1 1 16,-6-3 1-16,6 1 2 0,0-2 3 0,6 1-1 0,-6 0-3 16,6-3-1-16,1-5-2 0,0 4-4 0,6-3-3 0,0 0-2 15,0-4-1-15,0-1 1 0,0 2-2 0,0-2-2 16,6-3 1-16,0 1 1 0,-6 0 0 0,7-4-1 0,6 3-1 15,0-5 0-15,-6 3 0 0,12-1 0 0,-6-4-1 16,7 0 1-16,-1-4 0 0,1-1 0 0,0 5 0 0,-2-6 1 16,9 3 0-16,-7-5-1 0,6 0-2 0,-7-3 3 0,7 4-2 15,0 0-4-15,0-4 0 0,-6 4-1 0,6-4-5 16,0 3-10-16,-7-3-22 0,7 0-28 0,-6 4-28 0,-1-4-32 16,-5 4-43-16,4-4-63 0,-3 4-94 0,-10-4-123 15,9-1-46-15</inkml:trace>
  <inkml:trace contextRef="#ctx0" brushRef="#br1" timeOffset="146165.27">16138 14441 297 0,'-5'4'378'0,"5"-4"-100"0,0 0-94 15,-8 4-59-15,8-4-34 0,0 0-18 0,0 0-8 16,0 0-2-16,0 0-4 0,0 0-2 0,0 0-5 0,8 0-10 16,-8-4-9-16,0 0-9 0,5 4-8 0,-5-7-5 0,7 3-6 15,-1 0-6-15,8 0-7 0,-8-3-12 0,7 4-18 16,0-5-25-16,0 1-37 0,0-4-65 0,7 4-118 0,-8 0-107 16,1-4-62-16</inkml:trace>
  <inkml:trace contextRef="#ctx0" brushRef="#br1" timeOffset="146930.76">16158 14415 76 0,'0'0'274'15,"0"-3"-68"-15,-7 3-60 0,7-4-45 0,0 0-30 16,0 1-16-16,0 3-6 0,0-8-4 0,0 5 1 0,-6-1-1 0,6 1 2 16,0-1-2-16,0 4-2 0,0-4-2 0,0 1-3 15,0-2 0-15,6 2-2 0,-6 0-3 0,0-1-3 16,7 0-3-16,0-4 0 0,6 5-5 0,-7-4-1 0,7-4-3 15,7 0-3-15,-7-1-3 0,6 2 0 0,0-5 0 0,1 4 0 16,6-3 1-16,-6-1 2 0,6 0 3 0,0 1 5 16,0-5 6-16,6 1 5 0,0 3 4 0,2-3 3 0,5 0 1 15,0-5-1-15,7 2-3 0,-2-4-1 0,9 2-5 16,-1-3-4-16,-1 4-3 0,9-3-2 0,-8 0-3 0,8 2-1 16,-2-3-1-16,6 0-1 0,-5 1-2 0,-1 0-2 0,1-4-3 15,1 6-2-15,-9-2-2 0,8 2-2 0,-7 2-1 16,-6 3-2-16,-1-1 1 0,0 2-2 0,-5 0 0 0,-1 3 0 15,-7-1 1-15,1 5-1 0,-2-1 0 0,-3 0-1 16,-9 4-1-16,0 0 2 0,1 3 0 0,-7 0 0 0,-7 0 2 16,1 1 6-16,-1-1 8 0,1 4 4 0,-7 0 4 0,0 0 0 15,0 0 1-15,0 0-1 0,-7 0 0 0,1 0-7 16,-1 4-13-16,7-4-23 0,-6 0-28 0,0 0-32 16,6 3-37-16,0-3-46 0,0-3-76 0,6 3-153 0,0-4-91 15,1 0-43-15</inkml:trace>
  <inkml:trace contextRef="#ctx0" brushRef="#br1" timeOffset="147384.17">18920 13213 249 0,'-8'5'407'0,"2"-5"-126"0,6 4-121 16,-6-4-74-16,6 3-40 0,0-3-16 0,-7 0-5 0,7 4 0 15,0-4 2-15,7 0 4 0,-7 0 6 0,0 0 5 0,0 0 5 16,6 0 2-16,0 0 0 0,2 0 1 0,-3 0 3 16,3 0 2-16,4-4 3 0,1 1 4 0,1 3 6 0,5-4 5 15,-6-1 5-15,6 2 3 0,1 0 3 0,0-1 4 16,6-3-1-16,-7 4-2 0,7-2-1 0,1-2-5 0,-8 0-2 16,13 3-4-16,-6-4-8 0,1 5-8 0,-1-5-5 15,6 4-7-15,-6-3-10 0,7 4-6 0,-7-4-7 0,0 3-6 16,0 0-5-16,-7 0-5 0,1 1-2 0,0 3-4 0,-8-4-8 15,-5 4-14-15,-1 0-24 0,1 0-29 0,0 0-36 0,-7 0-33 16,0 0-34-16,6 0-32 0,-6 0-33 0,-6 0-34 16,6-3-53-16,-7 3-92 0,7 0-55 0,-13 0-20 15</inkml:trace>
  <inkml:trace contextRef="#ctx0" brushRef="#br1" timeOffset="147618.57">19323 13140 505 0,'-7'5'447'0,"1"-5"-148"0,6 0-120 0,-7 2-68 15,7-2-34-15,0 4-14 0,0 0 3 0,-5 3 9 16,5 1 9-16,0-2 9 0,0 6 6 0,0-1 4 0,0 3 0 16,0 2-7-16,5 2-13 0,2 1-12 0,-7 2-9 0,6-3-4 15,1 5-2-15,0 2-6 0,6-3-3 0,-7 4-1 16,1-1 5-16,-1 1 1 0,7-1 1 0,-6 1-3 16,0 0-3-16,-1-4-2 0,0 3-5 0,1-3-4 0,-1 1-7 15,1-1-5-15,-1-5-6 0,1 2-4 0,0-4-5 0,-7-5-3 16,6 5-1-16,-6-4-9 0,7-3-20 0,-7-1-39 15,0 0-47-15,6-3-48 0,-6-1-49 0,6 2-52 0,1-10-84 16,-1 2-154-16,1-5-73 0,6-2-28 0</inkml:trace>
  <inkml:trace contextRef="#ctx0" brushRef="#br1" timeOffset="147806.09">19805 13437 282 0,'0'0'595'0,"0"0"4"0,0 4-202 0,8 0-142 0,-8-1-79 16,5 1-25-16,-5 3 6 0,7 5 16 0,-1-2 18 0,0 5 17 16,1-1 6-16,0 5-7 0,0-1-18 0,-1 1-35 15,0 2-35-15,1 1-32 0,-1 0-30 0,7 1-19 0,-7-2-14 16,1 1-17-16,7 0-30 0,-9-3-72 0,2-5-98 16,-1 5-95-16,-6-9-123 0,7 2-203 0,-7-1-107 0,-7-4-57 15,1 0-8-15</inkml:trace>
  <inkml:trace contextRef="#ctx0" brushRef="#br1" timeOffset="157340.87">11052 13254 99 0,'0'18'225'0,"-7"1"-97"0,7-5-88 0,0 5-63 16,0-4-49-16,7-1-37 0,0 5-30 0</inkml:trace>
  <inkml:trace contextRef="#ctx0" brushRef="#br1" timeOffset="158184.96">11137 13723 63 0,'0'0'200'0,"0"0"-34"0,-7 0-35 0,7 0-37 0,0-4-29 16,-6 4-22-16,6 0-12 0,0 0-5 0,-7 0 0 0,7 0 1 16,0-3 3-16,-6 3 5 0,6 0 5 0,0 0 3 15,0 0-2-15,0 0-2 0,0 0-1 0,-7 0-4 0,7 0-4 16,0 0-5-16,0 0-5 0,0 3-5 0,-7-3-2 0,7 0-4 15,0 4-2-15,-5 0-1 0,-3 2-1 0,1 3 1 16,2-6-2-16,-8 4 3 0,6 0 3 0,0 1 2 0,1 0 4 16,6-2 1-16,-7-2 1 0,7 0 2 0,0-4 2 15,0 4 0-15,0-4 4 0,0 0 0 0,0 0 6 0,0 0 1 16,0 0 0-16,0 0-1 0,7-4 0 0,-7-4-4 0,6 6-2 16,-6-6-3-16,7 1-7 0,0-1 1 0,-7-3 2 15,5 4 11-15,3-1 5 0,-8 1 13 0,0 0 13 0,0-1 10 16,0 4 6-16,0-3 3 0,0 4 0 0,0-1-12 15,-8 4-5-15,8-3-15 0,-5 3-15 0,5 0-12 0,-7 3-9 16,0 1-7-16,1-1-5 0,6 1-2 0,-7-1 0 0,7 5-1 16,-6-4 1-16,6-1 0 0,-7 1 1 0,7 0-2 15,0-1 1-15,0 0 1 0,0 2-2 0,7-5 1 16,-7 4 0-16,0-4 2 0,6 0 0 0,1 0 0 0,-1 0 1 16,-6 0 0-16,7 0 1 0,0 0-2 0,-2 0 0 0,-5-4 0 15,0 4-2-15,8 0 1 0,-8 0 1 0,0 0-1 0,0 0 0 16,0 4 1-16,0-4-1 0,0 0-1 0,0 0 0 15,-8 0 0-15,8 0-2 0,0 3 2 0,0-3 0 0,0 0 0 16,0 0 2-16,0 0 2 0,0 0 0 0,0 0 0 16,0 0 2-16,0 0-3 0,8 0 2 0,-8-3 0 0,5 3-2 15,-5-4 0-15,7-1 1 0,1 2-1 0,-3 0-1 16,-5-1-4-16,7 0-13 0,-7 1-22 0,7 3-27 0,-7-4-40 16,0 0-52-16,0 0-105 0,0-3-161 0,-7 0-93 0,0 0-37 15</inkml:trace>
  <inkml:trace contextRef="#ctx0" brushRef="#br1" timeOffset="160029.37">9521 11797 258 0,'0'0'204'0,"0"0"-61"0,0-4-46 0,0 4-32 0,0 0-21 16,0 0-11-16,0 0-3 0,0 0-2 0,0 0 1 0,0 0 1 15,0 0 3-15,-5 0 0 0,5 0 2 0,0 0-1 16,0 0-1-16,0-4-1 0,0 4-3 0,0 0-1 16,0 0-2-16,0 0-3 0,0 0-5 0,0 0-4 0,0 0-4 15,0 0-2-15,0 0-2 0,0 0-5 0,0 0-1 0,0 0-1 16,0 0 0-16,0 0 0 0,0 0-1 0,0 0 2 0,0 0 0 15,0 0-1-15,0 0 1 0,0 0-1 0,0 0 1 16,0 0 0-16,0 0 1 0,0 0-1 0,0 0 0 16,0 4 2-16,0-4 1 0,0 0 4 0,5 0 0 0,-5 4 0 15,0-1 3-15,7-3 1 0,-7 3 3 0,7 1-1 0,-7 0-1 16,6-1-2-16,1 5 0 0,-7-4-2 0,6 3-3 16,-6-4-1-16,7 4 0 0,-1 1-1 0,1-4-1 0,-1 3 0 15,1 0 2-15,-7-4 2 0,6 5 2 0,1-1 1 16,-1 1 1-16,1-5-2 0,-1 5 2 0,-6-5 1 0,6 6 0 15,0-6-1-15,1 0-1 0,-7 5 1 0,7-5-2 0,0 5 2 16,-1-4 0-16,1-1-1 0,-1 4-2 0,1-3-1 16,-1 3-1-16,0 1 2 0,1-1 0 0,-1 1 1 0,2-2 1 15,-1 5-1-15,-2-3 0 0,2-1-2 0,-1 4 1 16,-6-4 0-16,7 5 0 0,-1-1 0 0,1-4 0 0,-1 4 2 16,1 0 3-16,0 0 2 0,-1-1 0 0,0 2 0 0,7-1-4 15,-6-5-1-15,-1 6-6 0,1-1 1 0,0 0-2 16,6 1 0-16,-8-3 0 0,2-1-6 0,1 4 4 0,5-2 2 15,-7-3 4-15,0 5-2 0,1-1-1 0,6-5-2 0,-7 2 0 16,1 3 5-16,-1-3-1 0,1-1-2 0,-1 5 1 16,-6-5 0-16,7-1 6 0,-1 6 4 0,1-1 1 15,-1-3 3-15,1 2-1 0,-1-3 2 0,0 5-1 0,-6-5-1 16,7 4-5-16,0-4-3 0,-1 0-2 0,1 4-1 0,-1-4 0 16,1 4-1-16,-1-3 0 0,7 0 2 0,-13-1-3 0,6 1 1 15,7-2 0-15,-13 2-2 0,8-1 1 0,-1 1-1 16,-2-1-2-16,2-4 0 0,-1 4 1 0,1 1-2 15,-1-4 2-15,1 3 2 0,0-4-3 0,-7 4 2 0,6-3 0 16,1 4 0-16,-1-5 0 0,0 1 0 0,-6 3 1 0,7-3-2 16,-1 4 0-16,1-5 0 0,0 2 1 0,0-3-1 0,-1 5 2 15,0-3-2-15,1 0 1 0,-2 0 0 0,3 4 1 16,-1-6-2-16,-7 3-1 0,5-3 2 0,3 3-1 0,-2-2 0 16,-6-3-2-16,7 4 0 0,-7 0 0 0,6 0 0 15,-6-1 0-15,6 1 2 0,-6-1 1 0,7 1-1 0,-7-1 1 16,6 1 1-16,-6 0-1 0,7 0 1 0,-7-1-3 15,6 1 0-15,-6 0 0 0,7-1-1 0,-7 0 1 0,7 2-1 16,-7-1 0-16,0-1 0 0,6 0 0 0,-6 1 2 16,7 0-1-16,-1-1-1 0,-6 1 2 0,6 0-1 0,1 0 0 15,-1-1 1-15,1 2-1 0,-7-3-1 0,6 2 0 0,1 3 2 16,-1-3-1-16,1 0 0 0,-7 4-1 0,8-5 0 16,-3 1-1-16,-5 3 1 0,6-4 1 0,1 5 0 0,-7-1 1 15,6 1 0-15,-6-2 2 0,7 3-1 0,0-3 2 16,-2 2-1-16,-5 3 0 0,8-4 1 0,-1 0-3 0,-1 4 1 15,0-3 0-15,0 0-3 0,8-1 2 0,-7-1-1 16,-1 2-1-16,0 0 1 0,1-1 0 0,-1 0-1 0,0 0 1 16,1 1 0-16,0-1-1 0,-1 4 0 0,1-3 0 0,0-1 0 15,-1 0 0-15,0 0 0 0,1 1 0 0,-2 2 0 0,3-3 0 16,-1 1 0-16,-1-1 0 0,7 1 0 0,-6-2 0 16,-1 2 1-16,0 1 2 0,7-6 1 0,-6 4 0 15,7-3-2-15,-8 3 2 0,7 1-1 0,-7-5 0 0,7 4-1 16,-7-3-1-16,1 3-1 0,6-3 0 0,-7 3 0 0,1 0-1 15,6-2 0-15,-7 1 0 0,1-2 0 0,0 3 0 16,0-3 1-16,-1 4-1 0,-6-1 1 0,5 0 1 0,3-2 0 16,-1 1 0-16,-1 2 1 0,0-5 0 0,1 5-1 0,-1 3 1 15,1-4-1-15,0 4 0 0,-1-4 1 0,0 5-1 16,1-2 1-16,-1-3-1 0,0 5 0 0,1-5 1 0,0 3-1 16,0-2 0-16,-1 0-1 0,1 3 0 0,-1-4-1 15,1 0 1-15,-1 0 0 0,-6 5 0 0,6-5 0 16,-6 1 0-16,7 2 0 0,-7-3-1 0,0 1 1 0,7-2 0 15,-7 2-1-15,7-1 2 0,-7 1-1 0,7-4 0 0,-7 3 1 16,0 0 1-16,5 0-1 0,-5 1 4 0,0-1 1 0,7 1-3 16,-7-6-2-16,0 7-1 0,6-1 0 0,-6-2 0 15,7 2 0-15,-7-5-5 0,6 5 0 0,-6-2 3 0,6 2 2 16,-6-4 0-16,7 3 0 0,0 1 0 0,-7-5 0 16,6 4 0-16,-6-3 0 0,7 3 0 0,-7-3-1 0,6 3 0 15,-6-3 1-15,7 0 0 0,-7 2 0 0,0 3-3 16,6-1 3-16,-6-6-1 0,0 6 1 0,7-1 0 0,-7 1-1 15,0-2 1-15,6 2-1 0,-6-1 2 0,7 1-1 0,-7-1 0 16,0 0 0-16,7 0 0 0,-7-3 0 0,0 0 0 0,5 0 0 16,-5 3 0-16,0-3 0 0,8-1 0 0,-8 0-1 15,0 2 1-15,0-1-1 0,0-4 1 0,5 3 0 16,-5 0 1-16,0 1 0 0,0-4-1 0,0 4 0 0,0-1 0 16,7 2 0-16,-7-5 1 0,0 3-1 0,8 1 0 0,-8 0 0 15,0-4 0-15,0 4 0 0,5-4 0 0,-5 0 0 16,0 0 1-16,0 2 1 0,0-2 1 0,0 0-3 0,0 0 1 15,0 0 2-15,0 0 1 0,0-2 2 0,0 2-2 16,0 0-1-16,0-4-2 0,0 4 1 0,0-4-9 0,0 4-16 16,-5-4-20-16,5 1-30 0,0-2-37 0,0-2-64 0,0 0-134 15,0 0-108-15,0-1-69 0,-8 1-35 0</inkml:trace>
  <inkml:trace contextRef="#ctx0" brushRef="#br1" timeOffset="163811.15">11111 13837 128 0,'0'0'144'0,"0"3"-21"15,0-3-21-15,-7 0-21 0,7 0-22 0,0 0-22 16,0 0-13-16,0 0-15 0,0 0-6 0,0-3-3 0,0 3-1 16,0 0 1-16,0-4 0 0,0 4 3 0,0 0-3 15,0 0 4-15,0-4 3 0,0 4-2 0,0 0 2 0,0 0 1 16,0-4 2-16,0 4 0 0,0 0 1 0,0 0 0 0,-7-3 4 15,7 3 3-15,0 0-2 0,0-4 2 0,0 4-1 16,0-3 3-16,-5 3 1 0,5-4 2 0,0 4-3 0,-8-3 2 16,8 3 1-16,0-4 1 0,0 4-3 0,-7-4-3 0,7 4-2 15,0-4-2-15,0 4-3 0,0-3 0 0,0 3-4 16,-5 0-1-16,5-4-1 0,0 4 0 0,0 0 0 0,0 0-2 16,0 0 1-16,0 0-2 0,0 0 0 0,0 0-2 15,0 0 1-15,0 0 1 0,5 0-1 0,-5 0 1 0,0 0 2 16,0 0-2-16,0 0 3 0,0 0 2 0,0 0-2 0,7 0 0 15,-7 0 0-15,0 0 0 0,0 0-2 0,0 0 1 16,8 0-1-16,-8 0 1 0,5 0-1 0,-5 0 1 0,7 0 0 16,-7 0 1-16,7 0 1 0,-1 0-1 0,1-4 0 15,-1 4-1-15,1 0 0 0,6-4 1 0,-7 4 0 0,7-2-2 16,-6 2 1-16,-1-4 2 0,7 4-1 0,-6-4 0 0,5 0 1 16,-5 4-1-16,0-3-1 0,0 3-1 0,5 0 1 15,-5-5 0-15,-1 5 0 0,-6 0 0 0,7 0 0 16,-1-3 2-16,0 3-1 0,1 0 2 0,0-4-2 0,7 4 0 15,-9 0 0-15,2 0 0 0,6-4 0 0,0 1-1 0,0 3 1 16,0-3 1-16,0 3 2 0,0-4 0 0,0-1 1 0,-1 5 1 16,1-3 2-16,2 0 0 0,-3-1 1 0,1 4-1 15,0-4-1-15,0 4 0 0,0-3-1 0,1 3-2 16,-2-4-2-16,1 0-3 0,0 0 0 0,0 4 0 0,-6-3-1 16,6-1-2-16,0 1 0 0,0 3 1 0,0-4-2 0,1 1 1 15,-1-1 0-15,5 0-1 0,-4 0 1 0,-7 1 0 16,5 3 0-16,1-4 0 0,-7 1 2 0,7-2 0 0,-6 5-1 15,0-2 1-15,6 2-1 0,-8-4-1 0,-5 4 0 16,8 0-1-16,-3 0 1 0,3-4 0 0,-1 4 0 0,-1 0-1 16,1 0 0-16,-1-4 1 0,1 4 0 0,-1 0 1 0,7 0 0 15,-7 0 0-15,8 0 0 0,-8-3 0 0,7 3 0 16,-6 0-1-16,5 0 0 0,-5 0 0 0,6-4-1 0,-7 4 1 16,9 0 0-16,-2 0 0 0,-8-4-1 0,8 4 1 15,1 0 0-15,-1-4 1 0,-7 4 1 0,7-2-1 0,-1 2 0 16,-5 0 1-16,7 0-1 0,-8-5 0 0,6 5 0 0,-5 0-1 15,-1 0-1-15,8 0 0 0,-7 0-1 0,6-3 1 16,-7 3 2-16,7 0-1 0,0 0 1 0,-6-4-1 16,12 4 2-16,-6-5 0 0,0 5 0 0,0-3-1 0,0 0 0 15,0 3 1-15,0-4 0 0,0 0 1 0,1 4-2 0,-2-3-1 16,1 3 0-16,0-4 1 0,0 4 0 0,-6-4-1 16,6 4-1-16,-6 0-1 0,-1 0 1 0,0 0 1 0,1 0 1 15,6 0-1-15,-6 0 0 0,-1 0 1 0,1 0 1 0,-1-4-1 16,6 4 1-16,-5 0 0 0,0 0-2 0,0-3-1 0,6 3 0 15,-7-4-2-15,7 4 0 0,-6-3 0 0,-1 3 2 16,7-4-1-16,-6 4 2 0,6-3 0 0,-7 3 1 16,1 0 0-16,-1-4 0 0,7 4 0 0,-6 0 0 0,0-4 0 15,5 4-1-15,-5 0-1 0,-1 0-1 0,7 0 2 0,-6 0 1 16,-1 0-1-16,8 0 1 0,-1 0-1 0,-1-4 0 16,1 4 2-16,1-3-1 0,-1 3-2 0,6-4-1 0,-6 4 2 15,7-3-1-15,-7 3 0 0,6-5 1 0,-6 5 1 16,7-2 2-16,-7 2-3 0,6-4 0 0,-5 4-1 0,5 0 1 15,-6 0 0-15,0 0 1 0,0 0-2 0,6 0 0 0,-6-4 1 16,7 4 0-16,-8 0 0 0,9 0 0 0,-9-4 0 16,2 4-1-16,6-3 0 0,-8 3 1 0,7-4 0 15,-5 4-1-15,-1-4 0 0,6 0-1 0,-6 4 1 0,0-2-1 16,7-3 2-16,-7 2 0 0,7 3 0 0,-7-4 0 0,6-1 0 16,-6 3 0-16,7 2 0 0,-7-4 0 0,-1 0 0 0,8 4 0 15,-6-4 0-15,-1 4-1 0,-2-3 2 0,4 3-1 16,-3 0 0-16,2-3 1 0,-1 3 0 0,-1 0 0 15,1 0-1-15,1 0 1 0,-1-5-1 0,-7 5 0 0,7 0 0 16,6-4 0-16,-5 4 0 0,0 0-1 0,-2 0 1 0,0-3-1 16,2 3 1-16,-1 0 0 0,6-4 1 0,-6 4 1 15,1 0-1-15,5-3 0 0,-7 3 0 0,9-4 0 0,-2 4 0 16,-1-3 0-16,-3 3-1 0,4-4 0 0,1 4-1 16,-1-4 1-16,1 4 0 0,-1-4-1 0,1 4 0 0,-8-3 1 15,9 3 0-15,-2-4-1 0,-6 4 1 0,0-3 0 0,0 3-1 16,0-5 1-16,7 5 1 0,-7-2-1 0,0 2 0 15,0 0 1-15,-1-4 0 0,2 4 0 0,-1 0 0 0,0-4-1 16,6 4 0-16,-5-4-1 0,-1 4 0 0,-1 0-1 0,8 0 2 16,-7 0 0-16,0-3-1 0,0 3 0 0,6 0 0 15,-5 0 0-15,-1-4 1 0,7 4 0 0,-8 0 0 0,2-4-1 16,5 4 0-16,-6-4 1 0,6 4 0 0,-5-2 0 16,-2 2-1-16,8 0 1 0,-7-5 1 0,0 5-1 0,6 0 0 15,-6-3-1-15,0 3-1 0,1 0-3 0,5-4 2 0,-6 4-2 16,0 0-1-16,1 0-1 0,-2 0 1 0,1-3 2 15,0 3 1-15,1 0 2 0,-1-4-1 0,0 4 1 16,-7-4 1-16,7 4 0 0,-7 0-1 0,1 0 0 0,6-4 1 16,-6 4-1-16,-1 0 1 0,0 0 0 0,1-3 1 0,-1 3-1 15,8 0 0-15,-8-4 1 0,1 4-1 0,6 0 0 0,-7 0 0 16,7-3-1-16,-7 3-1 0,1 0 2 0,0 0-1 16,6-4 0-16,-7 4 1 0,1 0 2 0,5 0 0 15,-5-3 0-15,0 3 1 0,6 0-3 0,-7-4 2 0,1 4-1 16,-1-5 0-16,1 5-1 0,-1 0 0 0,1 0 0 0,-7-3 1 15,7 3 0-15,-7 0 0 0,0 0-1 0,0 0 0 16,0 0-1-16,0 0 1 0,0 0 0 0,0 0-2 0,0 0 1 16,0 0 0-16,0 0 1 0,0 0-1 0,0 0 1 15,0 0 0-15,0 0 0 0,0 0 1 0,0 0-1 0,0 0 0 16,0 0 0-16,0 0 0 0,0 0-2 0,0 0 2 0,0 0-1 16,0 0 1-16,0 0 0 0,0 0 0 0,0 0 1 15,0 0-1-15,0 0 0 0,6 3-1 0,-6-3 0 0,0 0 1 16,7 0 0-16,-7 5 0 0,0-5-3 0,5 0 3 0,-5 0-1 15,0 0 1-15,0 4 1 0,0-4-1 0,0 0-2 16,7 0 1-16,-7 0 2 0,0 0-2 0,0 0 1 0,0 3-1 16,0-3 0-16,0 0 0 0,-7 0 1 0,7 0 0 15,0 0 0-15,0 0-2 0,0 4-2 0,0-4-4 0,0 0-6 16,-5 0-7-16,5 0-16 0,0-4-20 0,0 4-30 0,0 0-59 16,0-3-104-16,0 3-99 0,0-4-60 0</inkml:trace>
  <inkml:trace contextRef="#ctx0" brushRef="#br1" timeOffset="165952.82">15005 13320 40 0,'0'-4'130'0,"-6"4"-11"0,6-4-16 0,0 4-16 16,-7 0-17-16,1-3-14 0,6 3-10 0,-7 0-7 16,1 0-6-16,6 0 0 0,-7 0-1 0,1 0-3 0,-1 0-2 15,7 0-2-15,-6 0-5 0,-1 0-1 0,7 0-2 16,-6 0-4-16,6 0-3 0,-7 0-2 0,7 0-3 0,0 3 1 15,0-3 1-15,0 0 1 0,-7 4 3 0,7-4 2 0,0 4 4 16,0-4 2-16,0 4 3 0,0-4-1 0,-5 4 0 16,5-4 0-16,0 3-2 0,0 0-2 0,0 2-2 15,0-1-2-15,0-4 0 0,0 3-1 0,0 1-1 0,5-1 1 16,-5 1 1-16,0-1-2 0,7 1 2 0,-7 0 2 0,7 0 1 16,-7-4-3-16,0 3-1 0,6 1 0 0,-6-1-3 0,0-3 0 15,7 5-2-15,-7-3-3 0,6 2-2 0,-6 0 1 16,0-4-1-16,0 4 1 0,7-1-1 0,-7 1-1 15,0 0 1-15,6 0 0 0,-6-2 0 0,0 3-1 0,7-2 1 16,-7 1 2-16,6-1-2 0,-6 1 2 0,7 0-2 0,-7-4 0 16,0 4 2-16,6-1-3 0,-6 1 0 0,7-4 0 15,-7 3 2-15,0 1 1 0,0-1 1 0,6 1 2 0,-6 1 1 16,7-2 3-16,-7 0 2 0,6 1-1 0,-6 0-1 16,0-4-3-16,6 4 1 0,-6-2 0 0,0 3-2 0,7-5-2 15,-7 4 0-15,0-1-1 0,7 2 0 0,-7-3 2 0,0-2-2 16,0 0-1-16,0 4-1 0,6 0 2 0,-6-4-3 15,0 4-1-15,0-4 1 0,0 3 2 0,0 1-1 0,0-4-1 16,0 4 0-16,0 0 2 0,0-2 0 0,0-2-1 16,0 5 1-16,7-2-1 0,-7 1 0 0,0-4 0 0,6 3 1 15,-6 1 0-15,7-4 1 0,-7 4-2 0,6 0 0 0,-6-1 1 16,7-3-3-16,-7 4 3 0,6-1 0 0,-6-3-2 16,6 4-1-16,-6-4 1 0,0 3 1 0,7-3-1 0,-7 4 0 15,0-4 0-15,6 4-1 0,-6-4 0 0,0 4 0 0,8-4 0 16,-8 3 1-16,7-3-1 0,-7 4 0 0,5 0 1 15,-5-4 1-15,7 3 1 0,-7-3-2 0,0 3-1 16,6-3 0-16,-6 5 0 0,7-1 0 0,-7-4 2 0,6 3-1 16,-6 2-2-16,7-5 1 0,-7 2 0 0,0 2 0 0,7 0-1 15,-7-4 1-15,0 4-1 0,6-1 1 0,1-3 0 0,-7 4 2 16,6 0 1-16,-6 0-1 0,0-4 2 0,6 0-2 16,-6 2 0-16,0 3 1 0,7-5-1 0,-7 3-1 15,0-3-1-15,6 4 1 0,-6-4 1 0,7 3 1 0,-7-3-2 16,6 4-1-16,-6-4 3 0,7 4-1 0,0 0-1 0,-7-1 0 15,6 1-1-15,1-4 0 0,-7 0 0 0,5 3 1 16,3 1 0-16,-8-4 0 0,7 3 0 0,-2-3 0 0,-5 0 0 16,8 4 0-16,-2 0 1 0,-6-4-1 0,7 0-1 15,-7 4 0-15,6-4 0 0,-6 3 0 0,6-3 0 0,-6 4 0 16,7-4-1-16,-7 4-1 0,6-4 1 0,-6 3 0 0,7-3 1 16,-7 3-1-16,6-3 1 0,-6 5-1 0,7-1-1 15,-7-1 2-15,7-3 2 0,-7 3-2 0,6 1-1 0,-6 0 1 16,7-1 1-16,-7-3-1 0,6 5 2 0,-6-2-2 15,0 1 0-15,0-4 0 0,6 4 0 0,-6 0 0 0,7-2 0 16,-7-2 0-16,0 4 1 0,0 0 0 0,6-4 0 0,-6 4 0 16,-6-4-1-16,6 3 0 0,0-3-1 0,6 4 1 15,1-4 0-15,-7 4-1 0,6 0 1 0,-6-4 0 0,7 3 0 16,-7-3 0-16,0 4 0 0,6-4-1 0,-6 3 1 16,0-3 1-16,0 4-1 0,7-1 3 0,-7-3-2 0,0 4 0 15,0 0 0-15,8 0-1 0,-8-1 0 0,0 1-2 0,5 0 0 16,-5-1 0-16,6 0 2 0,-6 1 0 0,7 1 0 15,-7-2 0-15,6 0 1 0,-6 1 1 0,7-4-2 0,-7 4 0 16,7-1 0-16,-7 1 0 0,5 0 0 0,3 0 0 0,-8 0 0 16,7 0-1-16,-1-2 2 0,0 2-1 0,-6-1 2 15,6 2-2-15,1-2 0 0,-7 1 1 0,7 0-1 16,-7 0 1-16,6-1-1 0,1 1-1 0,-7-4-1 0,6 3 2 16,-6 1-1-16,7-1 0 0,-7-3 0 0,6 4 1 0,-6 0-1 15,0 0 1-15,6-1 0 0,-6 1 0 0,0 0 1 0,7 2-1 16,-7-2 1-16,0 4-1 0,0-5 0 0,6 1 0 15,-6 3 1-15,0-3-1 0,0 0 0 0,7 0 0 16,-7-1-2-16,0 4 2 0,7-7 0 0,-7 4 0 0,0-1 0 16,0 1 0-16,7-4 0 0,-7 4 0 0,0 0 1 0,6-4-1 15,-6 4 0-15,0-4 1 0,6 4-1 0,-6-4 1 16,0 2 0-16,0-2 0 0,7 5-1 0,-7-5 0 0,0 2 0 16,0 3 0-16,5-5-2 0,-5 3-1 0,0 1 2 15,8 0 1-15,-8-4-1 0,7 4 1 0,-7-4 0 0,0 3 0 16,6 1 1-16,-6-4 1 0,7 3-2 0,-7-3 0 0,0 4 0 15,6-4 1-15,-6 3 0 0,7-3-1 0,-7 4 0 16,6-4 0-16,-6 5 0 0,6-5 0 0,1 3-1 0,-7-3 0 16,6 3 1-16,-6 1 0 0,7 0 0 0,-1-4 0 15,-6 3 0-15,7-3-1 0,-7 3 1 0,7-3 0 0,-1 5 0 16,-6-5 0-16,7 4 0 0,-1-4 0 0,-6 3 0 0,6-3 1 16,-6 4 1-16,7-4 0 0,-1 3-1 0,1 1-1 15,-1-1 0-15,1-3 0 0,-7 4 0 0,6 0 0 0,1-4-2 16,1 4 2-16,-3-1 0 0,-5 1 1 0,6-1-1 15,1 2 1-15,-7-3-1 0,7 2 3 0,-1 0-1 0,-6 0-2 16,7-4 0-16,-7 3-1 0,0 2 2 0,5-2-3 16,-5 1 2-16,0-4 0 0,0 2-1 0,8 3-1 0,-8-2 1 15,0-3 1-15,7 4 0 0,-7 0 1 0,0-4-1 0,6 4 0 16,-6-1 0-16,6-3 3 0,-6 4-1 0,6-4-1 0,1 4 0 16,-7-4-1-16,7 3 0 0,0 0 0 0,-7 2 0 15,6-5-1-15,-6 3 1 0,6 1-1 0,-6-4 0 16,7 4 0-16,-7-1 1 0,6 1 1 0,-6-1 0 0,6 1 1 15,-6 0-1-15,7 0 1 0,-7-4 2 0,0 3-2 0,7 1 1 16,0-1-1-16,-7 2-2 0,6-3 0 0,1 2 0 16,-1 0-1-16,0 0 0 0,1-1-1 0,-7 1 0 0,13 0 1 15,-6 0 1-15,-1-2 1 0,1 3 2 0,-1-2 0 16,1 1 0-16,-1-1 3 0,7 2-1 0,-7-2-2 0,8-3 1 16,-7 8-2-16,5-8-1 0,-5 3 1 0,-1 0-2 0,7 2 0 15,-6-2-1-15,5-3 0 0,-4 4 1 0,-3 0-2 16,10-1 1-16,-10-3-1 0,2 4 1 0,-1-1 1 0,-6 1 1 15,7 0-1-15,0-1 0 0,-7-3 1 0,6 4 0 16,-6 0 0-16,7-1-1 0,-7 2-2 0,6-3 0 0,1 2 2 16,-7 0-1-16,6 0-1 0,-6 3 1 0,6-3 1 0,1 0 0 15,-7-2 0-15,7 6 0 0,-1-4 1 0,-6-1 0 16,7 1-1-16,-1 0 0 0,1 0 1 0,-1 0 5 0,0 2-2 16,1-6-3-16,-1 5-1 0,2 2-1 0,-2-3-1 0,-6-1 0 15,6 1 0-15,1-1-5 0,-1 1 2 0,1 0 3 16,-1 3 2-16,-6-3 0 0,6-1 0 0,1 2 1 15,0-3-1-15,0 2 1 0,0 0 2 0,-2 0-3 0,2-1 1 16,6 1-1-16,-7 0 0 0,1 0 0 0,0 3 1 16,-1-4-1-16,0 1-1 0,1-1 1 0,-1 5 0 0,1-4 1 0,-1-1-1 15,1 2-1-15,-1-3 1 0,1 5-1 0,0-3-1 16,-2 0 0-16,3 0 2 0,-3 4 0 0,2-5 0 16,1 1 1-16,-3-2-1 0,2 7 1 0,0-2 1 0,-1-4-2 15,1 5-1-15,-1-1-1 0,1 1 1 0,6-2 0 0,-7-1 1 16,7 2-1-16,-6 0 1 0,6 4 1 0,0-4-1 15,-1 0 2-15,2 1-5 0,-1 4 1 0,0-3 2 0,0 3 0 16,-1-1 0-16,9 0 0 0,-8 1 1 0,6 2-3 16,-6 1 10-16,6-1-3 0,1 1-3 0,0-1-1 0,6 1 0 15,-6-1-1-15,-1-2-1 0,7 2 0 0,-7-3-4 0,8 1-1 16,-8-2-3-16,0 1-6 0,-4-3-7 0,3 3-9 16,-5-5-11-16,0 2-19 0,-6-1-28 0,6-3-51 0,-6 0-105 15,-1-4-103-15,0 0-64 0</inkml:trace>
  <inkml:trace contextRef="#ctx0" brushRef="#br1" timeOffset="166594.07">15441 14397 77 0,'0'4'231'0,"7"-4"-62"0,-7 0-50 0,0 0-37 0,0 3-22 16,0-3-10-16,0 0-5 0,0 0 0 0,0 0-2 0,0 0-1 15,0 0-2-15,0 0 1 0,7 0 0 0,-7 0-2 32,0 0-2-32,0 0-4 0,0 4-3 0,0-4-3 0,0 0-4 15,5 4-2-15,-5-4-5 0,0 3-3 0,8 2 1 0,-8-3 0 16,0 2 1-16,7 0-1 0,-7 0 4 0,0 3-2 16,6 1 1-16,-6 0 1 0,6-2-3 0,-6 1-2 0,6 1 0 15,1-1-1-15,0 1-3 0,-1-1 2 0,1 0 2 16,-1 0 0-16,7-3 1 0,0 0 2 0,0-1-1 0,1 1-2 15,-2-4-3-15,0 0 0 0,9 0-3 0,-8-4-2 0,0 4-2 16,6-3 0-16,-6-1 0 0,1 0 1 0,-1 1 5 16,-7-1 5-16,0 1 8 0,1-1 7 0,-7-1 7 15,0 3 2-15,0 2 4 0,0-5 2 0,0 5-2 0,-7 0-3 16,-5-3-4-16,5 3-2 0,-6 3 8 0,0-3 7 0,-7 5 5 16,1 2 3-16,6-3 3 0,-8-1 0 0,9 1-4 0,0 3-6 15,5-3-12-15,-7-1-15 0,8 1-14 0,6-4-24 16,0 4-19-16,0-4-25 0,0 3-32 0,6-6-34 15,8 3-50-15,-1-8-81 0,0 5-166 0,0-5-79 0,-6-2-34 16</inkml:trace>
  <inkml:trace contextRef="#ctx0" brushRef="#br1" timeOffset="167266.87">14920 13382 165 0,'-5'0'332'0,"-3"5"-98"0,3-3-83 0,5 2-53 0,-8-4-31 16,1 4-15-16,2 0-9 0,-2-1-4 0,1 1-5 0,-1 0-3 15,0 0-4-15,1 3-4 0,-1-7-3 0,7 7-7 16,-6-7-4-16,6 3-1 0,0 1-1 0,0-4 2 0,0 0 2 16,0 0 2-16,0 0 2 0,6 0 5 0,-6 0 1 0,7-4 1 15,-1 4 1-15,1-3 0 0,0-4-1 0,-1 7 1 0,1-5 1 16,-7 3 2-16,0-2 2 0,5 4 2 0,-5 0 0 15,-5 0-1-15,5 0-2 0,-7 4-5 0,1-2-3 16,-8 6-6-16,8 3-5 0,-14 0-4 0,8 3-1 0,-2 1-2 16,1-1-1-16,0 3 0 0,0-3 0 0,7-3 0 0,6 0 1 15,-7-4-1-15,7 0 1 0,0 1 1 0,7-5 2 16,-1 1 0-16,1-1 1 0,6-6 0 0,-1-1 0 0,2 4 1 16,5-3-1-16,-6-5 0 0,7 1 1 0,-7 0 1 0,-1-4 3 15,-5 0 6-15,6-1 7 0,0 5 7 0,-6-5 11 16,0 2 12-16,-7 0 13 0,6-2 7 0,1 5 7 0,-7-4 5 15,0 0 5-15,0 4 1 0,0-4-4 0,-7 3-8 16,1 5-13-16,-1-1-11 0,0 0-10 0,-6 4-10 0,0 0-11 16,-6 4-17-16,6 0-25 0,0 3-28 0,-7-3-35 0,8 2-34 15,5-1-33-15,0 2-37 0,0-4-48 0,7 5-76 16,7-4-151-16,0-1-69 0,0-3-14 0</inkml:trace>
  <inkml:trace contextRef="#ctx0" brushRef="#br1" timeOffset="167922.78">15637 13510 323 0,'0'0'302'0,"0"0"-89"0,0 0-77 15,0 0-47-15,7 0-31 0,-7 0-16 0,0 0-8 16,0-2-2-16,6 2-3 0,-6 0 1 0,6-5 0 0,1 5-1 16,-1 0 1-16,-6 0 0 0,7-3 0 0,-1 3 0 0,8 0 0 15,-8-4-1-15,1 4 1 0,5 0 2 0,-5-5 1 0,6 5 0 16,0-2 2-16,-7-2-1 0,14 4 0 0,-7-4-2 15,0 0-1-15,-1 1-3 0,9 0-2 0,-2-6-3 16,-5 6-4-16,5-1-3 0,0 1-2 0,1-4-2 0,-1 3-4 16,-6 0-1-16,7 0-2 0,-7 1-2 0,7-4-2 0,-8 7 0 15,-5-5-5-15,7 5-9 0,-8 0-10 0,-6 0-14 16,6-2-12-16,-6 2-16 0,0 0-23 0,0 0-26 0,-6 0-33 16,0 0-61-16,-1 0-107 0,-7 0-81 0,2 0-47 0</inkml:trace>
  <inkml:trace contextRef="#ctx0" brushRef="#br1" timeOffset="168157.24">15806 13466 284 0,'0'5'374'0,"-6"-5"-130"0,6 3-100 15,0 0-56-15,0 1-31 0,0-4-13 0,0 4-5 0,0 2 3 16,0-1 4-16,6 2 6 0,-6 0 1 0,0 1-1 16,7 3-2-16,-2-3 1 0,-5 2 0 0,8 5-3 15,-8-4-2-15,7 3-2 0,-1-3 0 0,0 8-1 0,-6-5-1 16,6 1-3-16,-6-1-3 0,7 5-4 0,-7-4-4 0,0-1-2 15,0 1-6-15,0 4-4 0,0-9-6 0,0 5-2 16,0-1-3-16,0 1-1 0,0-3-2 0,0 2-1 0,7-3-7 16,-7-4-14-16,7 4-19 0,-1 1-24 0,0-6-24 15,1-2-32-15,5 3-47 0,-5-3-84 0,7-4-140 0,-1 0-74 16,-7 0-26-16</inkml:trace>
  <inkml:trace contextRef="#ctx0" brushRef="#br1" timeOffset="168891.91">16125 13701 78 0,'0'0'341'16,"0"0"-102"-16,0 0-94 0,0-4-59 0,0 4-31 0,8 0-16 15,-8 0-7-15,0 0-3 0,0 0-2 0,0 0-2 0,0 0-4 16,0 0-2-16,0 0-1 0,0 0-3 0,0 0 0 16,0 0 2-16,0 0 2 0,5 0 5 0,-5 0 4 15,0 0 3-15,0-3 3 0,0 3 2 0,0 0 3 0,0 0 0 16,0 0 2-16,0 0 3 0,0 0 2 0,0 0 1 0,0 0 2 16,0 0 2-16,0 0-1 0,0 0 3 0,0 0-2 0,0 0 0 15,0 0 1-15,0 0-1 0,0 0-1 0,7 0 2 16,-7 0 0-16,0-4 3 0,6 4 0 0,1-3-3 15,0-1-4-15,-1 4-5 0,1-4-4 0,-1 0-8 0,1 1-4 16,-1-1-6-16,0 1-5 0,8-2-1 0,-8 3-1 0,1 2 0 16,-1-4-1-16,1 0 0 0,5 0 0 0,-5 4-1 15,7-3-3-15,-8-1-2 0,7 4 0 0,-7-4 0 0,7 4 0 16,-7 0-1-16,8 0-1 0,-7 0 0 0,5 0 0 16,-5 0-1-16,-1 4-1 0,1-4-1 0,-1 4-1 0,1-1-1 15,0 1 0-15,-1 4 0 0,-6-6-1 0,0 6 1 0,0-1 0 16,0 5 1-16,0-5 1 0,-6 3 0 0,6 5 1 15,-7-4 1-15,0 1-2 0,1-2 0 0,-1 2-1 0,-6-1 0 16,8-1 0-16,-9 1-1 0,7 1 0 0,-6-2 0 0,0 1 0 16,0 0 2-16,7 0 0 0,-8 1-1 0,8-2 0 15,-7-3 0-15,7 1 2 0,-1 4-1 0,1-6 0 0,-1 2-2 16,1-5 1-16,-1 5 1 0,7-4 1 0,0-1-3 16,-7 1 1-16,7-4 0 0,7 3 3 0,-7-3 3 0,7 4 1 15,-1-4 1-15,7 0 2 0,0 0 2 0,0-4-1 0,7 1 0 16,-1-1-3-16,0 1-2 0,2-1-2 0,-2-4-2 15,0 5-1-15,1-2-1 0,6-2 0 0,-7 5-1 16,0-2 1-16,9-4-1 0,-9 4 0 0,0 0 0 0,1-3 0 16,-7 3-1-16,6 1 1 0,-6 0 0 0,6-2 0 0,-5 1 0 15,-7 1 2-15,5 0 5 0,-5-1 7 0,-1 0 12 0,1 4 15 16,-1-3 17-16,0 3 15 0,-6-4 13 0,0 4 6 16,0 0 3-16,0 0-3 0,0-4-11 0,0 4-12 15,0 0-16-15,-6 0-14 0,6-4-13 0,0 4-8 0,0 0-6 16,0 0-6-16,-6 0-2 0,6 0-4 0,0 0-5 0,0 0-8 15,0 0-11-15,0 0-19 0,-7 0-24 0,7 0-33 16,0 0-36-16,-6 0-35 0,6 4-31 0,-7-4-21 0,1 0-13 16,0 0-6-16,-1 0-1 0,0 4 8 0,0-4 6 15,-5 0-6-15,5 0-33 0,1 0-81 0,-1 0-60 0</inkml:trace>
  <inkml:trace contextRef="#ctx0" brushRef="#br1" timeOffset="170657.79">11195 16390 233 0,'0'4'178'0,"0"4"-52"0,0-8-37 15,0 2-23-15,0 2-13 0,0-4-3 0,0 4 2 0,0-4 3 16,0 0 4-16,0 0 7 0,0 0 1 0,0 0 4 0,0 0 1 15,0 0-1-15,0 0-1 0,0-4-5 0,0 4-4 0,0 0-8 16,7 0-7-16,-7-4-12 0,0 4-10 0,0 0-12 16,0 0-14-16,0-2-17 0,6 2-14 0,-6-5-14 15,0 2-16-15,0-1-19 0,6 1-24 0,-6-1-32 0,7-4-43 16,-7 1-57-16,7 0-83 0,-7 0-66 0</inkml:trace>
  <inkml:trace contextRef="#ctx0" brushRef="#br1" timeOffset="170798.37">11228 16214 276 0,'0'-3'376'0,"-7"-5"-111"16,7 4-97-16,-7-4-63 0,7 6-36 0,-6-6-15 0,6 4-5 15,-6-3-3-15,-1-1-3 0,1 6-6 0,6-6-13 16,-7 1-19-16,7-1-21 0,-6-3-28 0,6 1-37 16,0-5-54-16,0 1-89 0,-7-5-130 0,7 0-69 0</inkml:trace>
  <inkml:trace contextRef="#ctx0" brushRef="#br1" timeOffset="170970.34">11130 15690 261 0,'-6'-3'457'16,"-1"-5"-159"-16,1 5-136 0,-1-1-73 0,0-3-37 0,7 3-20 16,-5-3-8-16,-3 3-4 0,8-4-3 0,-7 6-7 0,7-2-12 15,0-4-22-15,-5 0-25 0,5 1-26 0,5-3-42 16,-5-2-61-16,0 1-92 0,7 0-95 0</inkml:trace>
  <inkml:trace contextRef="#ctx0" brushRef="#br1" timeOffset="171095.2">11104 15361 135 0,'-7'-7'363'0,"7"3"-99"0,0 0-102 0,0 0-62 16,0 0-26-16,0 0-11 0,-5 2-4 0,5-3-1 15,0 3-4-15,0-3-7 0,0 1-8 0,0 1-15 0,0-1-23 16,0 0-26-16,0 1-33 0,0-4-41 0,0-1-58 0,5-3-97 15,-5 4-108-15,7-4-53 0</inkml:trace>
  <inkml:trace contextRef="#ctx0" brushRef="#br1" timeOffset="171235.79">11143 14979 284 0,'0'-3'297'16,"0"-1"-94"-16,-6-3-79 0,6 4-53 0,-7-5-36 0,7 4-34 15,0-3-40-15,7 0-65 0,-7-4-106 0,0 4-102 16</inkml:trace>
  <inkml:trace contextRef="#ctx0" brushRef="#br1" timeOffset="171392.07">11162 14616 241 0,'-6'-2'346'0,"0"-3"-120"0,6-2-101 15,-7 4-55-15,7-1-32 0,-6-4-18 0,6 5-12 0,0-1-15 16,0 1-17-16,-7-4-27 0,7 3-45 0,0-4-76 16,0 5-129-16,0-5-66 0</inkml:trace>
  <inkml:trace contextRef="#ctx0" brushRef="#br1" timeOffset="171516.94">11130 14330 63 0,'-6'-10'406'0,"6"-1"-112"0,-7 3-121 0,1-2-76 0,-1 3-38 15,0-5-17-15,2 5-8 0,-3 0-5 0,8 0 0 16,-7-1-4-16,2 1-7 0,5 0-9 0,-8 3-16 0,8-4-24 16,-5 0-25-16,5 6-38 0,0-5-62 0,5-5-89 0,-5 4-101 15</inkml:trace>
  <inkml:trace contextRef="#ctx0" brushRef="#br1" timeOffset="171626.3">11064 13965 385 0,'0'-11'292'15,"-5"3"-124"-15,-2 1-80 0,7 0-41 0,-7 0-23 0,7-4-11 16,-6 3-8-16,6 2-10 0,-7-6-12 0,7 4-17 16,0 1-29-16,-6-3-42 0,6-2-65 0,0 1-81 15,0-4-84-15</inkml:trace>
  <inkml:trace contextRef="#ctx0" brushRef="#br1" timeOffset="171782.52">11052 13660 311 0,'0'-6'323'0,"-7"-2"-104"0,7 1-90 0,0-1-52 16,0 1-28-16,0 0-12 0,0 2-7 0,0-1-3 0,0-2-2 15,-6 5 1-15,6-5-2 0,0 4-4 0,0-3-15 16,0 0-15-16,6 4-17 0,-6-5-19 0,0-3-14 0,7 3-23 16,0-2-23-16,-2-1-33 0,-5 1-34 0,8-7-40 0,-8 7-46 15</inkml:trace>
  <inkml:trace contextRef="#ctx0" brushRef="#br1" timeOffset="171907.49">11026 13309 167 0,'-7'-14'322'0,"1"-1"-86"0,-1 1-86 0,1-1-60 16,-1 0-34-16,0 1-21 0,7-1-13 0,-6 1-10 0,6-3-5 15,-6 3-4-15,6-1-4 0,0 1-7 0,0 3-6 16,0 0-8-16,0 1-11 0,0-2-15 0,6 5-17 0,-6 0-24 16,6-1-22-16,-6 4-25 0,0 1-23 0,7 3-11 15,-7 0 0-15</inkml:trace>
  <inkml:trace contextRef="#ctx0" brushRef="#br1" timeOffset="172016.85">11000 13089 74 0,'0'4'183'0,"0"0"13"16,0 0-9-16,-7-4-31 0,7 3-42 0,0-6-28 15,-7 3-18-15,7-4-13 0,-6 0-9 0,6 0-7 0,-6 1-5 16,-1-1-5-16,7-3-6 0,-6 4-4 0,6-2-8 15,-7 1-13-15,7-4-17 0,-5 6-22 0,5-5-32 0,0 2-55 16,0-2-104-16,5-1-107 0,-5 1-61 0</inkml:trace>
  <inkml:trace contextRef="#ctx0" brushRef="#br1" timeOffset="172329.41">11013 12888 12 0,'0'-4'450'16,"-7"0"-116"-16,7 4-139 0,-6-4-89 0,6 1-54 15,0-1-37-15,0 1-32 0,6-1-36 0,1-3-56 0,-7-1-102 16,13 1-108-16,-7 0-65 0</inkml:trace>
  <inkml:trace contextRef="#ctx0" brushRef="#br1" timeOffset="172532.57">11084 12726 302 0,'0'-3'312'0,"-7"3"-123"0,7-4-78 0,0 0-42 15,0 1-23-15,0 3-10 0,0-3-4 0,0-1-3 16,0-1-2-16,0 5-3 0,0-3-2 0,0 3-1 0,0-3-4 16,0 3-5-16,0-4-5 0,7 0-6 0,-7 1-6 0,0-5-7 15,0 4-4-15,8 1-8 0,-3-4-10 0,-5 0-14 16,7 3-19-16,0-7-33 0,-1 4-60 0,1-4-114 0,-7-1-80 16</inkml:trace>
  <inkml:trace contextRef="#ctx0" brushRef="#br1" timeOffset="172688.82">11045 12547 319 0,'-6'-7'381'16,"6"3"-142"-16,-7-3-101 0,7 3-57 0,0-3-32 0,0 0-19 16,7 2-14-16,-7-1-10 0,0-2-17 0,6 5-17 0,-6-5-26 15,7 2-51-15,-7-2-60 0,7 1-131 0,-2-5-73 16</inkml:trace>
  <inkml:trace contextRef="#ctx0" brushRef="#br1" timeOffset="172829.43">11072 12166 36 0,'0'-11'429'16,"-8"-1"-128"-16,8 6-139 0,8-2-76 0,-8 1-43 15,0-1-25-15,5 1-22 0,-5 0-22 0,7 0-31 0,-7-1-49 16,8-2-90-16,-3 3-113 0,-5-5-64 0</inkml:trace>
  <inkml:trace contextRef="#ctx0" brushRef="#br1" timeOffset="172954.4">11182 11872 375 0,'0'-6'298'16,"0"-2"-127"-16,0 1-74 0,0-1-43 0,0 1-22 0,0 4-16 15,0-4-10-15,0-1-13 0,0 4-13 0,7-3-20 16,-7 3-31-16,6-2-51 0,-6-2-80 0,7 1-112 0</inkml:trace>
  <inkml:trace contextRef="#ctx0" brushRef="#br1" timeOffset="173079.38">11338 11628 239 0,'7'-11'277'0,"0"3"-103"16,-1-3-75-16,0 5-45 0,-6-2-26 0,7 0-16 15,-7 1-14-15,0 0-15 0,6 3-20 0,-6-3-35 0,0-1-60 16,7 1-106-16,-7 3-84 0</inkml:trace>
  <inkml:trace contextRef="#ctx0" brushRef="#br1" timeOffset="173204.37">11501 11411 351 0,'7'-4'258'0,"-7"2"-96"16,0-6-64-16,0 4-31 0,-7 0-16 0,7 1-6 0,0-1-6 15,0 1-5-15,0-1-8 0,0 4-12 0,0-4-17 16,0 1-26-16,7-1-36 0,-1 0-65 0,-6-4-125 0,7 6-91 15</inkml:trace>
  <inkml:trace contextRef="#ctx0" brushRef="#br1" timeOffset="173360.82">11716 11136 21 0,'-6'-3'405'0,"6"3"-140"0,0-4-114 16,-6 4-55-16,6-3-31 0,0 3-18 0,0-4-12 0,0 4-7 15,0 0-7-15,0 0-10 0,6 0-18 0,0 0-23 0,0 0-21 16,7-4-33-16,0 1-60 0,1-2-120 0,4 2-89 16</inkml:trace>
  <inkml:trace contextRef="#ctx0" brushRef="#br1" timeOffset="173516.91">12080 11085 248 0,'-6'4'340'0,"0"-4"-129"0,6 0-86 0,-6 4-50 16,6-4-26-16,-7 0-16 0,7 0-8 0,0 0-5 0,-7 0-12 16,7 3-8-16,7-3-14 0,-7 0-21 0,13 4-37 0,-7-4-68 15,0 0-148-15,7 0-83 0</inkml:trace>
  <inkml:trace contextRef="#ctx0" brushRef="#br1" timeOffset="173657.7">12276 11206 407 0,'0'4'345'0,"-7"0"-148"0,7-1-89 16,0 1-54-16,-6 0-24 0,6 0-16 0,0-4-7 15,0 2-7-15,6 6-6 0,1-4-10 0,0 0-25 16,5-1-37-16,3 1-84 0,-2-1-126 0,5 1-74 0</inkml:trace>
  <inkml:trace contextRef="#ctx0" brushRef="#br1" timeOffset="173782.49">12426 11379 298 0,'-6'3'253'0,"6"-3"-139"16,-7 0-93-16,14 0-75 0,-7 0-87 0,6-3-125 16</inkml:trace>
  <inkml:trace contextRef="#ctx0" brushRef="#br1" timeOffset="173923.27">12621 11430 142 0,'-6'0'225'0,"6"4"-73"0,0-2-58 16,0 4-36-16,0-4-29 0,0 5-22 0,6-7-28 0,1 4-38 15,-1 0-69-15,1-4-119 0</inkml:trace>
  <inkml:trace contextRef="#ctx0" brushRef="#br1" timeOffset="174079.78">12843 11551 42 0,'0'7'352'0,"0"-3"-116"0,0-1-100 0,-7 1-62 0,7-1-32 16,0 1-18-16,0 0-9 0,7 0-4 0,-7-1-1 15,0 4-3-15,6-3-4 0,1 3-5 0,-1-3-14 16,8 4-22-16,-1-4-34 0,-1 3-66 0,-5-5-123 0,13 3-80 15</inkml:trace>
  <inkml:trace contextRef="#ctx0" brushRef="#br1" timeOffset="174204.57">13077 11840 233 0,'0'7'288'0,"0"-3"-116"0,0 3-73 0,0-3-39 15,7 3-21-15,-7-4-11 0,0 1-7 0,0 0-6 0,6 3-10 16,0 1-11-16,1 0-19 0,0-5-36 0,6 4-70 15,0-2-141-15,0 1-74 0</inkml:trace>
  <inkml:trace contextRef="#ctx0" brushRef="#br1" timeOffset="174345.32">13410 12221 278 0,'0'12'410'0,"0"2"-170"0,0 1-116 0,6-1-68 16,-6 1-39-16,7-1-25 0,-1 1-20 0,0 0-20 15,7-4-26-15,1 3-40 0,-1-3-77 0,0 1-118 0</inkml:trace>
  <inkml:trace contextRef="#ctx0" brushRef="#br1" timeOffset="174470.32">13917 12646 7 0,'7'8'479'0,"0"-1"-82"0,6 0-178 16,0 0-125-16,-1 4-83 0,2-3-55 0,5-2-38 0,-7 3-39 15,8-6-49-15,1 4-69 0,-2 0-97 0</inkml:trace>
  <inkml:trace contextRef="#ctx0" brushRef="#br1" timeOffset="174610.9">14367 12954 34 0,'0'7'480'15,"5"0"-98"-15,-5 5-147 0,8-5-104 0,-8 3-63 0,6 2-40 16,1-2-27-16,0 5-17 0,6-3-18 0,-7-3-15 15,7 3-21-15,0 3-21 0,0-8-33 0,7 5-46 0,-8-5-74 16,1 0-95-16</inkml:trace>
  <inkml:trace contextRef="#ctx0" brushRef="#br1" timeOffset="174767.11">14654 13276 217 0,'-7'11'455'0,"7"-3"-130"0,0-1-128 0,0 0-80 15,0 0-48-15,0 1-28 0,7 2-16 0,-7-1-11 0,6 1-4 16,-6-3-6-16,6 5-1 0,1-2-1 0,6-3-1 0,0 5 1 15,0-5 0-15,0 1 1 0,0-1 0 0,7 0-3 16,-1 0-6-16,-6 1-8 0,7-5-8 0,-7 4-12 16,6-3-16-16,-6 3-20 0,1-2-28 0,-1-2-41 0,-1 0-62 15,1 1-94-15,0 0-77 0</inkml:trace>
  <inkml:trace contextRef="#ctx0" brushRef="#br1" timeOffset="174876.46">14927 13629 300 0,'-7'0'455'0,"7"0"-169"16,-5 0-146-16,5 2-93 0,0-2-64 0,5 0-46 0,-5 4-36 16,0-4-40-16,0 0-40 0,7 0-61 0,-7 0-90 15</inkml:trace>
  <inkml:trace contextRef="#ctx0" brushRef="#br1" timeOffset="175001.43">14960 13704 223 0,'0'4'444'0,"6"0"-152"16,-6 0-142-16,7 3-92 0,-7-3-64 0,6-1-44 16,1 0-42-16,6 6-50 0,-7-9-64 0,7 3-96 0,-7 4-65 15</inkml:trace>
  <inkml:trace contextRef="#ctx0" brushRef="#br1" timeOffset="175126.4">15207 13917 217 0,'0'8'467'0,"6"-4"-152"16,1 3-162-16,0 0-113 0,-1 0-93 0,1-3-99 0,6 3-140 16,-1-3-90-16</inkml:trace>
  <inkml:trace contextRef="#ctx0" brushRef="#br1" timeOffset="175251.37">15422 14170 320 0,'0'3'401'0,"0"4"-238"0,0-3-247 0,0 0-181 16,6 0-105-16</inkml:trace>
  <inkml:trace contextRef="#ctx0" brushRef="#br1" timeOffset="175376.34">15493 14345 314 0,'0'5'327'0,"7"-2"-220"0,-7 1-241 0,7 0-155 0</inkml:trace>
  <inkml:trace contextRef="#ctx0" brushRef="#br1" timeOffset="175517.07">15585 14551 457 0,'-6'7'474'0,"6"-3"-193"0,0 4-151 0,0-1-93 16,0-4-60-16,6 4-37 0,0 1-20 0,1-1-14 0,-2-2-6 16,10 2 1-16,-9-5 0 0,1 6-6 0,6-4-16 0,-7 0-29 15,7 0-43-15,-7 3-55 0</inkml:trace>
  <inkml:trace contextRef="#ctx0" brushRef="#br1" timeOffset="176017.2">15747 14705 281 0,'0'0'352'0,"0"3"-97"0,-6 1-100 0,-1 0-64 0,7-4-38 15,0 4-27-15,0-1-14 0,0 1-8 0,0-1-8 16,0 1-4-16,0-4-1 0,0 7-6 0,7-3-4 0,-7 0-2 16,0-1-5-16,0 2-5 0,6 2-1 0,-6-5-2 15,0 3 3-15,0 2 2 0,0-3 3 0,7 0 5 0,-7 3 7 16,0-3 9-16,0 3 10 0,6-3 8 0,-6 0 8 0,0 2 7 16,0-6 6-16,0 4 5 0,0 3 3 0,0-3 1 15,7 0 1-15,-7 3-1 0,0-3-5 0,8-1-4 0,-3 4-6 16,1 1-3-16,1-1-5 0,6 1-7 0,-6 2-8 0,6-2-12 15,0 3-9-15,-1-3-14 0,2 2-14 0,-1 1-16 16,0 0-19-16,-1 1-17 0,2-2-14 0,-1 1-10 0,0 0-4 16,-7 0 11-16,7 4 16 0,-6-4 40 0,6 4 40 15,-6 2 39-15,-1-1 33 0,1-2 32 0,-1 1 24 0,1-1 14 16,-7 1 4-16,6 0-10 0,-6-1-17 0,6-3-12 16,-6 4-9-16,7 0-8 0,-7-4-11 0,7 4-8 0,0-5-9 15,-1 5-9-15,7 0-9 0,-7-1-7 0,7 1-8 16,1-1-7-16,-1 4-4 0,-1-2-6 0,8-3-3 0,-7 7-2 15,0-3-1-15,7 2 0 0,-8-1 1 0,8 0 2 0,-7 5 1 16,6-5 4-16,-6 5 6 0,1-5 5 0,-1 0 3 16,0 1 6-16,-1-2 6 0,-5 3 7 0,7-6 7 0,-7 3 2 15,5 2 0-15,1-1 0 0,-7-3-3 0,8 3-4 16,-2-3-6-16,1 3-7 0,0-2-6 0,7-2-6 0,-8 4-6 16,8-3-7-16,0-1-6 0,-7 5-4 0,7-5-4 0,-7 1 0 15,6 3-1-15,1-3 0 0,-7 0 2 0,6-1 4 16,1 1 5-16,-7-1 4 0,6 1 3 0,-5 0 1 0,-1-4 0 15,0 3 2-15,-1 1 0 0,1-5 0 0,1 5 0 16,5-3-2-16,-6 2-9 0,0-3-11 0,1 0-18 0,-3 1-19 16,2-2-30-16,8 1-40 0,-8-3-75 0,-6-5-143 0,-1 1-80 15,0-1-33-15</inkml:trace>
  <inkml:trace contextRef="#ctx0" brushRef="#br1" timeOffset="178721.9">8909 13825 77 0,'0'0'130'0,"0"-3"-6"15,7 3-9-15,-7-4-15 0,0 4-15 0,6-3-19 16,-6 3-18-16,0-4-12 0,0 4-10 0,0-3-5 0,0 3-5 16,6 0-3-16,-6 0-2 0,0-4-1 0,0 4-1 15,0 0 0-15,0 0 3 0,7-4 0 0,-7 4 3 0,0 0 2 16,0 0 4-16,0 0 5 0,0 0 3 0,0-4 4 0,7 4 4 16,-7-3 2-16,0 3 2 0,0-4 2 0,0 4 2 15,0 0-3-15,0-4 1 0,0 4-2 0,0-4-1 0,0 4-1 16,0 0 1-16,0 0-2 0,0-2-1 0,-7 2 1 15,7 0-2-15,0 0 2 0,0 0 0 0,0 0 1 0,0 0 1 16,0 0 5-16,0 0 1 0,0 0 4 0,0 0 2 0,0 0 1 16,0 0 3-16,0 0 0 0,0 0 2 0,0 0 0 15,0 0 1-15,0 0 5 0,0 0 2 0,0 0 3 0,0 0 1 16,0 0 0-16,0 0-5 0,0 0-3 0,0 0-7 16,0 0-10-16,0 0-7 0,0 0-8 0,0 0-7 0,0 0-7 15,0 0-3-15,0 0-2 0,0 0-3 0,0 0-1 0,0 0-1 16,0 0 0-16,0 0-1 0,0 0 0 0,0 0 0 15,0 0-1-15,0 0-1 0,0 2-1 0,0-2 0 0,0 0 0 16,0 4-2-16,7 0 1 0,-7-4 1 0,0 4 2 0,0 3-1 16,7-3 2-16,-7 0 2 0,0-1 3 0,0 4 2 15,6 0 1-15,-6 1 1 0,0-1-1 0,6 4-2 16,-6-4 1-16,0 4-1 0,7-3-3 0,-7 3-4 0,0-3 0 16,0 2-1-16,5-2-1 0,-5 3 1 0,0 0-1 0,0-1-2 15,0 2 1-15,0-1 1 0,8-5-1 0,-8 6 1 0,0-1 1 16,6 0 1-16,-6 3 2 0,0-3 2 0,0 1 2 15,7-1 0-15,-7-1 1 0,7 2 2 0,-7-2 1 16,0 1 1-16,6 0 0 0,-6 0-1 0,0 1 0 0,0-2-3 16,0 1 0-16,0 4-4 0,7-5-1 0,-7 2-2 15,0 3-3-15,0-5 1 0,0 2-1 0,0 2 1 0,6-3 1 16,-6 0-1-16,0 0 1 0,0 0 1 0,0 1-2 0,0-2-2 16,0 1 0-16,0-1 0 0,-6-2 0 0,6 4 0 15,0-5 0-15,0 3 0 0,-7-2 2 0,7 0 1 0,-6-1 2 16,6 0-1-16,-7 0 3 0,7-3 0 0,-7 0-1 0,7-1 1 15,-6 2-1-15,6-3-1 0,0-2 1 0,-8 4-2 16,8-4 1-16,0 0-3 0,0 4 1 0,0-4-1 0,0 0-1 16,0 0-1-16,0 0-2 0,0 0-1 0,0 0-1 15,0 4 1-15,0-4 0 0,0 0 2 0,8 0 0 0,-8 0 1 16,6 0 3-16,1 0 0 0,6 0 1 0,-6 0-2 16,5-4 2-16,1 0-1 0,7 0 2 0,0 2-4 0,5-6 2 15,-5 0-1-15,6 5-1 0,0-8 2 0,1 4-2 0,5-1 0 16,-6 0 0-16,0 2 0 0,6-2 2 0,-6 0-2 0,1 5 0 15,-2-4 0-15,-4 2 0 0,-2 3-1 0,0-2-2 16,1 0-5-16,-8 0-7 0,-5 4-4 0,1 0 0 16,-3-3 0-16,-5 3-1 0,8 0 1 0,-8 0 2 0,0 0 4 15,0 0 6-15,-8 3 4 0,8-3 2 0,-5 0 0 0,-10 4 1 16,10 0 0-16,-2-4 0 0,-6 4-1 0,6-4 1 16,1 0 2-16,-1 2 0 0,1-2 0 0,-1 0 0 0,7 0-1 15,-6 0 0-15,6 0 1 0,0 0-2 0,0 0-8 16,-6 0-13-16,6 0-21 0,0 0-34 0,-7 0-43 0,7 0-45 15,0 0-42-15,0-2-40 0,0 2-46 0,-7-4-82 0,7 0-140 16,0 0-52-16,0 4-4 0</inkml:trace>
  <inkml:trace contextRef="#ctx0" brushRef="#br1" timeOffset="179722.54">11566 13005 231 0,'0'0'256'0,"0"-4"-64"0,0 0-56 0,0 4-40 15,0-3-23-15,7 3-12 0,-7-4-5 0,0 1-3 16,6-1-1-16,-6 1 0 0,0-1-1 0,0 0 1 0,7 0 0 16,-7 4-1-16,0-3 0 0,0-1 2 0,0 4 2 0,0-4 2 15,0 4 1-15,0 0-1 0,0 0-2 0,0 0-2 16,0 0-4-16,0 0-6 0,0 0-5 0,0 0-7 0,0 0-10 15,0 0-8-15,0 0-5 0,0 0-4 0,0 4-3 16,0-4 2-16,0 4-3 0,0-1 0 0,0 5-1 0,7-4 2 16,-7 6-1-16,0-3 2 0,6 5 1 0,-6-2-1 0,6 1 1 15,-6 5 1-15,7-2 1 0,-7 1 0 0,0-1 0 16,6 1 0-16,-6 3-3 0,0-3 1 0,7-1 0 0,-7 5-1 16,6-5 0-16,-6 1-1 0,0-1-1 0,7 2 0 15,-7-6 0-15,7 5-1 0,-7-3-1 0,0-2 1 0,0-3 0 16,0 5 1-16,0-5 0 0,0 0 0 0,0 0 0 15,0 1 0-15,7-4 1 0,-7 2-1 0,0-1 1 0,0-1-1 16,0-1 1-16,0 1-1 0,0-4 1 0,0 3 1 0,0-3 0 16,6 4 1-16,-6-4 0 0,7 3 1 0,-7-3 1 15,6 0 2-15,0 0 0 0,7 0 0 0,-6 0 0 0,6 0-1 16,-7-3 0-16,7-1-1 0,0 4-3 0,0-3 1 16,7-1-2-16,-7 1 1 0,0-6-2 0,7 6 0 0,-7 0-1 15,-1-1-11-15,1-4-9 0,1 4-17 0,-1 1-17 0,0-1-22 16,-1-4-28-16,1 6-34 0,0-6-57 0,2-3-102 15,-2 3-104-15,-8-2-59 0</inkml:trace>
  <inkml:trace contextRef="#ctx0" brushRef="#br1" timeOffset="180066.12">11976 13072 400 0,'0'0'301'0,"0"3"-118"16,0-3-78-16,0 0-41 0,0 0-21 0,0 3-10 15,7-3-3-15,0 0 0 0,0 0 2 0,-1 0 0 0,1 0 0 16,5 0-3-16,1 0-2 0,0-3-1 0,7 3 0 15,-8-3 1-15,1 3-1 0,8-5-1 0,-2 5 2 0,-6-4 0 16,7 1 0-16,-1-2 0 0,0 3-1 0,-6-2-1 0,7 1-3 16,0-2 2-16,-1 2-1 0,0-1-3 0,1-4-2 15,-7 6-2-15,7-3-3 0,-7 2 3 0,0-1-6 0,6 1-4 16,-12-1-7-16,6 4-5 0,-6-4-9 0,-1 4-11 0,1-4-9 16,-2 4-21-16,-5 0-20 0,7-3-29 0,-7-1-55 15,0 1-100-15,0-1-105 0,0-3-63 0</inkml:trace>
  <inkml:trace contextRef="#ctx0" brushRef="#br1" timeOffset="180332.03">12217 12903 413 0,'-6'-4'360'0,"6"4"-124"15,-7 0-83-15,7 0-54 0,0 0-29 0,0 0-10 0,0 0-13 16,0 4-5-16,0-2-2 0,0 2-1 0,7 4-1 15,-7 0 5-15,6-1 4 0,1 3 2 0,0-1 1 0,-1 1-1 16,7 1-4-16,-6 0-3 0,-1 0-3 0,7 4-5 16,-6-5-7-16,0 5-4 0,-2-3-3 0,10 2-1 0,-10 1-5 15,3-4-2-15,-8 4-2 0,5-1-3 0,2-3-1 0,-1 3-2 16,-6 1 1-16,7-4-3 0,-7 4-1 0,7 0 1 16,-7-4 0-16,6 0-2 0,-6 0-4 0,7-1-9 0,-7-2-14 15,6 3-19-15,0-3-19 0,-6-6-27 0,7 2-32 16,6 0-51-16,-6-8-98 0,6 0-120 0,-7 2-64 0</inkml:trace>
  <inkml:trace contextRef="#ctx0" brushRef="#br1" timeOffset="180644.77">12589 12891 92 0,'0'-7'463'0,"0"-1"-130"16,0 1-128-16,6 4-74 0,-6-1-42 0,0 1-23 15,0 3-11-15,0-4-9 0,7 4-5 0,-1 4-4 0,1-1-6 16,-1 1-2-16,7 6-2 0,1-2-1 0,-1 4 1 16,-1 1-4-16,1 3-4 0,7-2-4 0,-7 4-2 0,0 1-5 15,7-1-2-15,-7 0-1 0,0 0-1 0,6 1 4 0,-6-5 1 16,1 1 4-16,-2 0 10 0,-5-7 13 0,6 2 17 16,-7-6 29-16,1 3 33 0,0-7 36 0,0 0 28 15,-1-4 22-15,0 1 16 0,0-4 5 0,1 0-4 0,-1-1-10 0,1-3-25 16,0-4-30-16,-1 1-26 0,1-1-24 0,-1-4-22 15,-6 5-16-15,0-8-16 0,6 4-16 0,-6-1-11 0,0-2-9 16,0-1-6-16,0-1-9 0,0 2-19 0,0-2-42 16,7-2-68-16,-7 3-84 0,0 0-80 0,6 1-96 0,1-2-186 15,-7 5-94-15,0 3-60 0,0 0-10 0</inkml:trace>
  <inkml:trace contextRef="#ctx0" brushRef="#br1" timeOffset="184848.31">16693 12143 92 0,'-7'-2'281'0,"7"2"-84"0,0 0-80 16,-8 0-50-16,8 0-32 0,-6 0-12 0,6 0-6 15,0 0-2-15,-6 0 1 0,6 0-1 0,0 0 1 0,-7 0 1 16,7 0 2-16,-6 0-1 0,6 0-1 0,0 0 1 16,0 0 0-16,-7 0 2 0,7 0 3 0,0 0 3 0,0 0 5 15,-6-4 4-15,6 4 1 0,0 0 3 0,0 0 2 0,0 0 2 16,0 0 2-16,0 0-3 0,0 0-2 0,0 0-1 16,-6 0 2-16,6 0 3 0,0 0 1 0,0-4 1 0,0 4 4 15,0 0 4-15,0 0 8 0,0 0 5 0,-7-4 3 16,7 4 4-16,0 0 5 0,0 0 7 0,0 0 7 0,-7-3 6 15,7 3 3-15,0 0-1 0,0 0-2 0,0 0-5 0,0 0-10 16,0 0-13-16,0 0-17 0,0 0-15 0,0 0-13 16,0 0-8-16,0 0-10 0,0 0-7 0,0 0-1 0,0 3-3 15,0-3 0-15,0 4 1 0,7 0-1 0,-7 0 1 16,7 3 0-16,-7 0 3 0,6 4 1 0,0 0 3 0,1 1 1 16,6 2 2-16,-1 4 1 0,-4-4 2 0,5 9 0 15,0-1 0-15,6-1-2 0,-6 5 0 0,0 1-3 0,6-2 0 16,-6 0-1-16,8 4-1 0,-10-2-2 0,10-2 0 15,-8 1-2-15,7-4 1 0,-8 4 1 0,1-5-1 0,7 1-1 16,-7-3 0-16,0-6 1 0,0 3 0 0,-7-2 1 0,7-3 2 16,-6 0 3-16,1-3 14 0,-3-2 28 0,3-1 31 15,-3-1 29-15,1-4 19 0,1-4 11 0,-1-4 10 0,1-6 5 16,0-1-8-16,6-3-22 0,-6-7-27 0,5-2-24 0,-6-2-14 16,8-4-8-16,-7 1-7 0,5-5-7 0,-6 0-5 0,7 0-7 15,1-8-6-15,-7 7-6 0,6-8-12 0,-2 3-16 16,2-1-20-16,2 0-33 0,-2 4-77 0,0 0-101 15,-7-1-110-15,7 5-179 0,-13 3-127 0,6 3-94 0,-12 4-50 16,6 8-6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7T04:29:32.35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8360 5184,'0'-25,"0"50,-25-25,25 25,-25-25,25 25,-25 0,25-1,-25-24,25 25,-24 0,24 0,0 0,-25-1,25 1,-25 0,25 0,-25 0,25-1,-25-24,25 25,0 0,0 0,0-50,0 0,0 0,25 25,-25-24,25 24,-25-25,25 0,-25 0,25 0,-25 1,24 24,-24-25,25 0,0 25,-25-25,25 25,-25-25,25 1,-1-1,-24 0,25 25,-25-25,25 25,-25 25,25 0,0-25,-25 25,24-1,-24 1,25-25,-25 25,25 0,0 0,-25-1,25-24,-25 25,24 0,1-25,-25 25,0 0,25-25</inkml:trace>
  <inkml:trace contextRef="#ctx0" brushRef="#br0" timeOffset="2572.21">8384 5283,'-24'0,"24"25,0 0,0 0,0 0,0-1,0 1,0 0,0 0,0 0,0-1,0 1,0 0,0 0,0 0,0-1,0 1,0 0,0 0,0 0,0-1,0 1,0 0,0 0,0 0,0 0,0-1,0 1,0 0,0 0,0 0,0-1,0 1,0 0,24 0,-24 0,0-1,0 1,0 0,0 0,25 0,-25-1,0 1,0 0,0 0,0 0,0-1,0 1,0 0,0 0,0 0,0-1,0 1,25 0,-25 0,0 0,0-1,0 1,0 0,0 0,0 0,0-1,0 1,0 0,0 0,25 0,-25 0,0-1,0 1,0 0,0 0,0 0,0-1,0 1,25 0,-25 0,0 0,0-1,0 1,0 0,0 0,0 0,24-1,-24 1,0 0,0 0,0 0,0-1,25 1,-25 0,0 0,0 0,0-1,25 1,-25 0,0 0,0 0,0-1,0 1,0 0,25 0,-25 0,0-1,0 1,0 0,0 0,0 0,0-1,25 1,-25 0,0 0,0 0,0 0,0-1,0 1,24 0,-24 0,0 0,0-1,0 1,0 0,0 0,25-25,-25 25,0-1,0 1,0 0,0 0,0 0,0-1,0 1,0 0,0 0,25 0,-25-1,0 1,0 0,0 0,0 0,0-1,0 1,0 0,0 0,0 0,0-1,0 1,0 0,25 0,-25 0,0-1,0 1,0 0,0 0,0 0,0 0,0-1,0 1,0 0,0 0,0 0,0-1,0 1,0 25,0-25,0-1,0 1,0 0,0 0,0 0,0-1,0 1,0 0,0 0,25 0,-25-1,0 1,0 0,0 0,0 0,0-1,0 1,0 0,0 0,0 0,0-1,0 1,0 0,0 0,0 0,0-1,0 1,0 0,0 0,0 0,0 0,0-1,0 1,0 0,0 0,0 0,-25-1,25 1,0 0,0 0,0 0,0-1,0 1,0 0,0 0,0 0,0-1,0 1,0 0,0 0,0 0,0-1,0 1,0 0,0 0,0 0,0-1,0 1,0 0,0 0,0 0,0-1,0 1,0 0,0 0,0 0,0-1,0 1,0 0,0 0,0 0,0-1,0 1,0 0,0 0,0 0,0 0,0-1,25 1,-25 0,0 0,0 0,0-1,0 1,0 0,0 0,0 0,24-25,-24 24,0-48</inkml:trace>
  <inkml:trace contextRef="#ctx0" brushRef="#br0" timeOffset="5160.99">8806 11534,'25'0,"0"0,-1 0,1 0,-25-25,25 25,0 0,0 0,-1 0,1 0,0 0,0 0,0 0,-1 0,1 0,0 0,0 0,0 0,-1 0,1 0,0 0,0 0,0 0,0 0,-1 0,1 0,0 0,0 0,0 0,-1 0,1 0,0 0,0 0,0 0,-1 0,1 0,0 0,0 0,0 0,-1 0,1 0,0 0,0 0,0 0,-1 0,1 0,0 0,0 0,0 0,-1 0,1 0,0 0,0 0,0 0,-1 0,1 0,0-24,0 24,0 0,-1 0,1 0,0 0,0 0,0 0,0 0,-1 0,1 0,0 0,0 0,0 0,-1 0,1 0,0 0,0 0,0 0,-1 0,1 0,0 0,0 0,0 0,-1 0,1 0,0 0,0 0,0 0,-1 0,26 0,-25 0,0 0,-1 0,1 0,25-25,-25 25,-1 0,1 0,0 0,25 0,-26 0,1 0,25 0,-25 0,0 0,24 0,-24 0,25 0,-26 0,1 0,25 0,-25 0,-1 0,26 0,-25 0,24 0,-24 0,25 0,-25 0,-1 0,26 0,-25 0,24 0,-24 0,0 0,25 0,-26 0,26 0,-25 0,0 0,24 0,-24 0,25 0,-26 0,26 0,-25 0,25 0,-26 0,26 0,-25 0,24 0,-24 0,25 0,-25 0,24 0,-24 0,25 0,-26 0,26 0,-25 0,24 0,-24 0,25 0,-25 0,24 0,1 0,-25 0,24-25,1 25,-25 0,24 0,1 0,0 0,-26 0,26 0,0 0,-1 0,-24 0,25 0,-1 0,-24-25,25 25,-1 0,1 0,-1 0,-24 0,25 0,-1 0,1 0,0 0,-1 0,1 0,-25 0,24 0,1 0,0 0,-1 0,1 0,-1 0,1 0,0 0,-26 0,26 0,0 0,-1 0,1 0,-1 0,1 0,0 0,-26 0,26 0,0 0,24 0,-24 0,-1 0,1 0,-1 0,1 0,0 0,-1-25,1 25,24 0,-24 0,0 0,-1 0,1 0,-1 0,1 0,0 0,-1 0,1 0,24 0,-24 0,-1 0,1 0,0 0,-1 0,1 0,24 0,-24 0,0 0,-1 0,1 0,24 0,-24 0,-1 0,1 0,0 0,-1 0,1 0,-1 0,1 0,24 25,-24-25,0 0,-1 0,1 0,0 0,-1 0,1 0,-1 0,1 0,0 0,-1 0,1 0,-1 0,1 0,0 0,-1 0,26 0,-26 0,1 0,-1 0,1 0,0 0,-1 0,1 0,-1 0,1 0,0 0,24 0,-24 0,-1 0,1 0,0 0,-1 0,1 0,-25 0,24 0,1 0,-1 0,-24 0,25 0,-1 0,-24 0,25 0,-25 0,24 0,-24 0,0 0,24 0,-24 0,25 0,-25 0,24 0,-24 0,25 0,-25 0,-1 0,1 0,25 0,-25 0,-1 0,1 0,0 0,0 0,0 0,-50 0,0 0,25-25,-25 25,0 0,1 0,-1-24,0 24,0 0,0-25,1 25,-1 0,0 0,50 0,0 0,-1 0,1 0,0 0,0 0,0 0,-1 0,1 0,0 0,0 0,-25 25,25-25,-25 24,-25 1,0-25,0 25,0-25,1 25,-1-25,25 25,-25-25,0 24,0-24,1 25,-1-25,0 25,0 0,0-25,1 25,-1-1</inkml:trace>
  <inkml:trace contextRef="#ctx0" brushRef="#br0" timeOffset="6797">6127 7764,'25'0,"0"0,0 0,-1 0,1 0,0 0,0 0,0 0,-1 0,1 0,0 0,0 0,0 0,-1 0,26 0,-25 0,0 0,-1 0,26 0,-25 0,0 0,24 0,-24 0,25 0,-26 0,1 0,0 0,0 0,0 0,-1-25,1 25,-50 0</inkml:trace>
  <inkml:trace contextRef="#ctx0" brushRef="#br0" timeOffset="7260.96">6549 7813,'0'25,"0"0,-25-25,25 25,0 0,0-1,0 1,-25 0,25 0,0 0,0 24,0-24,-25 0,25 0,0 0,0-1,0 1,0 0,0 0,0 0,0-1,0 1,0 0,0 0,0 0,0-1,0 1,-24 0</inkml:trace>
  <inkml:trace contextRef="#ctx0" brushRef="#br0" timeOffset="9307.93">15677 12477,'-25'0,"0"0,25-25,-25 25,1 0,-1 0,25-25,-25 25,0 0,0 0,1 0,-1 0,0-25,0 25,0 0,1 0,-1 0,0 25,0-25,0 0,1 0,-1 0,0 0,0 0,0 0,25 25,-24-25,-1 0,0 0,0 25,25 0,0-1,0 1,0 0,0 0,0 0,25-25,0 24,0-24,-1 25,1-25,0 0,0 0,0 0,-1 25,1-25,0 0,0 0,0 0,-25 25,24-25,1 0,0 0,0 0,-25 25,25-25,-1 0,1 24,0-24,0 0,-25 25,25-25,-1 25,1-25,-25 25,25-25,-25 25,25-25,-25 24,25-24,-25 25,0 0,0 0,0 0,0-1,0 1,0 0,0 0,0 0,0-1,-25-24,25 25,-25-25,0 25,0-25,1 0,24 25,-25-25,0 0,0 0,0 25,1-25,-1 0,0 0,0 0,0 0,1 0,-1-25,0 25,0 0,0-25,1 25,-1 0,25-25,-25 25,0 0,25-25,-25 25,25-24,-24 24,24-25,-25 25</inkml:trace>
  <inkml:trace contextRef="#ctx0" brushRef="#br0" timeOffset="82657.93">10716 9575,'0'-25,"0"0,0 0,0 0,0 1,0-1,0 0,0 0,0 0,0 1,0-1,25 25,-25-25,0 0,0 0,0 1,0-1,0 0,0 0,0 0,0 1,25 24,-25-25,0 0,0 0,0 0,0 0,0 1,0-1,0 0,0 0,24 25,-24-25,0 1,0-1,0 0,25 0,-25 0,0 1,0-1,0 0,25 25,-25-25,0 0,0 1,0-1,25 25,-25-25,0 0,0 0,0 1,25 24,-25-25,0 0,0 0,24 0,-24 1,0-1,0 0,0 0,0 0,25 25,-25-24,0-1,0 0,0 0,0 0,0 1,0-1,0 0,0 0,0 0,25 25,-25-25,0 1,0-1,0 0,25 25,-25-25,0 0,0 1,25-1,-25 0,0 0,0 0,0 1,0-1,0 0,24 0,-24 0,0 1,0-1,25 25,-25-25,0 0,0 0,25 25,-25-24,0-1,0 0,0 0,25 0,-25 1,0-1,25 0,-25 0,0 0,0 1,24-1,-24 0,0 0,0 0,0 1,0-1,25 25,-25-25,0 0,0 0,0 1,0-1,25 0,-25 0,0 0,0 0,25 25,-25-24,0-1,0 0,25 0,-25 0,0 1,0-1,0 0,24 0,-24 0,0 1,25-1,-25 0,25 0,-25 0,0 1,25-1,-25 0,25 0,-25 0,0 1,25-1,-25 0,0 0,0 0,0 1,24 24,-24-25,0 0,0 0,0 0,25 1,-25-1,0 0,25 25,-25-25,0 0,25 1,0-1,-25 0,24 0,-24 0,25 25,-25-25,0 1,25-1,-25 0,0 0,0 0,0 1,25 24,-25-25,0 0,0 0,0 0,25 25,-25-24,0-1,24 25,-24-25,0 0,25 25,-25-25,0 1,25 24,-25-25,0 0,25 25,-25-25,0 0,25 1,-25-1,0 0,24 25,-24-25,0 0,0 1,0-1,25 25,-25-25,0 0,0 0,25 25,-25-24,0-1,25 0,-25 0,0 0,25 25,-25-24,24-1,-24 0,25 0,-25 0,0 0,25 25,-25-24,0-1,25 25,-25-25,0 0,25 0,-25 1,24 24,-24-25,0 0,25 0,-25 0,25 1,-25-1,25 25,-25-25,0 0,25 25,-25-25,24 25,-24-24,25-1,-25 0,25 25,-25-25,25 0,0 1,-25-1,24 0,-24 0,0 0,0 1,25 24,-25-25,25 25,-25-25,0 0,25 25,-25-25,25 1,-25-1,24 25,-24-25,25 0,0 0,-25 1,25-1,0 0,-25 0,25 0,-25 1,24 24,-24-25,25 25,0 0,-25-25,25 25,0 0,-1 0,1 0,0 0,0 0,0 0,-1 0,-24 25,25-25,0 0,0 25,0-25,-1 0,1 24,0-24,0 0,-25 25,25-25,-25 25,24-25,-24 25,25-25,0 25,0-1,-25 1,25-25,-25 25,24-25,-24 25,25-25,-25 25,25-25,-25 24,25-24,-25 25,25-25,-1 25,1 0,0 0,0-25,-25 24,0 1,25-25,-25 25,24-25,-24 25,25 0,0-1,0-24,-25 25,25-25,-25 25,25-25,-25 25,24-25,-24 25,25-25,-25 24,25-24,-25 25,25-25,0 25,-1-25,-24 25,25-25,-25 25,25-25,-25 24,25-24,-25 25,25-25,-25 25,24-25,-24 25,25-25,-25 25,25-25,-25 24,25 1,-25 0,25-25,-25 25,24-25,-24 25,25-1,-25 1,25-25,-25 25,25-25,-25 25,25-25,-25 25,24 0,1-1,0-24,-25 25,25 0,0 0,-1-25,-24 25,25-25,-25 24,0 1,25-25,-25 25,25-25,-25 25,25-25,-25 25,24-1,1-24,-25 25,25 0,0-25,-25 25,25 0,-1-1,-24 1,25-25,0 25,-25 0,25-25,-25 25,25-25,-25 24,25 1,-25 0,24-25,-24 25,25 0,0-1,0 1,-25 0,25 0,-25 0,24-25,-24 24,25 1,-25 0,25-25,-25 25,25 0,0-1,-1 1,1 0,0 0,-25 0,25-25,-25 25,25-25,-25 24,24-24,-24 25,25-25,-25 25,25 0,0 0,0-1,-1 1,1 0,0 0,0 0,-25-1,25-24,-25 25,24 0,-24 0,25-25,-25 25,0-1,25-24,-25 25,25-25,-25 25,0 0,25 0,-25-1,24-24,-24 25,25-25,-25 25,0 0,25-25,-25 25,25-25,-25 24,25-24,-25 25,24 0,-24 0,25-25,-25 25,25-25,-25 24,25 1,0 0,-1 0,-24 0,25-1,0 1,0 0,-25 0,25 0,0 0,-1-1,1 1,0 0,0 0,0 0,-25-1,49 1,-24 0,0 0,0 0,-1-1,1 1,0 0,25 0,-26 0,1-25,0 24,0 1,0 0,-1-25,1 25,0 0,0-25,0 24,-1 1,1-25,0 25,0 0,0-25,-1 25,1-25,0 24,0 1,0-25,-1 25,1-25,-25 25,25-25,-25 25,25-25,0 0,-25 24,25-24,-25 25,24-25,1 25,0-25,-25 25,25-25,-25 25,25-25,-1 0,-24 24,25-24,-25 25,25-25,-25 25,25-25,0 25,-1-25,-24 25,25-25,0 0,-25 24,25-24,0 25,-1 0,1-25,0 25,0-25,-25 25,25-25,-1 0,-24 25,25-25,-25 24,25-24,0 0,-25 25,25-25,-1 0,1 25,0 0,0-25,0 0,-1 25,1-1,0-24,0 25,0-25,-25 25,24-25,1 0,0 25,0-25,0 25,0-25,-1 24,1-24,0 0,0 25,0-25,-1 25,1-25,0 0,0 25,0-25,-1 25,1-25,0 0,0 24,0-24,-1 25,1-25,0 25,0-25,0 25,-1-25,1 25,0-25,0 24,0-24,-1 25,1-25,0 25,0-25,24 25,-24-25,0 25,0-25,0 24,-1-24,1 25,25-25,-25 25,-1-25,1 25,0-25,0 0,0 25,24-25,-24 24,0-24,0 0,0 25,-1-25,1 0,25 25,-25-25,-1 25,1-25,25 0,-25 25,24-25,-24 0,0 0,24 24,-24-24,25 0,-25 25,24-25,-24 0,25 0,-26 25,26-25,-25 0,24 25,-24-25,25 0,-25 0,24 25,-24-25,25 0,-25 25,24-25,-24 0,0 0,24 24,-24-24,0 0,25 0,-26 25,1-25,0 0,25 0,-26 25,1-25,0 0,0 0,0 25,-1-25,1 0,0 0,-25 25,25-25,0 0,-1 0,1 24,0-24,0 0,0 0,-1 0,-24 25,25-25,0 0,0 0,0 0,-25-25</inkml:trace>
  <inkml:trace contextRef="#ctx0" brushRef="#br0" timeOffset="92908.82">11485 6102,'25'0,"0"0,-1 0,1-25,0 25,0 0,0 0,-1 0,1 0,0 0,0 0,0 0,-1 0,1 0,0 0,0 0,0 0,-1 0,1 0,0 0,0 0,0 0,-1 25,1-25,0 0,0 0,0 0,-1 0,1 0,0 0,0 0,0 0,-1-25,1 25,0 0,0 0,0 0,-1 0,1 0,0 0,0 0,0 0,0 0,-1 0,1 0,0 0,0 0,0 0,-1 0,1 0,0 0,0 0,0 0,-1 0,1 0,0-25,0 25,0 0,-1 0,1 0,0 0,0 0,0 0,-1 0,1 0,0 0,0 0,0 0,-1 0,1 0,0 0,0 0,0 25,-1-25,1 0,0 0,0 0,0 0,-1 0,1 0,0 0,0 0,0 0,0 0,-1 0,1 0,0 0,0 0,0-25,-1 25,1 0,0 0,0 0,0 0,-1 0,1 0,0 0,0 0,0 0,-1 0,1 0,0 0,0 0,0 0,-1 0,1 0,0 0,0 0,0 0,-1 0,1 0,0 0,0 0,0 0,-1 0,1 0,0 0,0-24,0 24,-1 0,1 0,0 0,0 0,0 0,0 0,-1 0,1 0,0 0,0 0,0 0,-1 0,-24-25,25 25,0 0,0 0,0 0,-1 0,1 0,0 0,0 0,0 0</inkml:trace>
  <inkml:trace contextRef="#ctx0" brushRef="#br0" timeOffset="93600.81">14958 6003,'0'25,"0"-1,0 1</inkml:trace>
  <inkml:trace contextRef="#ctx0" brushRef="#br0" timeOffset="96600.72">11460 6176,'0'25,"0"0,0 0,25-25,-25 25,0-1,0 1,0 0,0 0,0 0,0-1,0 1,0 0,0 0,0 0,0-1,0 1,0 0,0 0,0 0,0-1,0 1,0 0,0 0,0 0,0-1,0 1,0 0,0 0,0 0,0 0,0-1,0 1,0 0,0 0,0 0,0-1,0 1,0 0,0 0,0 0,0-1,0 1,0 0,0 0,0 0,0-1,0 1,0 0,0 0,0 0,0-1,0 1,0 0,0 0,0 0,0-1,0 1,0 0,0 0,0 0,0-1,0 1,0 0,0 0,0 0,0-1,0 1,0 0,0 0,0 0,0-1,0 1,0 0,0 0,0 0,0 0,0-1,0 1,0 0,0 0,0 0,0-1,0 1,0 0,0 0,0 0,0-1,0 1,0 0,0 0,0 0,0-1,0 1,0 0,0 0,0 0,0-1,-25-24,25 25,0 0,0 0,0 0,0-1,0 1</inkml:trace>
  <inkml:trace contextRef="#ctx0" brushRef="#br0" timeOffset="98444.73">11659 8756,'24'0,"1"0,0 0,0 0,0 0,-1 0,1 0,0 0,0 0,0 0,-25-25,24 25,1 0,0 0,0 0,0 0,-1 0,1 0,0 0,0 0,0 0,-1 0,1 0,0 0,0 0,0 25,-1-25,1 0,0 0,0 0,0 0,-1 0,1 0,0 0,0 0,0 0,0 0,-1 0,1 0,0 0,0 0,0 0,-1 0,1 0,0 0,0 0,0 0,-1 0,1 0,0 0,0 0,0 0,-1 0,1 0,0 0,0 0,0 0,-1 0,1 0,0 0,0 0,0 0,-1-25,1 25,0 0,0 0,0 0,-1 0,1 0,0 0,0 0,0 0,-1 0,1-25,0 25,0 0,0 0,0 0,-1 0,1 0,0 0,0 0,0 0,-1-24,1 24,0 0,0 0,0 0,-1 0,1 0,0 0,0 0,0 0,-1 0,1 0,0 0,0 0,0 0,-1 0,1 0,0 0,0 0,0 0,-1 0,1 0,0 0,0 0,0 0,-1-25,1 25,0 0,0 0,0 0,-1 0,1 0,0 0,0 0,0 0,0 0,-1 0,-24-25,25 25,0 0,0 0,0 0,-1 0,1 0,0 0,0 0,0 0,-1 0,1 0,0 0,0 0,-25-25,25 25,-1 0,1 0,0 0,0 0,0 0,-1 0,1 0,0 25,0-25,0 0,-1 0,1 0,0 0,0 0,0 0,-1 0,1 0,-25 25,25-25,0 0,0 0,-1 0,1 0</inkml:trace>
  <inkml:trace contextRef="#ctx0" brushRef="#br0" timeOffset="99904.89">15032 6102,'0'25,"0"0,-25-25,25 24,0 1,-25 0,25 0,0 0,0-1,0 1,-24 0,24 0,0 0,0-1,0 1,0 0,0 0,0 0,0-1,0 1,0 0,0 0,24-25</inkml:trace>
  <inkml:trace contextRef="#ctx0" brushRef="#br0" timeOffset="102180.63">15007 6127,'0'25,"0"-1,0 1,0 0,0 0,0 0,0-1,0 1,25-25,-25 25,0 0,0 0,0-1,0 1,0 0,0 0,0 0,25-1,-25 1,0 0,25-25,-25 25,0 0,0-1,24-24,-24 25,0 0,0 0,25-25,-25 25,0-1,0 1,0 0,0 0,0 0,0 0,0-1,0 1,0 0,0 0,0 0,0-1,0 1,0 0,0 0,0 0,0-1,0 1,0 0,0 0,0 0,0-1,0 1,0 0,0 0,0 0,0-1,0 1,0 0,25-25,-25 25,0 0,0-1,0 1,25-25,-25 25,0 0,0 0,25-25,-25 24,0 1,24-25,-24 25,25-25,-25 25,25 0,-25-1,0 1,25-25,-25 25,0 0,0 0,25-25,-25 24,24 1,-24 0,0 0,25 0,-25 0,0-1,0 1,0 0,0 0,0 0,0-1,0 1,0 0,-25-25,25 25,0 0,0-1,0 1,0 0,0 0,0 0,0-1,0 1,0 0,0 0,0 0,0-1,0 1,0 0,0 0,0 0,0-50</inkml:trace>
  <inkml:trace contextRef="#ctx0" brushRef="#br0" timeOffset="104420.83">15082 6846,'0'-25,"-25"25,25 25,0 0,0 0,0 0,25-25,-25 24,0 1,0 0,0 0,0 0,0-1,0 1,0 0,0 0,0 0,0-1,0 1,0 0,0 0,24-25,-24 25,0-1,0 1,0 0,0 0,0 0,25-25,-25 24,0 1,0 0,0 0,25-25,-25 25,0-1,25-24,-25 25,25 0,-25 0,0 0,24-25,-24 24,0 1,25-25,-25 25,0 0,0 0,25-1,-25 1,0 0,0 0,0 0,0-1,0 1,0 0,0 0,0 0,0 0,0-1,25-24,-25 25,0 0,0 0,25-25,-25 25,0-1,0 1,0 0,0 0,24-25,-24 25,0-1,25 1,-25 0,0 0,25 0,-25-1,0 1,25 0,-25 0,0 0,0-1</inkml:trace>
  <inkml:trace contextRef="#ctx0" brushRef="#br0" timeOffset="105964.59">11683 8781,'-24'0,"-1"0,0 0,0 0,25-25,-25 25,1 0,-1 0,50 0,-1 0,1 0,0 0,-50 0,0 0,1 0,-1 0,0 0,0 0</inkml:trace>
  <inkml:trace contextRef="#ctx0" brushRef="#br0" timeOffset="115334.5">11634 9376,'-25'0,"25"-25,0 50,0 0,-25-25,25 25,0 0,0-1,0 1,0 0,0 0,0 0,0-1,0 1,0 0,0 0,0 0,25-1,-25 1,0-50</inkml:trace>
  <inkml:trace contextRef="#ctx0" brushRef="#br0" timeOffset="116706.67">10716 5779,'0'-24,"25"24,0 0,-25-25,24 25,1 0,0 0,0 0,0 0,-1 0,-24 25,25-25,-25 24,0 1,0 0,0 0,0 0,-25-25,25 25,-24-25,-1 24,0 1,0-25,0 25,1-25,24 25,-25-25,0 0,25 25,-25-25,0 0,25 24,25-48,0 24,0 0,0 0,-1-25,1 25,0 0,0 0,0-25,-1 25,1 0,0-25,25 25,-26 0,1 0,0-25,0 25,0 0,-25-24</inkml:trace>
  <inkml:trace contextRef="#ctx0" brushRef="#br0" timeOffset="119250.46">15156 5358,'25'0,"-25"-25,25 25,-1 0,1 0,0 0,0 0,0 0,-1 0,-24 25,25 0,-25-1,0 1,0 0,0 0,-25-25,25 25,-24-25,-1 24,0-24,0 0,25-24,25 24,0 0,0-25,-1 25,1 0,0 0,0 0,0 0,-1 0,1 0,0 0,-25 25,25-25,0 0,-25 24,0 1,0 0,0 0,-25-25,0 0,25 25,-25-25,0 0,1 0,-1 24,0-24,0 0,0 0,1 0,-1 0,0 0,0 0,0 0,1 0,-1 0</inkml:trace>
  <inkml:trace contextRef="#ctx0" brushRef="#br0" timeOffset="120630.45">15553 8979,'-25'25,"25"0,-25-25,0 25,1-25,24 25,-25-25,25 24,-25-24,0 0,25 25,-25-25,1 25,-1-25,25 25,-25-25,0 25,50-1,0-24,0 0,-1 0,1 0,0 0,0 0,0 0,-1 0,26-24,-25 24,0 0,-1 0,26 0,-25 0,0 0,0 0,-1 0,26 0,-25-25,0 25,-1 0,1 0</inkml:trace>
  <inkml:trace contextRef="#ctx0" brushRef="#br0" timeOffset="120967.52">15578 9103,'0'-24,"-25"24,25 24,0 1,0 0,0 0,0 0,0-1,0 1,-25 0,25 0,0 0,0-1,0 26,0-25,0 0,0-1,0 1,0 0,0 0,0 0,0-1,0 1,0 0</inkml:trace>
  <inkml:trace contextRef="#ctx0" brushRef="#br0" timeOffset="132832.49">5309 13717,'0'25,"0"0,24-25,-24 24,0 1,0 0,0 0,25-25,-25 25,0-1,25 1,-25 0,25 0,-25 0,25-25,-25 24,24 1,1-25,-25 25</inkml:trace>
  <inkml:trace contextRef="#ctx0" brushRef="#br0" timeOffset="133880.25">5259 13717,'0'-25,"0"0,25 25,0 0,-25-24,24 24,1 0,0 0,-25-25,25 25,0 0,-1 0,1 0,0 0,-25 25,25-1,0-24,-25 25,0 0,0 0,0 0,0-1,0 1,0 0,0 0,-25-25,25-25,25 25,-1 0,-24-25,25 25,0 0,0 0,0 0,-25 25,24-25,1 0,0 25,0-25,0 0,-25 25,24-25,-24 24,0 1,0 0,0 0,-24-25,24 25,-25-25,25 24,-25-24,0 0,0 25,1 0,-1-25,0 25,0-25,0 0,1 25,-1-25,0 0,0 24,0-24,1 0,-1 0,0 25</inkml:trace>
  <inkml:trace contextRef="#ctx0" brushRef="#br0" timeOffset="135237.41">6077 13891,'-24'0,"24"24,-25-24,25 25,-25-25,25 25,0 0,0 0,0-1,0 1,25 0,-25 0,25-25,-25 25,24-25,1 0,-25 24,25-24,0 0,0 0,0 0,-1-24,1 24,-25-25,25 0,-25 0,0 0,0 1,0-1,0 0,0 0,-25 25,25-25,-25 25,25-24,-24 24,-1 0,0 0,0 0,0 0,0 0,1 0,-1 0,0 24,0-24,25 25,0 0,25-25,0 0,0 0,-1 0,1 0,0 0,0 0,0-25,0 25,-1 0,1 0,-25-25,25 25,0 0,0-24,-1 24,-24-25,25 25,-25-25,0 0,0 50,25-25,-25 25,25 0,-25-1,0 1,25-25,-25 25,24 0,-24 0,25-25,0 24,0-24,0 0,-1 0,1 0,0 0,-25-24,25 24,0 0,-25-25</inkml:trace>
  <inkml:trace contextRef="#ctx0" brushRef="#br0" timeOffset="135476.79">6450 13618,'-25'0</inkml:trace>
  <inkml:trace contextRef="#ctx0" brushRef="#br0" timeOffset="137132.79">6995 13965,'0'-25,"0"0,0 1,0-1,0 0,0 0,0 0,0 1,0-1,-25 0,25 0,0 0,-24 25,24-24,0-1,-25 0,25 0,-25 0,25 1,-25-1,25 0,-25 0,1 25,24-25,-25 25,25 25,0 0,0 0,0 0,0-1,0 1,0 0,0 0,0 0,25-1,-25 1,0 0,0 0,24-25,-24 25,0-1,25 1,-25 0,25-25,-25 25,0 0,25-25,-25 24,25-24,-25 25,24-25,-24 25,25-25,-25 25,25-25,0 25,0-25,-1 24,1-24,0 0,0 0,0 0,0-24,-1 24,1 0,0 0,0-25,0 25,-1-25,1 25,0-25,-25 0,25 25,-25-24,0-1,0 0,0 0,0 0,-25 25,0-24,0 24,25 24,-24-24,24 25,-25 0,25 0,0 0,0-1,0 1,0 0,0 0,25 0,-25-1,24-24,1 0,-25 25,25-25,0 0,0 0,-1 0,1 0,0-25,0 25,-25-24,25 24,-25-25,24 25,-24-25,25 25,-25-25,25 25,-25-25,25 1,-25-1,25 0,-1 0,-24 0,25 1,-25-1,25 0,-25 0,0 0,0 1,0-1,-25 25,0 0,1 0,-1 25,0-25,25 24,-25-24,25 25,0 0,0 0,25-25,0 0,0 0,-1 0,1-25,0 25,0 0,-25-25,25 25,-1 0,-24 25,0 0,0 0,0-1,0 1,0 0,0 0,0 0,25-1,0 1,0-25,0 0,-1 0,1-25,0 25,0 0,0-24,-1 24,-24-25,25 25</inkml:trace>
  <inkml:trace contextRef="#ctx0" brushRef="#br0" timeOffset="140045.34">4738 13221,'0'25,"0"0,25-25,-25 24,0 1,25-25,-25 25,0 0,0 0,0-1,24 1,-24 0,0 0,0 0,0-1,0 1,25 0,-25 0,0 0,25-1,-25 1,0 0,25 0,-25 0,0-1,25 1,-25 0,0 0,0 24,24-24,-24 0,0 0,0 0,0 24,25-24,-25 0,0 0,0 24,0-24,0 0,0 0,0-1,0 1,25 0,-25 0,0 0,0 0,0-1,0 1,25-25,-25 25,0 0,25-25,-25-25</inkml:trace>
  <inkml:trace contextRef="#ctx0" brushRef="#br0" timeOffset="141912.31">4862 13221,'0'0,"25"0,0 0,-1 0,1 0,0 0,0 0,0 0,0 0,-1 0,1 0,0 0,0 0,0 0,-25-25,24 25,1 0,0 0,0 0,0 0,-1 0,1 0,0 0,0 0,0 0,-1-25,1 25,0 0,0 0,0 0,-1 0,1 0,0 0,0 0,0 0,-1 0,-24-25,25 25,0 0,0 0,0 0,-1 0,1 0,0 0,0 0,0 0,-1 0,1 0,0-24,0 24,0 0,-1 0,1 0,0 0,0 0,0 0,0 0,-1 0,1 0,0 0,0 0,0 0,-1 0,1-25,0 25,0 0,0 0,-1 0,1 0,0 0,0 0,0 0,-1 0,1 0,0-25,0 25,0 0,-1 0,1 0,0 0,0 0,0 0,-1 0,1-25,0 25,0 0,0 0,-1 0,1 0,0 0,0-25,0 25,-1 0,1 0,0 0,0 0,0 0,0-24,-1 24,1 0,0 0,0 0,0 0,-1 0,1 0,0 0,-25-25,25 25,0 0,-1 0,1 0,0 0,0 0,0 0,-1-25,1 25,0 0,0 0,0 0,-1 0,1 0,0 0,-25-25,25 25,0 0,-1 0,1 0,0 0,0 0,0 0,-1 0,-24-25,25 25,0 0,0 0,0 0,-1 0,1 0,0 0,0-24,0 24,-25 24,0 1,0 0,0 0,0 0,0-1,0 1,0 0,0 0,0 0,0-1,0 1,25-25,-25 25,0 0,24-25,-24 25,0 0,25-1,-25 1,25 0,-25 0,0 0,25-1,-25 1,25 0,-25 0,0 0,24-1,-24 1,25 0,-25 0,0 0,25-1,-25 1,25 0,-25 0,0 0,25-1,-25 1,24 0,-24 0,0 0,25-1,-25 1,25 25,-25-25,0-1,25 26,-25-25,25 0,-25 24,0-24,24 25,-24-26,0 26,25-25,-25 25,0-26,0 26,25-25,-25 0,25-1,-25 1,0 25,0-25,25-25,-25 24,0 1,0 0,0 0</inkml:trace>
  <inkml:trace contextRef="#ctx0" brushRef="#br0" timeOffset="143252.15">5011 14660,'0'24,"0"1,25 0,-25 0,0 0,25-25,-25 24,24 1,-24 0,0 0,0 0,0-1,0 1,25-25,-25 25,0 0,0 0,0-1</inkml:trace>
  <inkml:trace contextRef="#ctx0" brushRef="#br0" timeOffset="144384.1">5309 14982,'24'0,"1"0,0 0,0 0,0 0,-1 0,1 0,0 0,0 0,0-25,-1 25,1 0,0 0,0 0,0 0,-1 0,1 0,0-25,0 25,0 0,-1 0,1 0,0 0,0 0,24-24,-24 24,0 0,0 0,24 0,-24-25,0 25,0 0,25 0,-26-25,1 25,0 0,0 0,0 0,-1 0,1-25,0 25,0 0,0 0,-1 0,1 0,0 0,0 0,0-25,-1 25,1 0,0 0,0 0,0 0,-1 0,1 0,0-24,0 24,0 0,-1 0,1 0,0 0,0 0,0 0,-1 0,1 0,0 0,25 0,-26-25,1 25,0 0,0 0,25 0,-26 0,1-25,0 25,0 0,24 0,-24 0,0 0,0-25,0 25,-1 0,1 0,0 0,0 0,0 0,-1 0,1 0,0-25,0 25,0 0,-1 0,1 0,0 0,0 0,0 0,-1 0,1 0,0 0,0 0,0 0,-1 0,1 0,0 0,0 0,0 0,-1 0,1 0,0 0,0 0,0 0,0 0,-1 0,1 0,0 0,0 0,0 0,-1 0,1 0,0 0,0 0,0 0,-1 0,1 0,0 0,0 0,0 0,-1 0,1 0,0 0,0 0,0 0,-1 0,1 0,0 0,0 0,-25-24</inkml:trace>
  <inkml:trace contextRef="#ctx0" brushRef="#br0" timeOffset="145872.67">4936 14560,'0'0,"0"-24,25 24,0 0,0 0,-25-25,25 25,-25-25,0 50,0 0,25-1,-25 1,0 0,0 0,0 0,24-25,-24 24</inkml:trace>
  <inkml:trace contextRef="#ctx0" brushRef="#br0" timeOffset="155101.96">3448 16073,'0'-24,"0"-1,0 0,0 0,-25 25,25-25,0 1,-24 24,24-25,-25 0,25 0,0 0,-25 25,25-24,0-1,-25 0,25 0,0 0,0 1,0-1,-25 25,25-25,0 0,0 0,0 1,0-1,0 0,-24 0,24 0,0 1,0-1,-25 25,25-25,0 0,0 0,0 0,0 1,0-1,0 0,0 0,0 0,0 1,0-1,0 0,0 0,0 0,0 1,0-1,0 0,0 0,0 0,0 1,0-1,0 0,0 0,0 0,0 1,0-1,0 0,0 0,0 0,0 1,0-1,0 0,0 0,0 0,0 1,0-1,0 0,0 0,0 50</inkml:trace>
  <inkml:trace contextRef="#ctx0" brushRef="#br0" timeOffset="156048.94">3423 14436,'0'0,"25"0,0 0,0 0,0 0,-1 0,1 0,0 0,0 0,0 0,-1 0,1 0,0 0,0 0,0 0,-1 0,1 0,0 0,0-24,0 24,-1 0,1 0,0 0,0 0,0-25,0 25,-1 0,1 0,0 0,0 0,-25-25,25 25,-1 0,1 0,0 0,0 0,0 0,-1 0,1 0,0 0,0 0,0 0,-1 0,1-25,0 25,0 0,0 0,-1 0,1 0,-25-25,25 25,0 0,0 0,-1 0,1 0,0-25,0 25,0 0,-1 0,1 0,0 0,0 0,0-24,-1 24,1 0,0 0,0 0,0 0</inkml:trace>
  <inkml:trace contextRef="#ctx0" brushRef="#br0" timeOffset="156747.97">4068 14263,'25'0,"0"0,-25 24,25-24,0 0,-1 0,1 0,0 0,0 0,0 0,-1 0,1 0,0 0,0 0,0 0,-25 25,24-25,1 0,0 0,0 0,-25 25,0 0,-25-25,25 25,0 0,-25-1,0 1,25 0,-24 0,24 0,-25-1,25 1,-25 0,25 0,-25 0,0-1,1 1,-1 0,0 0,25 0,-25-25,25 24,-25-24,25 25,-24-25</inkml:trace>
  <inkml:trace contextRef="#ctx0" brushRef="#br0" timeOffset="157827.85">3399 12998,'-25'0,"25"-25,0 0,25 25,-1-25,1 25,-25-25,25 25,0-24,0 24,-1 0,1 0,0 0,0 24,-25 1,0 0,0 0,0 0,0-1,0 1,-25 0,25 0,-25-25,0 25,25-1,-24 1,-1 0,0 0,0-25,0 25,25 0,-24-1,-1-24,0 25,0-25,25 25,-25-25,1 25,-1-25,50 0,-1-25,1 25,0 0,0-25,0 25,-1 0,26-25,-25 25,0 0,24-24,-24 24,0 0,24-25,-24 25,0 0,0-25,0 25,-1 0,1 0,0-25,0 25,0 0,-25-25,24 25</inkml:trace>
  <inkml:trace contextRef="#ctx0" brushRef="#br0" timeOffset="159160.09">8533 13940,'25'0,"0"0,0 0,-1 0,1 0,0 0,0 0,0 0,-1 0,1 0,0 0,0 0,0 0,24-25,-24 25,0 0,24 0,-24 0,0 0,25-24,-26 24,1 0,25 0,-25 0,-1-25,26 25,-25 0,0 0,0 0,-1 0,1 0,25-25,-25 25,-1 0,1 0,0 0,0 0,0 0,-1 0,1 0,0 0,0-25,0 25,-1 0,1 0,0 0,0 0,0 0,-1 0,1 0,0 0,0 0,0 0,-1 0,1 0,0 0,0 0,0 0,-1-25,1 25,0 0,0 0,0 0,-1 0,1 0,-25-24,25 24,0 0,0 0,0 0</inkml:trace>
  <inkml:trace contextRef="#ctx0" brushRef="#br0" timeOffset="159812.11">9252 13717,'0'25,"25"-25,0 0,0 0,0 0,0 0,-1 0,1 0,0 0,0 25,0-25,-1 0,1 0,0 0,0 0,0 0,-1 0,1 0,-25 24,0 1,0 0,0 0,-25-25,25 25,-24-1,-1 1,0 0,25 0,-25 0,0-1,1 1,24 0,-25 0,0 0,0-25,25 24,-25 1,1-25,24 25,-25 0</inkml:trace>
  <inkml:trace contextRef="#ctx0" brushRef="#br0" timeOffset="160916.69">9178 13196,'0'-25,"0"0,25 25,-25-24,25 24,-1 0,-24-25,25 25,0 0,0 0,0-25,0 25,-1 0,1 0,0 0,-25 25,25-25,-25 25,0-1,0 1,0 0,0 0,0 0,0 0,-25-1,0 1,0-25,50-25,0 25,0 0,0 0,-1 0,1 0,0 0,0 25,0-25,-1 0,1 25,0-25,0 25,0-25,-25 25,24-25,-24 24,0 1,0 0,-24 0,-1-25,0 25,0-25,0 0,1 24,-1-24,0 0,0 0,0 0,1 0,-1 0,0 0,0 0,0 0,1 0,-1 0,0 0,0 0</inkml:trace>
  <inkml:trace contextRef="#ctx0" brushRef="#br0" timeOffset="188905.69">10394 13891</inkml:trace>
  <inkml:trace contextRef="#ctx0" brushRef="#br0" timeOffset="193513.43">10344 13866,'0'0,"0"-25,25 25,-25 25</inkml:trace>
  <inkml:trace contextRef="#ctx0" brushRef="#br0" timeOffset="196906.37">10344 13866,'0'-25,"0"50,0 0,0-1,25-24,-25 25,0 0,0 0,25-25,-25 25,0-1,0 1,0 0,0 0,0 0,0-1,24-24,-24 25,0 0,0 0,0 0,0-1,0 1,0 0,0 0,0 0,0 0,0-1,25-24,-25 25,0 0,0 0,0 0,25-25,-25 24,0 1,0 0,0 0,0 0,0-1,0 1,0 0,0 0,0 0,0-1,0 1,0 0,0 0,0 0,0-1,0 1,0-50</inkml:trace>
  <inkml:trace contextRef="#ctx0" brushRef="#br0" timeOffset="198013.51">10096 15304,'0'-24,"0"-1,0 50,0-1,0 1,0 0,25-25,-25 25,0 0,24 0,-24-1,0 1,0 0,0 0,25 0,-25-1,0 1,0 0,0 0,25 0,-25-1,0 1,0 0,0 0,0 0,0-1,0 1,0 0,25 0,-25 0,0-1,0 1</inkml:trace>
  <inkml:trace contextRef="#ctx0" brushRef="#br0" timeOffset="199341.55">10245 15180,'24'-24,"1"-1,0 0,0 25,-25-25,25 25,-25-25,25 25,-1-24,1 24,0-25,0 0,0 25,-1-25,1 25,0-25,0 25,0-24,-1-1,1 25,0-25,0 0,0 25,-1-25,1 1,0 24,25-25,-26 0,1 25,0-25,0 25,0-25,-1 1,1 24,0-25,0 25,0-25,-1 25,1-25,0 0,0 25,0-24,-1 24,1-25,0 25,-25-25,25 25,0 0,-25-25,25 25,-25-25,24 25,-24-24,25 24,-25-25,25 25,0-25,0 0,-1 0,-24 0,25 25,-25-24,0-1,0 50,0-1,25 1,-25 0,25 0,-25 0,25 0,-25-1,24 1,-24 0,25 0,-25 0,0-1,25 1,-25 0,0 0,25 0,-25-1,0 1,0 0,25 0,-25 0,24-1,-24 1,25 0,-25 0,0 0,25-25,-25 24,0 1,25 0,-25 0,25 0,-25-1,0 1,24 0,-24 25,25-26,-25 1,0 0,25 0,-25 0,25-1,-25 1,0 0,0 0,25 0,-25 0,0-1,24 1,-24 0,0 0,0 0,0 24,25-24,-25 0,0 0,25 24,-25-24,0 0,0 0,25 24,-25-24,0 0,25 0,-25-1,0 1,0 0,24-25,-24 25,0 0,25-25,-25 24,0 1,25 0,-25 0</inkml:trace>
  <inkml:trace contextRef="#ctx0" brushRef="#br0" timeOffset="200314.01">10394 16073,'0'25,"24"-25,1 0,0 0,0 0,0 0,-1 0,1 0,0 0,0 25,0-25,24 0,-24 25,25-25,-26 0,1 25,25-25,-1 0,-24 24,25-24,-25 0,24 25,1-25,-25 0,24 25,1-25,-1 0,-24 0,25 0,0 0,-1 25,-24-25,25 0,-26 0,26 0,-25 0,24 0,-24 0,0 0,0 0,0 0,-1 0,1 0,0 25,0-25,0 0,-1 0,1 0,0 0,0 0,0 0,-1 0,1 0,0 0,0 0,0 0,-1 0,-24 24,25-24,0 0,0 0,0 0,-1 0,1 0,0 0,-25-24,25 24,0 0,-1 0,1 0,-25-25</inkml:trace>
  <inkml:trace contextRef="#ctx0" brushRef="#br0" timeOffset="201109.3">10691 15503,'0'0,"25"0,0 0,0 0,-1 0,-24-25,25 25,0 0,0 0,0 0,-1 0,-24-25,25 25,0 0,0-24,0 24,-1 0,1 0,0 0,-25-25,25 25,0 0,-1 0</inkml:trace>
  <inkml:trace contextRef="#ctx0" brushRef="#br0" timeOffset="201417.96">10939 15453,'-25'0,"25"25,0 0,0 0,0 0,0-1,0 1,0 0,25 0,-25 0,0-1,0 1,0 0,0 0,25-25,-25 25,0-1,25-24,-25 25,25 0</inkml:trace>
  <inkml:trace contextRef="#ctx0" brushRef="#br0" timeOffset="202370.34">11113 15602,'0'-25,"25"50,-25 0,0 0,24-25,-24 25,0-1,0 1,0 0,0 0,25-25,-25 25,0-1,25-24,0 0,-25-24,25-1,-25 0,0 0,24 25,-24-25,0 1,0-1,0 0,0 50,0 0,0-1,0 1,25-25,-25 25,0 0,0 0,25-25,0 0,0 0,0 0,-1-25,1 25,-25-25,25 0,0 0,-25 1,25 24,-25-25,0 0,0 0,0 0,0 1,-25 24,0 24,25 1,0 0,0 0,0 0,25-1,-25 1,0 0,0 0,0 0,25-25,-1 0,1 0,0 0,0 0,0-25,-1 25,1-25</inkml:trace>
  <inkml:trace contextRef="#ctx0" brushRef="#br0" timeOffset="202909.31">11634 15354,'0'0,"0"25,0 0,0 0,0-1,0 1,25 0,-25 0,0 0,0-1,0 1,0 0,0 0,0 0,0-1,0 1,0 0,24 0,-24 0,0-1,25-24,-25 25,0-50,0 1,0-1,25 0,-25 0,25 25,-25-25,25 25,-25-24,24 24,1 0,0 0,-25-25,25 25,0 25,-1-25,-24 24,0 1,0 0,0 0,0 0,0-1,-24-24,24 25,-25-25,0 25,0-25,0 0,25 25,-24-25</inkml:trace>
  <inkml:trace contextRef="#ctx0" brushRef="#br0" timeOffset="203242.49">12105 15577,'-25'0,"25"25,0 0,0 0,0 0,0-1,0 1,0 0,0 0,0 0,25-25,0 0,0 0,-1 0,1 0,-25-25,25 25,0 0,0 0,-1-25,1 25,0-25</inkml:trace>
  <inkml:trace contextRef="#ctx0" brushRef="#br0" timeOffset="203410.49">12179 15429,'0'0,"0"-25,-24 25,-1 0,0 0,50 0</inkml:trace>
  <inkml:trace contextRef="#ctx0" brushRef="#br0" timeOffset="204234.47">12477 15528,'0'0,"0"-25,0 0,25 25,0 0,-25 25,25-25,-1 25,-24 0,0-1,0 1,0 0,0 0,0 0,25-1,-25 1,0 0,0-50,0 0,0 1,25 24,-25-25,0 0,25 25,-25-25,0 0,25 25,-25-24,24 24,1 24,-25 1,25-25,-25 25,25-25,-25 25,25-25,-1 25,1-25,0 0,0 0,0 0,-1-25,1 25,0 0,0-25,0 25,-1-25,1 0,0 25,-25-24,25-1,0 25,-1-25,-24 0,25 25,-25-25,0 1,0-1,0 0,0 0,-25 0,1 25,-1 0,0 0,0 25,0-25,1 0,24 25,-25 0,0 0,0-25,25 24,-25 1,25 0,0 0,0 0,0-1,0 1,25-25,-25 25,25 0,0-25,0 0,24 25,-24-25,0 0,24 0,-24 0,25 0,-25-25,24 25,-24 0,0 0</inkml:trace>
  <inkml:trace contextRef="#ctx0" brushRef="#br0" timeOffset="206285.88">11113 16247,'0'25,"25"-25,-1 0,-24 25,25-25,-25 24,25-24,-25 25,25-25,-25 25,25-25,-25 25,0 0,24-25,-24 25,0-1,25 1,-25 0,0 0,25 0,-25-1,0 1,0 0,25-25,-25 25,0 0,0-1,0 1,0 0,0 0,25-25,-25 25,0-1,0 1,0 0,0 0,0 0,0-1,0 1,0 0,0 0,0 0,0-1,0 1,25 0,-25 0,0 0,0-1,0 1,0 0,24-25,-24 25</inkml:trace>
  <inkml:trace contextRef="#ctx0" brushRef="#br0" timeOffset="207410.21">11162 16842,'0'-24,"-24"24,48 24,1 1,0-25,-25 25,0 0,25-25,-25 25,25-25,-25 24,24-24,-24 25,25-25,0 0,0 0,-25-25,25 25,-25-24,25 24,-1-25,1 0,0 25,-25-25,25 0,0 1,-1-1,1 25,-25-25,25 25,-25-25,25 25,-25-25</inkml:trace>
  <inkml:trace contextRef="#ctx0" brushRef="#br0" timeOffset="207901.4">12303 16818,'0'0,"0"-25,0 50,0-1,-24 1,-1 0,25 0,-25-25,0 25,25-1,-25 1,1-25,24 25,-25-25,0 25,0 0,25-1,25-24,0 0,0 0,-1 0,26-24,-25 24,0 0,24-25,-24 25,25-25,-26 25,26 0,0-25,-25 25,24-25,-24 25,25 0,-26-24,1 24,0 0,0-25,0 25</inkml:trace>
  <inkml:trace contextRef="#ctx0" brushRef="#br0" timeOffset="208146.49">12353 16818,'0'0,"-25"0,50 0,-25 24,25 1,-25 0,25 0,-25 0,0-1,0 26,0-25,0 0,0-1,0 26,24-25,-24 0,0 24,0-24,0 25,0-26,25 26</inkml:trace>
  <inkml:trace contextRef="#ctx0" brushRef="#br0" timeOffset="209890.09">9501 17537,'0'0,"-25"0,50 0,-1 0,1 0,0 0,0 0,0-25,-1 25,1 0,0 0,0 0,0 0,-1 0,1 0,0-25,0 25,0 0,-1 0,1 0,0 0,0 0,0 0,-1 0,1 0,0 0,0 0,0 0,-1-25,1 25,0 0,0 0,0 0,-1 0,1 0,0-24,0 24,0 0,0 0,-1 0,1 0,0-25,0 25,0 0,-1 0,1 0,0-25,0 25,0 0,-1 0,1 0,0 0,0 0,0 0,-1 0,1 0,0-25,0 25,0 0,-1 0,1 0,0-25,0 25,0 0,-1-24,1 24,0 0,0 0,0-25,-1 25,1 0,0 0,0 0,0-25,-1 25,1 0,0 0,0 0,0 0,0 0,-1 0,-24-25</inkml:trace>
  <inkml:trace contextRef="#ctx0" brushRef="#br0" timeOffset="211459.13">6003 17289,'0'-25,"0"50,0 0,25-1,-25 1,0 0,25-25,-25 25,0 0,24-1,-24 1,25 0,-25 0,0 0,25 0,-25-1,25-24,-25 25,25 0,-25 0,25 0,-25-1,24 1,-24 0,25 0,0 0,-25-1,25 1,0 0,-1 0,-24 0,25-25,-25 24,25 1,0 0,-25 0,25 0,-25-1,24 1,-24 0,0 0,25-25,-25 25,0-50</inkml:trace>
  <inkml:trace contextRef="#ctx0" brushRef="#br0" timeOffset="213234.12">6003 17214,'0'0,"0"25,25-25,0 0,-1-25,1 25,0 0,0 0,0 0,0 0,-25-24,24 24,1 0,0 0,0 0,0-25,-1 25,1 0,0 0,0 0,0 0,-25-25,24 25,1 0,0 0,0 0,0-25,-1 25,1 0,0 0,0 0,24-25,-24 25,0 0,0 0,0 0,-1 0,1-24,0 24,0 0,0 0,-1 0,26 0,-25-25,0 25,-1 0,1 0,0 0,0-25,25 25,-26 0,1 0,0-25,0 25,24 0,-24 0,0-25,0 25,0 0,-1 0,1 0,0 0,0-24,0 24,-1 0,1 0,0 0,0-25,0 25,-1 0,1 0,0 0,0 0,0-25,-1 25,1 0,0 0,0 0,0 0,-1 0,1-25,0 25,0 0,0 0,-1 0,1 0,0 0,0 0,0 0,0 0,-1 0,1 0,0-25,0 25,0 0,-1 0,1 0,0 0,0 0,0-24,-1 24,1 0,0 0,0 0,0 0,-1 0,1 0,0 0,0 0,0 0,-1 0,1 0,0 0,0 0,0 0,-1 0,1 0,0 0,0-25,0 25,-1 0,1 0,-25 25,0-1,0 1,0 0,25 0,-25 0,0-1,0 1,0 0,0 0,25 0,-25-1,0 1,0 0,0 0,0 0,0-1,0 1,25 0,-25 0,0 0,0-1,0 1,0 0,0 0,0 0,24-1,-24 1,0 0,25-25,-25 25,0 0,25-25,-25 25,0-1,0 1,0 0,0 0,25 0,-25-1,0 1,0 0,0 0,0 0,0-1,0 1,0 0,0 0,0 0,0-1,25 1,-25 0,0 0,24-25,-24 25,0-1,25-24,-25 25,0 0</inkml:trace>
  <inkml:trace contextRef="#ctx0" brushRef="#br0" timeOffset="214657.66">6524 18405,'25'0,"0"-25,-1 25,1 0,0 0,0 0,0 0,-1 0,1 0,0 0,0-25,0 25,-1 0,1 0,0 0,0 0,0 0,-1 0,1-24,0 24,0 0,0 0,-1 0,1 0,0 0,0 0,0-25,0 25,-1 0,1 0,0 0,0 0,0 0,-1 0,1 0,0 0,0 0,0-25,-1 25,1 0,0 0,0 0,0 0,-1 0,1 0,0 0,0 0,0 0,-1 0,1 0,0 0,0-25,0 25,-1 0,1 0,0 0,0 0,0 0,-1 0,1-25,0 25,0 0,0 0,-1 0,1 0,0 0,0-24,25 24,-26 0,1 0,0 0,0 0,0-25,-1 25,1 0,0 0,0 0,0 0,-1 0,1 0,0 0,0 0,0-25,-1 25,1 0,0 0,0 0,0 0,-1-25,1 25,0 0,0 0,0 0,-1-25,1 25,0 0,0 0,0 0,-1 0,1 0,-25-24,25 24,0 0,0 0,-1 0,1 0,0-25,0 25,0 0,-1 0,1 0,-25-25,25 25,0 0,-25-25,25 25,0 0,-1 0,-24-25,25 25,0 0</inkml:trace>
  <inkml:trace contextRef="#ctx0" brushRef="#br0" timeOffset="-214002.72">6970 17611,'-24'-24,"24"-1,-25 25,25 25,-25-25,0 24,0-24,1 25,-1-25,25 25,-25-25,0 25,0 0,1-25,24 24,-25-24,25 25,-25-25,25 25,-25 0,25 0,0-1,0 1,25-25,0 0,-25 25,25-25,-1 0,1 0,0 0,0 0,0 0,-1 0,1 0,0-25,0 25,0 0,-1 0,1-25,0 25,0 0,0-24,-1 24,1 0,-25-25</inkml:trace>
  <inkml:trace contextRef="#ctx0" brushRef="#br0" timeOffset="-213299.46">7169 17711,'0'-25,"-25"25,0 25,25-1,-25-24,25 25,0 0,0 0,0 0,0-1,25-24,0 0,0 0,-25-24,0-1,0 0,25 25,-25-25,0 0,25 25,-1 0,1 0,-25 25,25-25,-25 25,0 0,0 0,0-50,0 0,0 0,0 0,25 25,-25-24,25 24,-25 24,24-24,-24 25,0 0,25-25,-25 25,0 0,25-25,-25 24,0 1,25-25</inkml:trace>
  <inkml:trace contextRef="#ctx0" brushRef="#br0" timeOffset="-211974.98">7591 17512,'0'0,"0"25,0 0,0 0,24-1,-24 1,0 0,25-25,-25 25,0 0,-25-25,25 24,-24-24,24 25,0 0,-25-25,25 25,-25-25,25 25,0-1,25-24,0 0,-25-24,24 24,1-25,0 25,-25-25,25 25,-25-25,25 0,-25 1,0 48,-25-24,25 25,25 0,-1-25,1 0,0-25,0 25,0-25,-1 25,-24-24,25 24,-25-25,25 25,-25-25,0 0,-25 25,25-25,-25 25,1 0,-1 0,0 0,0 0,0 0,1 25,-1-25,25 25,0 0,0 0,25-25,-25 24,24-24,1 25,0-25,0 0,0 0,-1 0,1 0,-25-25,25 25,0 0,0-24,-1 24,-24-25,25 25,-25-25,0 0,25 25,-25-25,0 50,25 0,-25 0,25-25,-25 25,0-1,0-48,0-1,0 0,0 0,24 25,1 25,0 0,0-25,0-25,0 25,-25-25,0 0,0 1,0-1,24 25,1 0,-25 25,25-1,0 1,-25 0,25-25,-25 25,0 0,0-1,-25-24,0 0,0 0,0 0,1 0,-1 0</inkml:trace>
  <inkml:trace contextRef="#ctx0" brushRef="#br0" timeOffset="-211475.63">8459 17537,'-25'0,"25"25,-25-25,25 25,-25-1,25 1,0 0,25-25,0 0,0 0,0 0,-1 0,-24-25,25 25,0-25,0 1,-25-1,0 0,0 0,0 0,0 0,-25 25,25-24,0-1,-25 25,25-25,-25 0,25 0,-24 25,24-24,-25 24,25-25,-25 25,25 25,0-1,25 1,-25 0,0 0,0 0,25-25,-25 24,0 1,24 0,1 0,-25 0,25-25,-25 25,25-25,-25 24,25-24,-1 0,-24 25,25-25</inkml:trace>
  <inkml:trace contextRef="#ctx0" brushRef="#br0" timeOffset="-211162.62">8459 17487,'25'0,"-1"0,1 0,-25-25,25 25,0 0,0 0,-1 0</inkml:trace>
  <inkml:trace contextRef="#ctx0" brushRef="#br0" timeOffset="-210942.45">8756 17388,'0'25,"-24"-25,24 25,0-1,0 1,24 0,1-25,-25 25,25-25</inkml:trace>
  <inkml:trace contextRef="#ctx0" brushRef="#br0" timeOffset="-210606.52">8880 17413,'0'-25,"-24"25,48 0,-24 25,0 0,25-25,-25-25,25 25,-25-25,25 25,-25-25,0 50,0 0,0 0,0-1,25-24,-25 25</inkml:trace>
  <inkml:trace contextRef="#ctx0" brushRef="#br0" timeOffset="-206827.5">3820 18182,'0'0,"25"-25,0 25,0 0,-1 0,1-25,0 25,0 0,0 0,-25-25,25 25,-1 0,1 0,0 0,0 0,0 0,-1 0,1 0,0 0,-25-24,25 24,0 0,-1 0,1 0,0 0,0 0,0-25,-1 25,1 0,0 0,0 0,0 0,-1-25,1 25,0 0,0 0,0 0,-25-25,24 25,1 0,0 0,0-25,0 25,-1 0,1 0,0 0,0 0,-25-24,25 24,-1 0,1 0,0 0,0-25,0 25,0 0,-1 0,1 0,0 0,0 0,0 0,-1 0,1 0,0 0,0 0,0 0,-1 0,1 0,0 0,0 0,0 0,-1 0,1 0,0 0,0 0,0 0,-25-25,24 25,1 0,0 0,0 0,0 0,-1 0,1 0,0 0,0-25,0 25,-1 0,1 0,0 0,0 0,0 0,-1 0,1 0,0 0,0 0,0 0,-1 0,1 0,0 0,-25-25,25 25,0 0,0 0,-1 0,1 0,0 0,0 0,0 0,-25-24,24 24</inkml:trace>
  <inkml:trace contextRef="#ctx0" brushRef="#br0" timeOffset="-203543.75">2630 16123,'0'25,"0"0,24-25,-24 24,25 1,-25 0,25 0,-25 0,25-1,-25 1,0 0,25 0,-25 0,0 0,24-1,-24 1,0 0,0 0,25 0,-25-1,0 1,0 0,25 0,-25 0,0-1,0 1,0 0,25-25,-25 25</inkml:trace>
  <inkml:trace contextRef="#ctx0" brushRef="#br0" timeOffset="-202602.73">2580 16024,'0'25,"25"-25,0 0,-1 0,1 0,0 0,0 0,0 0,-1-25,1 25,0 0,0 0,0 0,-1 0,1 0,0 0,0 0,0-25,0 25,-1 0,1 0,25 0,-25 0,-1 0,1-25,0 25,0 0,24 0,-24 0,0-25,25 25,-26 0,26 0,-25-24,24 24,-24 0,25 0,-25-25,24 25,-24 0,25 0,-26-25,1 25,25 0,-25 0,24 0,-24-25,0 25,0 0,24 0,-24 0,0-25,0 25,0 0,-1 0,1 0,0 0,0-24,0 24,-1 0,1 0,0 0,0 0,0 0,-1 0,1 0,0 0,0 0,-25-25,25 25,-1-25,-24 0,0 50,25-25,-25 25,25 0,-25-1,0 1,0 0,25 0,-25 0,25-1,-25 1,0 0,24 0,-24 0,0-1,25 1,-25 0,25 25,-25-26,25 1,-25 0,0 0,25-25,-25 25,24-1,-24 1,25-25,-25 25,0 0,0 0,0 0,0-1,0 1</inkml:trace>
  <inkml:trace contextRef="#ctx0" brushRef="#br0" timeOffset="-201658.75">2803 16818,'25'0,"0"0,0 0,-1 0,1 0,0 0,0 0,25-25,-26 25,26 0,0 0,-26 0,26-25,0 25,-1 0,-24 0,25-25,-1 25,1 0,-25 0,24-25,-24 25,25 0,-1-24,1 24,-1 0,-24-25,25 25,-1 0,1-25,0 25,-1 0,1 0,0-25,-1 25,1 0,-25 0,24-25,1 25,-1 0,-24 0,25 0,-1 0,-24-24,25 24,-25 0,24 0,-24-25,0 25,24 0,-24 0,0-25,0 25,0 0,-1-25,1 25,-25-25,25 25,-25-24,25 24,0-25,0 25</inkml:trace>
  <inkml:trace contextRef="#ctx0" brushRef="#br0" timeOffset="-200162.38">3002 16297,'0'0,"0"-25,-25 25,0 0,0 0,25 25,-25-25,1 0,-1 24,0-24,0 25,0-25,1 25,-1-25,25 25,-25-25,25 25,-25 0,25-1,0 1,0 0,25 0,0-25,-25 25,25-25,-1 0,-24 24,25-24,0-24,0 24,0 0,-1-25,1 25,0 0,0-25,0 25,0-25,-1 25</inkml:trace>
  <inkml:trace contextRef="#ctx0" brushRef="#br0" timeOffset="-198675.77">3101 16421,'-25'25,"25"-1,0 1,0 0,0 0,0 0,25-1,0-24,0 0,-25-24,24 24,-24-25,25 25,-25-25,-25 25,1 0,-1 0,25-25,0 0,0 1,25 24,-25-25,24 25,1 0,0 0,0 0,-25 25,25-25,-25 24,24-24,-24 25,0 0,0 0,0-50,0 0,0 0,0 1,0-1,25 25,-25-25,25 25,0-25,0 25,-25 25,24-25,-24 25,25-25,-25 25,0-1,0-48,0-1,0 0,0 0,25 0,0 50,-25 0,25-25,-25 25,24-25,1 0,0 0,0 0,0-25,-1 0,-24 0,25 25,-25-25,0 1,0-1,0 0,0 0,0 0,0 50,0 0,0 0,0 0,25-1,-25 1,25 0,-25 0,0 0,25 0,-25-1,0 1,24-25,-24-25,-24 25,24-24,-25 24,25-25,-25 25,25-25,0 0,-25 25,25-25,0 0,0 1,0-1,25 0,0 25,0 0,-1 0,1 0,-25 25,0 0,-25-1,1-24,24 25,-25-25,25 25,-25-25,0 0,25 25,-25-25</inkml:trace>
  <inkml:trace contextRef="#ctx0" brushRef="#br0" timeOffset="-197191.63">3919 16396,'25'0,"-25"-25,25 25,-25-25,0 0,25 25,-25-24,0-1,25 25,-25-25,0 0,0 0,0 1,-25 24,0 0,0 0,0 0,1 24,24 1,0 0,24-25,1 0,0 0,0 0,0-25,0 25,-1 0,1-25,0 25,0 0,0 0,-25-24,0 48,0 1,0 0,0 0,0 0,0-1,0 1,24-25,1 0,-25-25,25 25,-25-24,25 24,-25-25,0 0,25 25,-25-25,0 0,0 1,0 48,0 1,0 0,-25-25,25 25,0 0,25-25,-1 0,1-25,0 0,0 25,0-25,-1 25,-24-25,25 25,-25-24,25 24,-25-25,25 25,-25-25,0 0,0 0,-25 25,0 0,0 0,1 0,-1 0,25 25,-25-25,0 0,25 25,25-25,0 25,0-25,-1 0,1 0,0 0,0 0,0 0,-25 25,0-1,0 1,-25-25,0 25,0 0,0-25,25 25,0-50,25 25,0 0,0-25,0 0,-1 25,1-25,0 1,0 24,-25-25,25 25,-1-25,1 0,-25 0,0 1,-25 24,1 0,-1 0,25 24,0 1,25-25,-1 0,1 0,-25 25,25-25,0 0,0 0,-1 0,1 0,0 25,-25 0,-25-25,0 24,1-24,-1 25,0-25,0 0,0 25,1-25,-1 0</inkml:trace>
  <inkml:trace contextRef="#ctx0" brushRef="#br0" timeOffset="-196574.42">5036 15974,'0'0,"0"25,-25 0,25 0,-25-25,25 24,0 1,-25-25,25 25,0 0,0 0,25-25,0 0,0 0,0 0,-1-25,1 25,0-25,0 25,-25-25,25 25,-25-25,24 1,-24-1,0 0,0 0,-24 25,-1 0,0 0,0 0,0 25,1-25,-1 0,25 25,-25-25,25 25,-25-25,25 24,25-24,0-24,0-1,-1 25,-24-25,25 25,0-25,-25 0,25 25,0-24,-25-1,24 25,-24-25,25 25,-25-25,25 25,-25-25,0 50,25-25,-25 25,0 0,25-25,-25 25,0-1,24 1,-24 0,25 0,0 0,0-1,0-24,-1 25,1-25,0 0,0 25</inkml:trace>
  <inkml:trace contextRef="#ctx0" brushRef="#br0" timeOffset="-194851.67">3572 16669,'0'25,"0"-1,25-24,-25 25,0 0,25 0,-25 0,25-1,-25 1,0 0,24-25,-24 25,25 0,-25-1,25 1,-25 0,25-25,-25 25,25 0,-25-1,24-24,-24 25,0 0,25-25,-25 25,25-25,-25 25,0-1,25-24,-25 25,0 0,25 0,-25 0,24-1,-24 1,0 0,25-25,-25 25,0 0,25-25,-25 24,0 1,25-25,-25 25,0 0,25-25,-25 25,0 0,25-25,-25 24,0 1,24-25,-24 25,0 0,0 0,0-1,0 1,25-25,-25 25,0 0,25 0,-25-1,0 1,0 0,0 0,0 0,0-1,0 1,0 0,0 0,0 0,0-1,0 1,0 0,0 0,0 0,0-1</inkml:trace>
  <inkml:trace contextRef="#ctx0" brushRef="#br0" timeOffset="-194102.23">5383 17711,'-25'0,"25"24,-25-24,25 25,-24-25,24 25,-25-25,25 25,-25-25,25 25,-25-25,25 24,-25 1,1-25,24 25,-25 0,0-25,25 25,-25-1,0-24,25 25,-24-25,24 25,-25-25,25 25,0 0,25-1,-1-24,1 0,0 25,0-25,0 0,-1 0,1 0,0 0,0 0,0 0,-1 0,1 0,-25-25,25 25,0 0,0 0,-1 0</inkml:trace>
  <inkml:trace contextRef="#ctx0" brushRef="#br0" timeOffset="-192744.85">2778 17711,'0'24,"25"-24,-25 25,0 0,25 0,-25 0,0-1,25 1,-25 0,0 0,25 0,-25 24,24-24,-24 25,0-26,0 1,25 25,-25-25,0-1,0 1,25 25,-25-25,0-1,0 1,0 0,0 0,0 0,0-1,0 1,25 0,0-2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4:25.3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077 2580,'0'-25,"-25"25,25-25,0 50,0 0,-24-25,24 24,-25 1,25 0,-25 0,25 0,-25 0,25-1,-25 1,1 0,24 0,0 0,0-50,0 0,24 0,-24 0,25 1,-25-1,25 0,-25 0,0 0,25 25,-25-74,25 74,-25-25,24 0,-24 50,25-25,0 0,-25 25,25-25,0 25,-1-1,1 1,0 0,0-25,0 25,-25 0,24 0,1-1</inkml:trace>
  <inkml:trace contextRef="#ctx0" brushRef="#br0" timeOffset="19307.37">6152 2654,'0'25,"0"0,0 0,0-1,0 1,0 0,0 0,0 0,24-25,-24 24,0 1,0 0,0 0,0 0,0-1,0 1,25 0,-25 0,0 0,0-1,0 1,0 0,0 0,25-25,-25 25,0-1,0 1,0 0,0 0,25-25,-25 25,0-1,0 1,0 0,0 0,0 0,0-1,0 1,25-25,-25 50,0-25,0-1,0 1,0 0,0 0,0 0,24 24,-24-24,0 0,0 0,0 49,0-49,0 0,0 0,25-1,-25 1,0 0,0 0,0 0,0 24,0-24,25 0,-25 0,0-1,0 1,0 0,0 0,0 0,0 24,0-24,0 0,0 0,25 24,-25-24,0 0,0 49,0-49,0 0,0 24,0-24,0 0,0 0,25 25,-25-26,0 1,0 0,0 0,0 24,24-24,-24 0,0 0,0 24,0-24,0 0,0 0,0 24,0-24,0 25,25-25,-25-1,0 26,0-25,0 24,0-24,0 25,0-1,25-24,-25 0,0 25,0-26,0 26,0-25,0 25,0-26,0 26,0-25,25 0,-25 24,0-24,0 25,0-1,0-24,0 25,0-26,0 26,25 24,-25-24,0-25,0 24,0-24,24 25,-24-25,0 24,0-24,0 25,0-26,0 26,0-25,25 25,-25-1,0-24,0 25,0-26,0 26,0 0,0-26,0 26,0-25,0 24,0-24,0 25,0-1,0-24,0 25,0-25,0 24,0 1,0-25,0 24,0-24,0 25,0-1,0-24,0 25,0-26,0 26,0 0,0-25,0 24,0-24,25 25,-25-26,0 51,0-26,0-24,0 25,0-25,0 24,0-24,0 25,0-26,0 26,0 0,0-26,0 26,0-25,0 24,0-24,0 0,0 25,0-26,0 26,0-25,0 0,25 24,-25-24,0 0,0 0,0 24,0-24,0 0,0 0,0 24,0 1,0-25,0 24,0-24,0 0,0 0,0 0,0-1,0 1,0 25,0-25,0 24,0-24,0 0,0 0,0-1,0 1,0 0,0 0,0 0,0-1,0 1,0 0,0 0,25 0,-25 0,0-1,0 1,0 0,0 0,0 0,0-1,0 1,0 0,0 0,0 0,0-1,0 1,0 0,0 0,0 0</inkml:trace>
  <inkml:trace contextRef="#ctx0" brushRef="#br0" timeOffset="19745.53">6846 10443,'0'-25,"0"0</inkml:trace>
  <inkml:trace contextRef="#ctx0" brushRef="#br0" timeOffset="21120.89">6772 10368,'0'25,"24"-25,1 0,0 0,0-25,0 25,0 0,-1 0,1 0,0 0,0 0,0 0,-1 0,1 0,0-24,25 24,-26 0,1 0,0 0,0 0,24 0,-24 0,0 0,25 0,-26 0,1 0,0 0,25 0,-26 24,1-24,25 0,24 0,-49 0,0 0,0 0,24 0,1 0,-25 0,-1 0,26 0,-25 0,0 0,24 0,-24 0,25 0,-25 0,-1 0,51 0,-50 0,49 0,-24 0,24 0,-24 0,-26 0,26 0,0 0,-1 0,1 0,-25 0,24 0,1 0,-1 0,51 25,-51-25,1 0,0 0,-1 0,1 0,-1 0,26 0,-26 0,1 25,0-25,24 0,-24 0,-1 0,26 0,-26 0,26 0,-26 0,26 0,-26 0,26 0,-26 0,26 0,-26 0,26 0,-26 25,26-25,-1 0,1 0,-1 0,0 0,1 0,-1 0,1 0,24 25,-25-25,26 0,-26 0,25 0,-24 0,24 0,-25 0,25 0,1 0,-26 0,25 0,1 0,-26 0,25 0,0 0,1 0,-26 0,25 0,0 0,1 0,-1 0,0 0,0 0,1 0,-1 0,0 0,0 0,25 0,-25 0,1-25,-1 25,0 0,0 0,1 0,-1 0,0 0,0-25,0 25,-24 0,24 0,0-25,0 25,1 0,-1 0,75-25,-75 1,-25 24,25 0,-24-25,24 25,-25-25,1 25,-1-25,25 25,-24 0,-1-25,-24 25,24-24,1 24,-1-25,-24 25,24-25,-24 25,24-25,-24 25,24 0,-24-25,24 25,-24-24,-1 24,26 0,-26-25,1 25,-25 0,25-25,-1 25,-24 0,25 0,-26-25,26 25,-25 0,0-25,-1 25,1 0,0 0,0 0,0-25,-1 25,-48-24,-1 24,0 0,0 0,0 0,-24 0,24-25,0 25,0 0,1 0,-1 0,25 25,25-25,-25 24,24-24,1 25,0-25,0 25,0 0,-1-25,-24 25,0 0,25-25,-25 24,0 1,0 0,0 0,-25 0,1 24,-1-24,0 25,0-26,0 1,1 0</inkml:trace>
  <inkml:trace contextRef="#ctx0" brushRef="#br0" timeOffset="22404.37">3671 5507,'25'0,"0"0,0-25,24 25,1 0,-1-25,26 25,-50 0,49-25,-24 25,24 0,0-25,-24 25,0 0,-26 0</inkml:trace>
  <inkml:trace contextRef="#ctx0" brushRef="#br0" timeOffset="22693.8">4142 5457,'-24'0,"24"-25,0 50,24 0,-24 0,25-1,-25 1,0 0,0 0,25 0,-25-1,0 1,0 25,25-25,-25-1,0 1,0 25,0-25,25 0,-25-1,0 1,0 0,0 25,0-26,0 1,0 0,24 0</inkml:trace>
  <inkml:trace contextRef="#ctx0" brushRef="#br0" timeOffset="24806.1">13295 11336,'-24'0,"24"-25,0 0,-25 25,25-25,-25 25,0 0,0 0,0 0,1 0,-1 0,0 0,0 25,0-25,25 25,-24-25,24 25,0 0,0-1,0 1,0 0,24-25,-24 25,25-25,0 0,0 25,0-1,-1-24,-24 25,25-25,0 0,0 25,0 0,0-25,-1 25,-24-1,25-24,0 50,-25-25,0 0,0-1,0 1,0 0,0 0,0 0,-25-1,0 1,1-25,24 25,-25-25,0 25,0-25,0 0,-24 0,24 0,0 0,0-25,-24 25,24-25,-25 0,25 25,1-24,-1 24,25-25,-25 0,25 0</inkml:trace>
  <inkml:trace contextRef="#ctx0" brushRef="#br0" timeOffset="27401.69">9029 5507,'0'24,"0"1,0 0,0 0,0 0,0-1,0 1,0 0,0 0,0 0,0-1,0 1,0 0,0 0,0 0,0 0,0-1,0 1,0 0,0 0,0 0,0-1,0 1,25 25,-25-25,0-1,0 26,25-25,-25 0,0 24,0-24,0 0,24 0,-24 24,0-24,25 25,-25-26,0 26,25 0,-25-26,0 51,0-50,25-25,-25 49,0-24,0 0,25 25,-25-26,0 1,0 25,0-1,0-24,24 25,-24-25,0-1,0 1,0 0,25 25,-25-26,0 1,0 0,0 0</inkml:trace>
  <inkml:trace contextRef="#ctx0" brushRef="#br0" timeOffset="29279.2">9004 5581,'25'0,"-25"25,25-25,0 0,-1 0,1 25,0-25,0 0,0 0,-1 0,1 0,25 0,-25 0,-1 0,26-25,-25 25,24 0,1 0,-25 0,24-25,-24 25,74 0,-74 0,25 0,-1 0,-24 0,50 0,-51 0,1 0,25 0,-25 0,24 0,1 0,0 0,-1 0,-24-25,25 25,-1 0,-24 0,0 0,0 0,-1 0,1 0,25 0,-1 0,1 0,-25 0,24-25,1 25,0 0,-1 0,-24 0,-25-24,50 24,-26 0,1 0,0 0,25 0,-26 0,26-25,0 25,-25 0,24 0,1-25,-1 25,1 0,-25 0,0 0,-1 0,1 0,0 0,25 0,-1 0,-24-25,25 25,-1 0,1-25,-1 25,1 0,0 0,-1 0,-24 0,0-24,24 24,-24 0,50 0,-50 0,24 0,-24 0,25 0,-26 0,1 0,0 0,0 0,0 0,-1 0,1 0,0 0,0 0,0 0,-1-25,1 25,0 0,0 0,24 0,-24 0,0 0,25 0,-26 0,1 0,0 0,0 0,0 0,-1 0,1 0,0 0,0 0,-25 25,0-1,0 1,25 0,-25 0,0 0,0-1,0 1,0 0,0 0,0 0,0-1,0 1,0 0,0 25,24-1,-24-24,0 25,25-1,-25 1,0-25,0 0,0 24,0 26,25-1,-25-49,0 74,0-74,0 49,0-24,0-1,0 1,25 24,-25 1,0-26,25 26,-25-25,0 24,0-49,25 74,-25-25,24-49,1 50,-25-51,25 51,0-26,0 1,-1-25</inkml:trace>
  <inkml:trace contextRef="#ctx0" brushRef="#br0" timeOffset="30406.29">9327 7367,'-25'0,"0"0,25 25,0 0,0-1,0 1,0 0,0 0,0 0,0 24,0 1,0-1,0 26,0-1,0 1,0-26,0-24,25 50,-25-26,0-24,0 25,0-26</inkml:trace>
  <inkml:trace contextRef="#ctx0" brushRef="#br0" timeOffset="31451.06">9302 8136,'0'-25,"25"25,-1 0,-24 25,25-25,0 0,0 0,0 0,-1 0,26 0,-25 0,0 0,-1 0,51-25,-50 25,24 0,26 0,-26 0,-24 0,0 0,0 0,49 0,-24 0,24 0,-49 0,49 0,1 0,-26 0,1-25,24 25,-49 0,0 0,49 0,-24 0,24 0,-49 0,0 0,49 0,1 0,-50 0,24 0,-24 0,25 0,-26 0,26 0,25 0,-26 0,-24 0,25 0,-1-24,1 24,-25 0,-1 0,26 0,-25 0,24 0,1 0,0 0,-26 0,1 0,0 0,0 0,24 0,-24 0,25 0,-25 0,-1 0,51 0,-50 0,-1 0,26 0,-25 0,0 0,24 0,-24 0,0 0,25 0,-26 0,1 0,50 0,-51 0,1 0,50 0,-51 0,1 0,25 0,-25 0,-1 0,1 0,0 0,0 0,0 0,-1 24,1-24,25 0,-25 0,-1 0,1 0,25 0,-25 0,-1 0,1 0,-25 25,25-25,0 0,0 0,0 0,-1 0,1 0,-25-25,0 1,0-1,25 25,-25-25,0 0,25 25,-25-25,25 0,-25 1,0-1,24 25,-24-50,0 25,0-24,0 24,0 0,0 0,0-24,0 24,0 0</inkml:trace>
  <inkml:trace contextRef="#ctx0" brushRef="#br0" timeOffset="32510.7">9128 6796,'0'-24,"0"48,0 1,-25 0,25 0,-49 0,24 24,0-24,0 0,25 0,-25-25,25 49,-24-49,24-24,24-1,1 25,0-50,0 1,0 24,0 0,-1-25,-24 25,25 25,-25-24,50-1,-25 0,-25 0,24 25,1 0,0 0,0 25,0-25,-1 25,1 0,0-1,25 26,-50-25,24 0,1 0,-25 24,25-49,-25 25,0 0,0 0</inkml:trace>
  <inkml:trace contextRef="#ctx0" brushRef="#br0" timeOffset="33530.58">8954 8310,'0'24,"-24"-24,24 25,0 0,0 0,0 24,0-24,0 25,0-25,0-1,0 26,0-25,0 0,0-1,0 26,0-25,0 24,0-24,0 0,0 0</inkml:trace>
  <inkml:trace contextRef="#ctx0" brushRef="#br0" timeOffset="34727.01">8334 4936,'0'-25,"0"1,0-1,0 0,25 0,-25 0,25 25,0-25,0 25,-1 0,1 0,-25 25,25-25,-25 25,0 25,0-25,-25 24,0 1,25-25,-49 24,-1-24,50 0,-25 0,1-25,-1 24,25 1,0 0,25-25,-1 0,1 0,0 0,0 0,0-25,24 25,1 0,-25-25,24 25,1 0,-1-24</inkml:trace>
  <inkml:trace contextRef="#ctx0" brushRef="#br0" timeOffset="35887.57">13122 4589,'0'0,"-25"0,25-25,0 0,25 25,-1-25,1 25,0 0,0 0,0 0,0 0,-1 0,26 0,-25 25,-25 0,0 0,0 0,0-1,-25 1,25 0,-25-25,0 25,1-25,24 25,24-25,1 0,0 24,0-24,0 25,-1-25,1 25,-25 0,25 0,-25 0,0-1,-25 1,0 0,-24 0,24-25,-49 0,49 0,-25 0,-24 0,49 0,0 0,0 0,50-25</inkml:trace>
  <inkml:trace contextRef="#ctx0" brushRef="#br0" timeOffset="36845.11">14238 8334,'0'-24,"-25"24,25 24,-25-24,0 25,1 0,-1-25,25 25,-25-25,-25 49,26-24,-1 0,0 0,25 0,-25-1,25 1,0 0,25-25,0 0,24 0,-24 0,0 0,25-25,-1 25,-24-25,74 25,-74-24,50 24,-51-25,1 25,25 0,-25 0</inkml:trace>
  <inkml:trace contextRef="#ctx0" brushRef="#br0" timeOffset="37033.49">14312 8359,'0'0,"-25"-25,1 25,24 25,-25-25,25 25,0 0,-25 24,25-24,0 0,0 25,0-26,0 26,0-25,0 24,0-24,0 25,0-1,0-24</inkml:trace>
  <inkml:trace contextRef="#ctx0" brushRef="#br0" timeOffset="38914.92">10666 5283,'-25'0,"0"0,25 25,0 0,25-25,0 0,-25 25,50-25,-26 0,1 0,0 25,0-25,0 0,-1 24,1 1,-25 0,0 0,0 0,0-1,-25 1,25 0,-49 0,-1 0,25-1,1 1,-26 0,25-25,-24 50,24-50</inkml:trace>
  <inkml:trace contextRef="#ctx0" brushRef="#br0" timeOffset="39833.82">12998 6325,'0'25,"24"0,-24 0,0-1,25-24,-25 25,25 0,-25 0,25 0,-25-1,25-24,-25 25,24-25,-24 25,25-25,0-25,0 25,0-25,-25 1,25 24,-1-25,1 0,0 0,0 0,0 1,-1-1,1 0,0 0,0 0,0 1</inkml:trace>
  <inkml:trace contextRef="#ctx0" brushRef="#br0" timeOffset="41252.05">11435 7789,'0'24,"0"1,0 0,-25-25,25 25,-25 0,1 24,-1-24,0 0,0 0,25 0,-25-1,1-24,-1 25,0 0,-25 0,25 0,1-25,24 24,24-24,1 25,0-25,0 0,25 25,-1 0,50 0,-74-25,50 24,-26 1,1-25,24 25,-49-25,0 25,0-25,-1 25,1-25,0 24,-25 1</inkml:trace>
  <inkml:trace contextRef="#ctx0" brushRef="#br0" timeOffset="45039.14">10964 4341,'0'25,"0"-1,0 1,0 0,0 0,0 0,0-1,0 1,0 0,0 25,0-26,0 1,0 50,0-26,0 26,0-1,24 25,-24-24,0-26,0 26,0 24,25 0,-25 0,0-49,0 0,0-1,0 100,0-50,0-24,0-26,0 26,0-26,0-24,0 25,0-25,0-1,0 1,-25-25,1 0,24-25,-25 25,25-24,0-1,-25 25,0-25,25 0,-25 0,25 1,0-1,-24 25,24-25,0 50,24 0,-24-1,25 1,0 0,0 0,0-25,-25 25,24-25,1 0,25-25,-25 0,-1 0,1 25,0-25,0 1,0 24,-25-25,25 0,-25 0,0 0</inkml:trace>
  <inkml:trace contextRef="#ctx0" brushRef="#br0" timeOffset="46021.05">11063 2133,'-25'0,"25"-25,-25 25,25-24,-25 24,1 0,-1 0,25 24,-25-24,0 25,0 0,25 0,-24 0,24-1,-25 26,0 0,25 24,-25-49,25 0,-25 24,25-24,0 49,0-49,0 50,25-50,0 24,0 1,24-25,-24-25,0 0,49 0,-49 0,0 0,0 0,24-25,-24 0,25 0,-25 0,0 1,-1-1,1-25,0 25,-25 0,0-49,0 24,0 1,0-1,-25 25,25-24,-25-1,1-24,24 49,-25-25,0 50,25-24,-25-1,0 25</inkml:trace>
  <inkml:trace contextRef="#ctx0" brushRef="#br0" timeOffset="46293.18">10988 2431,'-24'0,"24"25,24-1,1 1,-25 0,25 0,-25 0,25-1,0 26,-25 0,24-1,26 1,-50-25,50 74,-25-74,-1 24,1-24,-25 0,25 0,-25 0,25-25</inkml:trace>
  <inkml:trace contextRef="#ctx0" brushRef="#br0" timeOffset="46831.35">11509 2778,'0'-25,"0"50,0 0,0 0,0 0,0-1,0 1,0 0,0 0,25 0,-25-1,25-24,-25-24,25 24,-25-25,25 25,-25-25,24 0,-24 0,25 25,0 0,-25 25,25-25,0 0,-1 0,1 25,0-25,-25 25,25-25,0 0,-1 0</inkml:trace>
  <inkml:trace contextRef="#ctx0" brushRef="#br0" timeOffset="46954.71">11807 2778,'0'-25,"-25"25,25-24,0-1,0 0,0 0,25 25,-25-25,25 25</inkml:trace>
  <inkml:trace contextRef="#ctx0" brushRef="#br0" timeOffset="48677.54">11038 8062,'-25'0,"25"-25,0 0,0 0,-25 25,25-25,0 0,-24 25,24-24,0 48,0 1,0 0,0 0,0 0,0 0,0-1,0 1,0 0,0 0,-25 0,25 24,0 1,0-25,0 24,0 1,0-1,-25 1,25 0,0 24,0-24,-25-1,25 1,0-1,0 1,0 0,-25-1,25-24,0 25,0-25,0-1,0 1,0 0,0 0,0-50,-24 0,24 0,0 1,-25-1,25 0,0 0,-25 0,25 0,0 1,-25 24,25-25,0 0,-25 25,25-25,0 50,0 0,0 0,0-1,0 1,0 0,0 0,0 0,25 0,-25-1,0 1,0 0,25 25,-25-26,0 1,25-25,-25 25,25-25,-1 0,-24-25,25 25,-25-25,25 1,-25-1,25 0,-25 0,25 0,-25 1,24-1,-24 0,0 0,25 0,-25 0,0 1,0-1,0 0,25 25</inkml:trace>
  <inkml:trace contextRef="#ctx0" brushRef="#br0" timeOffset="49169.8">11509 9103,'0'0,"-24"0,24-24,0-1,-25 25,25 25,-25-25,0 24,0 1,25 0,-24 0,24 0,-25-1,25 1,-25 25,25-25,-25-1,25 26,0-25,0 24,0-24,0 0,0 0,0 24,0-24,0 0,0 0,25-25,0 25,0-1,-1-24,1 0,25 0,-25 0,-1 0,1-24,0 24,25-25,-26 0,1 0,0-24,0 24,0 0,-25-25,24 26,-24-26,0 0,0 26,0-26,0 0,0 26,0-1,-24-25,24 25,0 1,-25-1,0 0,0 0,0 25</inkml:trace>
  <inkml:trace contextRef="#ctx0" brushRef="#br0" timeOffset="49439.75">11485 9327,'0'24,"0"1,24 0,1 0,-25 0,25-1,-25 1,25 25,0-1,-1-24,-24 0,25 0,-25 0,50-1,-50 1,25 0,-1 0,1 0,0-25,0 24</inkml:trace>
  <inkml:trace contextRef="#ctx0" brushRef="#br0" timeOffset="50298.33">12055 9575,'0'24,"-25"-24,0 0,25 25,-24 0,24 0,0 0,0-1,0 1,24-25,1 25,0-25,0 0,0 0,-1 0,1 0,-25-25,-25 0,1 25,24-24,-25 24,0-25,0 25,0-25,1 25,-1-25,25 0,25 25,-25-24,24 24,1-25,0 25,0 0,0 0,-1 0,1-25,0 25,0 0,-25 25,0 0,0-1,0 1,0 0,0 0,0 0,0-1,25 1,0-25,-1-25,1 25,0-24,0-1,-25 0,0 0,25 0,-50 25,25 25,-25 0,25 0,-25 0,25-1,0 1,25-25,0 0,0 0,-1 0,1-25,0 25,0-24,0-1,-25-25,0 25,24 1,-24-1,0 0,0 0,0 0,0 1,0-1,0 0,0 50,0 0,0-1,-24-24,24 25,0 0,0 0,0 0,0-1,0 1,0 0,0 0,0 0,0-1,24-24,1 0,0 0</inkml:trace>
  <inkml:trace contextRef="#ctx0" brushRef="#br0" timeOffset="50472.15">12402 9500,'-24'0,"48"0,1 0,0 0,0 0,0 0</inkml:trace>
  <inkml:trace contextRef="#ctx0" brushRef="#br0" timeOffset="50643.28">12774 9550,'0'-25,"0"0,0 0,25 25</inkml:trace>
  <inkml:trace contextRef="#ctx0" brushRef="#br0" timeOffset="52221.47">6598 5779,'0'-24,"25"24,0 0,-1 0,1 0,0 0</inkml:trace>
  <inkml:trace contextRef="#ctx0" brushRef="#br0" timeOffset="52350.97">6970 5705,'25'0</inkml:trace>
  <inkml:trace contextRef="#ctx0" brushRef="#br0" timeOffset="52488.44">7367 5730,'25'0,"0"0</inkml:trace>
  <inkml:trace contextRef="#ctx0" brushRef="#br0" timeOffset="52623.92">7739 5779,'0'0,"25"0,0 0,-1 0</inkml:trace>
  <inkml:trace contextRef="#ctx0" brushRef="#br0" timeOffset="52741.74">8062 5779,'0'25,"24"-25</inkml:trace>
  <inkml:trace contextRef="#ctx0" brushRef="#br0" timeOffset="52995.64">8434 5779,'0'25,"24"-25,1-25,0 25,0 0,0 0,24 0,-24-24,0 24,0 0,-1 0,1 0,0 0,0 0,0 24,-1-24</inkml:trace>
  <inkml:trace contextRef="#ctx0" brushRef="#br0" timeOffset="53900.38">5209 5383,'25'0,"0"0,-1 0,1 0,0 0,25-25,24 25,-49-25,0 25,24 0,26 0,-51-25,1 25,0 0,25 0,-1 0,-49-25,0 50,-25-25</inkml:trace>
  <inkml:trace contextRef="#ctx0" brushRef="#br0" timeOffset="54219.71">5531 5432,'-24'0,"24"25,0 0,0 0,0-1,0 1,0 0,0 0,0 0,24-1,-24 1,0 0,0 0,0 0,0-1,0 1,0 0,0 0,0 0,0 0,0-1,0 1</inkml:trace>
  <inkml:trace contextRef="#ctx0" brushRef="#br0" timeOffset="55079.36">5730 5779,'0'-24,"0"48,0 1,0 0,0 0,0 0,0 0,0-1,0 1,25-25,-25 25,0 0,0 0,0-1,0 1</inkml:trace>
  <inkml:trace contextRef="#ctx0" brushRef="#br0" timeOffset="55529.28">5755 5928,'24'0,"1"0,0 0,-25-24,25 24,0 0,0-25,-25 0,0 0,0 0,0 0,0 50,24 0,-24 0,0 0,0 0,0-1,0 1,0 0,25-25,-25 50,0-26,0 1,0 0,0 25,0-26,0 1,0 0,0 0</inkml:trace>
  <inkml:trace contextRef="#ctx0" brushRef="#br0" timeOffset="56649.13">6598 8607,'25'0</inkml:trace>
  <inkml:trace contextRef="#ctx0" brushRef="#br0" timeOffset="56796.15">6821 8582,'25'0</inkml:trace>
  <inkml:trace contextRef="#ctx0" brushRef="#br0" timeOffset="56929.35">7045 8582,'24'0</inkml:trace>
  <inkml:trace contextRef="#ctx0" brushRef="#br0" timeOffset="57067.39">7491 8582</inkml:trace>
  <inkml:trace contextRef="#ctx0" brushRef="#br0" timeOffset="57197.27">7665 8558,'24'0,"1"0</inkml:trace>
  <inkml:trace contextRef="#ctx0" brushRef="#br0" timeOffset="57343.53">8111 8483,'0'-25,"25"25,-25-24,25 24</inkml:trace>
  <inkml:trace contextRef="#ctx0" brushRef="#br0" timeOffset="57463.38">8384 8384</inkml:trace>
  <inkml:trace contextRef="#ctx0" brushRef="#br0" timeOffset="57595.08">8632 8359,'0'-25</inkml:trace>
  <inkml:trace contextRef="#ctx0" brushRef="#br0" timeOffset="57719.23">8954 8359</inkml:trace>
  <inkml:trace contextRef="#ctx0" brushRef="#br0" timeOffset="57843.24">9426 8384,'0'25,"0"-50</inkml:trace>
  <inkml:trace contextRef="#ctx0" brushRef="#br0" timeOffset="58631.11">5060 7962,'25'0,"0"0,0 0,24 0,-24 0,0-25,0 25,24 0,26 0,-26-24,-24 24,0 0,0 0,-1 24</inkml:trace>
  <inkml:trace contextRef="#ctx0" brushRef="#br0" timeOffset="58939.67">5432 7987,'-25'0,"25"25,0 0,0 0,0-1,-24 1,24 0,0 0,0 0,0-1,0 1,0 0,0 0,0 0,0-1,0 1,0 0,-25 0,25 0,0-1,0 1,0 0,0 0,0 0,0-1</inkml:trace>
  <inkml:trace contextRef="#ctx0" brushRef="#br0" timeOffset="59300.83">5779 8359,'0'25,"0"0,-24-25,24 25,-25-1,25 1,0 0,-25 0,25 0,0-1,0 1,0 0,-25-25,25 25,0 0,0-1,25-24,0 0,0 0,-1-24,1 24,0 0,25-25,-25 25,24-25,1 25,-1-25,1 25,0-25,-1 25,1 0,-25-24</inkml:trace>
  <inkml:trace contextRef="#ctx0" brushRef="#br0" timeOffset="66365.22">8830 4787,'25'-49,"25"-100,-125 347,150-446,-75 223,0-49,0 49</inkml:trace>
  <inkml:trace contextRef="#ctx0" brushRef="#br0" timeOffset="77877.6">8434 9451,'0'-25,"0"0,24 0,-24 0,0 1,0-1,0 0,0 0,0 0,25 25,-25-24,0-1,25 25,-25-25,0 0,0 0,0 1,25 24,-25-25,0 0,0 0,0 0,0 0,25 25,-25-24,0-1,0 0,0 0,0 0,0 1,0-1,0 0,0 0,0 0,0 1,0-1,0 0,0 0,0 0,0 1,0-1,0 0,0 0,0 0,0 1,0-1,24 25,-24-25,0 0,0 0,0 1,0-1,0 0,0 0,0 0,25 25,-25-24,0-1,0 0,0 0,0 0,0 1,0-1,0 0,25 25,-25-25,0 0,0 0,0 1,0-1,0 0,0 0,0 0,25 25,-25-24,0-1,0 0,25 0,-25 0,0 1,0-1,0 0,24 0,-24 0,0 1,0-1,0 0,0 0,0 0,0 1,0-1,0 0,0 0,0 0,0 1,25 24,-25-25,0 0,0 0,0 0,0 1,25-1,-25 0,0 0,0 0,0 1,25 24,-25-25,0 0,0 0,0 0,0 1,25-1,-25 0,0 0,0 0,0 0,0 1,0-1,0 0,0 0,0 0,24 1,-24-1,0 0,0 0,0 0,0 1,0-1,0 0,0 0,0 0,0 1,0-1,0 0,0 0,0 0,25 1,-25-1,0 0,0 0,0 0,0 1,0-1,0 0,0 0,25 25,-25-25,0 1,0-1,25 0,-25 0,0 0,0 1,25 24,-25-25,0 0,24 25,-24-25,0 0,0 0,0 1,25 24,-25-25,0 0,25 0,-25 0,0 1,0-1,0 0,25 25,-25-25,0 0,0 1,25 24,-25-25,0 0,0 0,0 0,25 25,-25-24,0-1,0 0,24 25,-24-25,0 0,0 1,0-1,25 0,-25 0,0 0,25 1,-25-1,0 0,25 25,-25-25,0 0,0 1,25-1,-25 0,24 0,-24 0,0 1,0-1,25 25,-25-25,0 0,0 0,25 25,-25-25,0 1,25-1,-25 0,0 0,25 25,-25-25,0 1,0-1,0 0,24 0,-24 0,0 1,25-1,-25 0,25 25,-25-25,0 0,25 25,-25-24,0-1,25 25,-25-25,0 0,0 0,24 25,-24-24,0-1,25 0,-25 0,0 0,25 25,-25-24,25-1,-25 0,0 0,25 25,-25-25,0 1,24 24,-24-25,0 0,25 25,-25-25,0 0,25 1,-25-1,25 0,-25 0,25 0,-25 1,0-1,24 25,-24-25,25 25,-25-25,0 0,25 25,-25-25,25 1,-25-1,25 25,-25-25,24 25,-24-25,25 25,-25-25,25 1,0 24,-25-25,25 25,-25-25,24 0,1 25,-25-25,25 1,-25-1,25 25,0-25,0 0,-1 25,-24-25,25 25,0-24,0 24,-25-25,25 25,-25-25,24 25,1-25,0 25,0 0,0-25,-1 25,1 0,-25-24,25 24,0 0,0 0,-25-25,24 25,1 0,0 0,0 0,0 0,-1 0,1 0,0 0,0 0,0 0,-1 0,-24 25,25-25,0 24,0-24,0 0,-25 25,24-25,1 0,0 25,0-25,-25 25,25-25,-1 25,1-25,-25 24,25-24,-25 25,25-25,-25 25,25-25,-25 25,24 0,1-1,0-24,-25 25,25 0,0 0,0-25,-25 25,0-1,24-24,-24 25,25-25,-25 25,25-25,-25 25,25-25,-25 25,25-25,-1 24,1 1,0-25,-25 25,25-25,-25 25,25-25,-25 25,24-25,1 0,0 25,0-25,-25 24,25-24,-1 25,1-25,-25 25,25-25,-25 25,25-25,-25 25,25-25,-25 24,24 1,1-25,-25 25,25-25,-25 25,25-25,-25 25,25-25,-25 24,24-24,-24 25,25-25,-25 25,25-25,-25 25,25-25,-25 25,25-1,-25 1,24-25,1 25,0-25,-25 25,25-25,-25 25,25-25,-25 24,24-24,-24 25,25-25,-25 25,25-25,0 25,-25 0,25-25,-25 24,25-24,-25 25,24-25,-24 25,25-25,-25 25,25-25,-25 25,25-25,-25 24,25-24,-25 25,0 0,24-25,-24 25,25-25,-25 25,25-1,-25 1,25-25,-25 25,25-25,-25 25,0 0,0-1,24-24,-24 25,25-25,-25 25,25-25,0 0,-25 25,25 0,-25 0,24-25,-24 24,0 1,25-25,-25 25,25-25,-25 25,25-25,-25 25,25-1,-25 1,24-25,1 0,0 0,0 0,0 0,-25 25,24-25,1 0,0 0,-25 25,25 0,0-25,-25 24,24-24,-24 25,25 0,-25 0,25-25,-25 25,25-25,-25 24,25-24,-25 25,0 0,24-25,-24 25,0 0,25-25,-25 24,25-24,-25 25,0 0,25-25,-25 25,25-25,-25 25,0-1,25-24,-25 25,0 0,24-25,-24 25,0 0,25-25,-25 24,0 1,25-25,-25 25,0 0,25-25,-25 25,25-25,-25 24,24 1,-24 0,25-25,-25 25,25-25,-25 25,25-25,0 25,-25-1,24-24,1 25,0 0,0 0,0 0,-25-1,24-24,1 25,-25 0,25-25,-25 25,25 0,0-1,-25 1,24-25,1 25,-25 0,25 0,0-1,0 1,-1-25,-24 25,25 0,0 0,-25-1,25 1,-25 0,25-25,-25 25,24 0,-24-1,25-24,-25 25,25 0,0 0,-25 0,25-25,-25 24,24 1,1 0,-25 0,25 0,0-1,-25 1,25-25,-25 25,24-25,-24 25,25-25,-25 25,25-25,0 25,0-1,-25 1,25-25,-25 25,24 0,-24 0,25-25,0 24,-25 1,25-25,-25 25,25-25,-25 25,24-25,-24 25,25-1,-25 1,25-25,-25 25,25-25,-25 25,25 0,-1-1,1 1,0 0,-25 0,25-25,-25 25,25-25,-25 24,24-24,-24 25,25-25,-25 25,25-25,-25 25,25 0,0-1,-25 1,24-25,-24 25,25 0,-25 0,25-25,-25 24,25 1,0 0,-25 0,0 0,24-25,-24 24,0 1,25-25,-25 25,25-25,-25 25,25-25,-25 25,25-25,-25 24,24 1,1 0,0 0,0 0,-25 0,25-25,-25 24,24-24,-24 25,25-25,-25 25,25-25,-25 25,25-25,-25 25,25-25,-25 24,25-24,-25 25,24-25,-24 25,25-25,0 25,-25 0,25-25,-25 24,25-24,-25 25,24-25,1 25,0 0,0-25,-25 25,25-25,-25 24,24-24,-24 25,25 0,0-25,-25 25,25-25,-25 25,25-25,-25 24,24 1,-24 0,25-25,-25 25,25-25,-25 25,25-25,-25 24,25-24,-25 25,0 0,24-25,-24 25,25-25,-25 25,25-25,-25 24,25-24,-25 25,25-25,-25 25,24-25,-24 25,25-25,-25 25,25-25,-25 24,25 1,0-25,-25 25,24-25,-24 25,25-25,-25 25,25-25,0 25,0-25,-25 24,24-24,-24 25,25-25,-25 25,25-25,-25 25,25-25,0 25,0-1,-1-24,-24 25,25 0,0 0,0 0,0-25,-25 24,24-24,-24 25,25-25,0 25,0-25,-25 25,25-25,-25 25</inkml:trace>
  <inkml:trace contextRef="#ctx0" brushRef="#br0" timeOffset="92011.7">7144 3522,'0'25,"0"0,0 0,0-1,0 1,0 0,0 0,0 0,0 0,0-1,25 1,-25 0,0 0,0 0,0-1,0 1,0 0,-25-25,25 25,0 0,0-50,25 25,-1 0,-24-25,50 25,-25 0,0-25,24 25,-24 0,0-25,24 25,-24 0,0-24,-25-1,25 25</inkml:trace>
  <inkml:trace contextRef="#ctx0" brushRef="#br0" timeOffset="93221.08">10244 3969,'0'-25,"-24"25,24-25,0 50,-25 0,25 0,0-1,0 1,0 0,-25 0,25 0,0-1,0 1,0 0,0 0,0 0,25-25,0 0,-1-25,1 25,0 0,25-25,-1 25,-24-25,0 25,24 0,-24-25,0 25,0 0,0 0</inkml:trace>
  <inkml:trace contextRef="#ctx0" brushRef="#br0" timeOffset="93462.92">10666 3994,'0'-25,"0"0,25 25,0 0,-1 0,1 0,0 0,0 0,0 0</inkml:trace>
  <inkml:trace contextRef="#ctx0" brushRef="#br0" timeOffset="93713.69">10740 3870,'0'0,"-24"0,24-25,0 50,0-1,0 1,24-25,-24 25,25 25,-25-26,0 1,25-25,-25 25,0 0,25 0,-25-1</inkml:trace>
  <inkml:trace contextRef="#ctx0" brushRef="#br0" timeOffset="94088.84">11038 3894,'25'0,"-25"-24,0 48,25-24,-25 25,0 0,24 0,-24 0,0-1,25 1,-25 0,0 0,25-25,-25-25,25 25,-25-25,25 0,-25 1,0-1,25-25,-25 25,0 1,0-1,0 0,0 0</inkml:trace>
  <inkml:trace contextRef="#ctx0" brushRef="#br0" timeOffset="95675.68">13940 3373,'0'-24,"0"-1,0 50,0-1,0 1,0 0,0 0,25-25,-25 25,50 24,-26-24,-24 0,25-25,-25 25,25-1,0 1,-25 0,25 0,-25 0,0-50,0 0,24 0,-24 0,0 1,25-1,0-50,0 51,0-51,-1 50,1-24,0 24,0-49,0 49,-25 0,25 0,-25 0,24 1,-24-1,0 0,0 0,25 25,-25 25,0 0</inkml:trace>
  <inkml:trace contextRef="#ctx0" brushRef="#br0" timeOffset="118704.54">9376 8210,'-25'0,"25"25,0-50,25 25,-50 0,25 25,0-50,25 25,-25-24,0-1,-25 25,1 25,-1-25,0 0,0 24,50-24,0 0,0 0,-25-24,-25 24,0 0,0 0,0 0,1 0,24 24,0-48,24 24,1 0,-25-25,25 25,-25 25,-25-25,50 0,0 0,-25-25,25 25,-50 0</inkml:trace>
  <inkml:trace contextRef="#ctx0" brushRef="#br0" timeOffset="131028.31">8954 5631</inkml:trace>
  <inkml:trace contextRef="#ctx0" brushRef="#br0" timeOffset="132662.29">2803 13816,'0'0,"0"-25,-25 25,25-24,0-1,25 25,-25-25,25 25,-25-25,25 25,-1-25,1 25,0 0,0 0,-25-24,25 24,-1 0,1 0,-25 24,25-24,0 0,-25 25,25-25,-25 25,24 0,-24 0,0-1,0 1,0 0,-24-25,24 25,-25 0,0-1,0-24,0 25,1 0,-1 0,0 0,0-1,0-24,1 25,-1 0,0 0,0-25,0 25,1-1,-1-24,0 25,50-25,0 0,-1 0,1 0,0 0,0 0,0 0,24 0,-24 0,0 0,24 0,-24 0,0 0,25 0,-26-25</inkml:trace>
  <inkml:trace contextRef="#ctx0" brushRef="#br0" timeOffset="133679.31">4242 13568,'0'0,"-25"0,25-25,-25 25,25 25,-25-25,25 25,0 0,0 0,0-1,0 1,0 0,0 0,0 0,0-1,-25 1,25 0,0 0,0 0,0-1,25-24,-25 25,25-25,0 25,0-25,-1-25,1 25,0-25,0 25,0 0,-25-24,24-1,1 25,-25-25,0 0,0 0,0 50,0 0,-25-25,25 25,0 0,0-1,0 1,25 0,0-25,0 25,0-25,-1 0,1-25,0 25,-25-25,0 0,0 1,-25 24,25-25,-25 25,1 0,-1 0</inkml:trace>
  <inkml:trace contextRef="#ctx0" brushRef="#br0" timeOffset="133958.31">3944 13767,'0'0,"-25"0,25-25,25 25,0 0,0 0,-1 0,1 0,0 0,0 0,0 0,-1 0,26-25,24 25,-24 0,0 0,-26-25,1 25</inkml:trace>
  <inkml:trace contextRef="#ctx0" brushRef="#br0" timeOffset="134895.54">5358 13593,'0'-25,"0"0,25 25,-25-24,24 24,1 0,-25-25,25 25,0 0,-25-25,25 25,-1 0,1 0,0-25,0 25,0 0,-1 0,1 25,0-25,-25 25,0 0,0-1,0 1,0 0,0 0,0 0,0-1,0 1,-25 0,25 0,-25-25,25 25,-24-25,-1 24,25 1,-25-25,25 25,-25-25,25-25,25 25,0-25,0 25,-1 0,1 0,0-24,25 24,-26 0,1 0,0 0,0 0,0 24,24-24,-24 0,0 25,0 0,0-25,-25 25,24-25,-24 25,0 24,0-24,0 0,-24 0,24-1,-25 1,0 0,0-25,-24 25,24-25,0 25,-25-25,25 24,-24-24,24 0,-25 0,26 0,-26 0,25 0,0 0,1 0,-1 0,0 0,25-24</inkml:trace>
  <inkml:trace contextRef="#ctx0" brushRef="#br0" timeOffset="156648.46">10616 13692,'0'0,"-24"0,24 25,0 0,0 0,0-1,-25 1,25 0,0 25,0-26,0 26,0-25,0 0,0 49,0-49,0 24,0-24,0 25,0-25,0 24,0-24,0 0,0 25,0-1,0-24,0 0,0 0,0-1,-25 1,25 0,0 0</inkml:trace>
  <inkml:trace contextRef="#ctx0" brushRef="#br0" timeOffset="157831.73">10592 13667,'0'-24,"24"24,1 0,0-25,0 25,0 0,-1 0,1 0,0 0,0 0,24 0,-24 0,25 0,-25 0,-1 0,1 0,25 0,-1-25,-24 25,0 0,25 0,-25 0,24-25,1 25,24-25,-49 25,0 0,24 0,1 0,-25 0,0-24,49 24,-49 0,0 0,24 0,-24 0,0 0,24 0,1 0,0-25,-1 25,1 0,-25 0,24 0,1 0,0 0,-26 0,26 0,-25 0,0 0,-1 0,1 0,-25 25,0-1,0 1,0 0,0 0,0 0,0-1,0 1,0 0,0 0,0 0,0-1,0 1,0 25,0-25,0-1,0 1,0 0,25 0,-25 24,0-24,0 50,0-51,0 26,0 0,0-26,0 26,0 25,0-51,0 26,0-25,0 0,0-1,0 1,0 0,0 0,0 0,0-1,0 1,0 0</inkml:trace>
  <inkml:trace contextRef="#ctx0" brushRef="#br0" timeOffset="158727.44">10468 14560,'0'25,"24"-25,1 25,0-25,-25 25,25-25,0 0,-1 25,1-25,0 0,0 0,0 0,-1 0,51-25,-50 25,49 0,0 0,-24 0,24 0,-24 0,0-25,-1 25,1 0,-25 0,24 0,1 0,0 0,-1 0,50 25,-74-25,25 0,49 0,-25 0,26 0,-51 0,50 0,-24 0,-25 0,-26 25,51-25,-50 0,-1 0</inkml:trace>
  <inkml:trace contextRef="#ctx0" brushRef="#br0" timeOffset="160018.44">8731 14238,'25'0,"0"0,0-25,-1 25,1 0,0 0,0 0,0 0,-1 0,26 0,-25 0,25 0,-26 0,1 0,25 25,-25-25,49 0,-49 0,24 0,-24 0,25 25,-25-25,-1 0,51 0,-50 0,24 0,-24 0,25 0,-26 0,1 0,25 0,-25 0,24 0,-24 0,25 0,-26-25,26 25,-25 0,0 0,0 0,-1 0,1 0,0 0,0 0,0 0,-25-25,-25 25,0 0</inkml:trace>
  <inkml:trace contextRef="#ctx0" brushRef="#br0" timeOffset="160417.31">9525 14089,'-25'0,"0"0,50 0,0 0,0 0,0 0,-1 0,26 0,-25 0,0-25,-1 25,1 0,0 0,25 0,-26 25,1-25,0 0,25 25,-50 0,0-1,0 1,-25 0,25 0,-25 0,0-1,0 1,-49 50,0-26,49-24,0 0,-49 25,49-50,0 24,0-24,0 25,1-25</inkml:trace>
  <inkml:trace contextRef="#ctx0" brushRef="#br0" timeOffset="161057.79">10244 14188,'-24'0,"24"25,24-25,1 0,25 25,-25-25,-1 0,1 0,0 0,25 0,-1 0,1-25,-25 25,24 0,-24 0,0 0,0 0,24 0,-74 0,1 0</inkml:trace>
  <inkml:trace contextRef="#ctx0" brushRef="#br0" timeOffset="164454.41">9054 5631,'-25'0,"0"0,0 24,25 1,0 0,0 0,0 0,0-1,25-24,-25-24,25-1,-25 0,0 0,0 0,-25 1,0 24,0 0,1 0,24 24,-25-24,25 25,-25-25,25 25,0 0,0 0,0-1,0 1,25-25,0 0,-1 0,-24-25,25 25,-25-24,25 24,-25-25,0 0,0 0,0 0,0 1,-25 24,0 0,25 24,-24-24,-1 25,25 0,0 0,-25-25,25 25,0-1,0 1,25-25,-25 25,25-25,-1 0,1 0,0 0,-25-25,25 25,-25-25,25 25,-25-24,0-1,0 0,0 0,0 0,0 1,-25 24,25-25,-25 25,0 0,25 25,-25-25,25 24,-24-24,24 25,0 0,0 0,0 0,0-1,24-24,1 25,0-25,-25-25,25 25,0 0,0-24,-1-1,-24 0,25 25,-25-25,0 0,0 1,0-1,-25 25,25-25,-24 25,-1 0,0 25,0-25,25 25,-25-25,25 24,-25-24,25 25,0 0,0 0,0 0,25-1,0-24,0 0,-25-24,25 24,-25-25,0 0,0 0,0 0,-25 25,0 0,0 25,25 0</inkml:trace>
  <inkml:trace contextRef="#ctx0" brushRef="#br0" timeOffset="167425.81">10988 13866,'0'-25,"0"50,0 0,0-1,0 1,0 0,0 0,0 0,0-1,0 1,0 0,0 0,0 0,0-50,0 0,-24 25,24-25,0 0,0 1,0-1,0 0,0 0,0 0,0 1,0-1,0 0,0 0,0 0,0 1,0-1,24 25,-24-25,25 25,-25-25,25 25,-25-25,25 25,0 0,-1 0,1 0,0 0,-25 25,0 0,-25 0,25 0,-25-25,25 24,-24-24,24 25,-25-25,25 25,-25-25,25 25,25-25,0 0,-1 0,1 0,0 0,-25 25,25-25,0 0,-25 24,0 1,-25-25,25 25,-25-25,0 0,25 25,-25-25,1 0,-1 0,0 0</inkml:trace>
  <inkml:trace contextRef="#ctx0" brushRef="#br0" timeOffset="168826.8">11361 13866,'-25'25,"0"-1,0 1,25 0,-25 0,25 0,0-1,25-24,-25 25,25-25,0 0,0 0,-25-25,0 1,-25 24,25-25,-25 0,25 0,25 25,0-25,-1 25,1 0,0 0,0 0,0 0,-1 0,-24-24,0 48,0 1,0 0,25 0,-25 0,25-25,0 24,0-24,-1 0,1 0,0 0,-25-24,25 24,-25-25,25 0,-25 0,0 0,0 1,0-1,-25 50,25-1,0 1,0 0,0 0,0 0,25-25,-1 0,1 0,0 0,-25 24,25-24,0 0,-25-24,24 24,-24-25,25 25,0-25,0 25,-25-25,25 25,-25-25,0 1,0-1,-25 25,0 0,25 25,-25-25,25 24,0 1,0 0,25 0,0-25,0 0,-1 0,1 0,0 0,0 0,-25 25,25-1,-1-24,-24 25,25-25,0 0,0 0</inkml:trace>
  <inkml:trace contextRef="#ctx0" brushRef="#br0" timeOffset="169000.25">11807 13618,'0'0,"0"-25,25 25</inkml:trace>
  <inkml:trace contextRef="#ctx0" brushRef="#br0" timeOffset="170654.13">9575 13196,'0'-25,"0"0,24 25,-24-24,25 24,0 0,-25-25,25 25,0 0,-1 0,1 0,-25 25,0-1,0 1,0 0,0 0,0 0,-25-25,25 25,-24-1,-1 1,0-25,25 25,-25-25,25 25,-25-25,1 0,24 25,-25-25,25 24,-25-24,50 0,0 0,-1 0,1 0,0 0,0 0,24 0,1 0,-25 0,24 0,-24 0,0 0,0-24,0 24,-1 0,1 0,0 0</inkml:trace>
  <inkml:trace contextRef="#ctx0" brushRef="#br0" timeOffset="171613.81">12973 13097,'0'-25,"25"25,-25-25,24 25,1 0,0 0,0 25,0-25,-1 25,1-25,-25 25,25-25,-25 24,0 1,0 0,-25 0,0 0,1 0,-1-25,0 24,0-24,0 0,1 0,-1 0,50 0,-1 0,1-24,0 24,0 0,0 24,-1-24,1 0,25 25,-25-25,0 25,-1 0,-24 0,25-25,-25 24,0 1,0 0,0 0,-49-25,24 25,-25-25,25 0,0 24,1-24,-1 0,-50 0,51 0,-1 0,0 0,0 0</inkml:trace>
  <inkml:trace contextRef="#ctx0" brushRef="#br0" timeOffset="172915.87">12551 14238,'-25'0,"25"-25,25 25,0 0,0 0,0 0,-1 0,1-25,0 25,0 0,24 0,-24 0,50-25,24 25,-50 0,51-24,-51 24,1 0,24 0,-24 0,24 0,1-25,-26 25,75 0,-49 0,-1-25,1 25,-1 0,-24 0,24 0,0 0,1 0,-1 0,26-25,-26 25,0 0,-24 0,99 0,-100 0,1 0,0-25,-1 25,-24 0,0-24,0 24,24-25,-24 25,0 0,-25-25,25 25,-25-25</inkml:trace>
  <inkml:trace contextRef="#ctx0" brushRef="#br0" timeOffset="173377.76">13891 13841,'0'0,"-25"0,25 25,25-25,-1 0,1 0,0 0,0 0,0 0,-1 0,1 0,0 0,0 0,24 0,-24 25,0-25,0 0,0 0,-25 24,24-24,1 0,-25 25,0 0,-25 0,25 0,-24-1,-1 1,0 0,0 0,-24 24,24-24,-25 25,25-25,-24 24,-1-24,1 0,24 0,-25 0,25-1,-24 1,-1 0,25 0</inkml:trace>
  <inkml:trace contextRef="#ctx0" brushRef="#br0" timeOffset="180163.78">12576 14238</inkml:trace>
  <inkml:trace contextRef="#ctx0" brushRef="#br0" timeOffset="182226.09">8930 12923,'0'25,"0"0,0 0,0-1,0 1,0 0,-25 0,25 0,0-1,0 1,-25 0,25 0,-25 0,25 0,25-25,0 0,0 0,-1 0,1 0,75 0,-76-25,51 25</inkml:trace>
  <inkml:trace contextRef="#ctx0" brushRef="#br0" timeOffset="183305.1">14015 12750,'0'24,"0"1,0 0,0 0,0 0,0-1,0 1,0 0,0 0,0 24,0-24,0 0,0 0,0 0,24-25,1-25,-25 0,25 0,0 0,-25 1,25-1,-25 0,24-25,1 1,-25 24,25 0,-25 0,0 1,0-1</inkml:trace>
  <inkml:trace contextRef="#ctx0" brushRef="#br0" timeOffset="184444.02">10740 12923,'0'25,"0"0,0 0,0-1,-24-24,24 25,0 0,0 0,0 0,0-1,-25 1,25 0,-25 0,25 0,25-25,0 0,-1 0,1-25,0 25,0 0,0 0,-1 0,1 0,0-25</inkml:trace>
  <inkml:trace contextRef="#ctx0" brushRef="#br0" timeOffset="184744.11">11038 13022,'25'0,"0"0,-1 0,1 0,0 0,25 0,-25 0,-1 0,1 0,0 0,0-24,0 24</inkml:trace>
  <inkml:trace contextRef="#ctx0" brushRef="#br0" timeOffset="184974.9">11162 12948,'0'25,"0"0,0-1,0 1,25 0,-25 0,0 0,0-1,0 1,0 0,25 0</inkml:trace>
  <inkml:trace contextRef="#ctx0" brushRef="#br0" timeOffset="185358.46">11485 12898,'0'25,"24"0,-24 0,25 0,-25-1,25 1,-25 0,0 0,25 24,-25-24,25-25,-25 25,24-25,-24-25,25 25,-25-25,25 1,0-26,-25 25,25 0,-25 1,0-26,24 50</inkml:trace>
  <inkml:trace contextRef="#ctx0" brushRef="#br0" timeOffset="190736.17">6127 5184,'0'-25,"-25"25,0 0,0 0,1 0,-1 0,0 0,0 0,0-24,1 24,-1 0,0 0,0 0,0 0,0 0,1 0,-1 0,0 0,0 24,0-24,1 0,-1 0,0 0,0 25,0-25,1 0,-1 0,25 25,-25-25,0 0,0 0,25 25,-24-25,-1 25,0-1,0-24,25 25,-25-25,1 25,-1 0,0-25,25 25,-25-1,0 1,25 0,-24 0,24 0,-25-1,25 1,-25 0,25 0,0 0,0-1,-25 1,25 0,0 25,0-26,0 1,0 0,0 0,0 0,0 0,0-1,0 1,0 0,0 0,25 0,-25-1,25 1,-25 0,25 0,-25 0,24-25,-24 24,25 1,0 0,0 0,-25 0,25-25,24 49,-24-24,0-25,0 25,-1-25,1 0,0 25,0-25,0 0,-1 0,1 0,0 0,25 0,-26 0,1 0,0 0,0 0,0 0,24 0,-24 0,0 0,0-25,0 25,-1-25,1 25,25-25,-25 0,-1 1,26-26,-25 25,0 0,-1-24,1-1,0 1,-25-1,25 25,-25-49,0 24,0 0,0-24,0 24,0 1,-25 24,25-25,-25 1,25 24,-25-25,1 26,24-1,-25-25,0 25,0 25,0-49,1 49,-1 0,0-25</inkml:trace>
  <inkml:trace contextRef="#ctx0" brushRef="#br0" timeOffset="195261.47">16644 4118,'-25'0,"25"-25,-25 25,50 0,0 0,0 0,0 0,49 0,-49 0,24 0,-24 0,50 0,49 0,-75 0,50 0,-74 0,0 0,0 0</inkml:trace>
  <inkml:trace contextRef="#ctx0" brushRef="#br0" timeOffset="195533.47">17041 4118,'-25'0,"25"-25,0 50,0-1,0 1,25-25,-25 25,25 0,-25 0,24-1,-24 1,0 0,0 0,0 0,0-1,0 26,0-25,0 0,0 24,0-24,0 0,0 24,0-24,0 0,0 0,0 0,0-1,0 1,0 0</inkml:trace>
  <inkml:trace contextRef="#ctx0" brushRef="#br0" timeOffset="195866.31">17487 4614,'0'24,"0"1,-25-25,25 25,0 0,0 0,0-1,0 1,0 0,0 0,0 0,0 0,0-1,0 1,0 0,0 0,0 0,0-1</inkml:trace>
  <inkml:trace contextRef="#ctx0" brushRef="#br0" timeOffset="196201.12">17562 4862,'25'0,"-25"-25,24 25,1-25,0 25,-25-25,25 25,-25-25,25 25,-25-24,24 24,-24-25,0 0,0 0,0 0,0 50,0 0,0 0,0 0,0-1,0 1,0 0,0 0,0 0,0 0,0-1,25-24,-25 25,0 0,0 0,25-25,-25 25</inkml:trace>
  <inkml:trace contextRef="#ctx0" brushRef="#br0" timeOffset="196462.96">18231 4514,'0'-24,"25"24,-25-25,25 25,0 0,0 0,-1 0,1 0,0 0,0 0,0 0,24 0,-24 0,0 0</inkml:trace>
  <inkml:trace contextRef="#ctx0" brushRef="#br0" timeOffset="196666.59">18256 4614,'0'24,"25"-24,0-24,0 24,-1 0,26 0,-25 0,0 0,24-25</inkml:trace>
  <inkml:trace contextRef="#ctx0" brushRef="#br0" timeOffset="197006.99">19050 4142,'0'0,"-25"0,25-24,25 24,0 0,0 0,-1 0,1 0,0 0,0 0,0 0,-1-25,1 25,0 0,0 0,0 0,-1 0,1 0,0 0,0 0,0 0,-1 0,1 0</inkml:trace>
  <inkml:trace contextRef="#ctx0" brushRef="#br0" timeOffset="197268.76">19298 4093,'0'0,"0"25,0-1,0 1,0 0,0 0,0 24,0-24,-25 50,25-26,0 1,0-25,0 24,0 1,0-25,0-1,0 1,0 25,0-25,0-1,0 26,0-25</inkml:trace>
  <inkml:trace contextRef="#ctx0" brushRef="#br0" timeOffset="197749.3">19769 4738,'0'-25,"-24"25,-1 0,0 0,25-25,-25 25,0 0,1 0,-1 0,25 25,0 0,0-1,0 1,25-25,-25 25,24 0,1 0,-25 0,25-1,0 1,-25 0,0 0,0 0,-25-25,0 0,0 0,1 0,-1 0,0-25,0 25,0 0,0 0,25-25</inkml:trace>
  <inkml:trace contextRef="#ctx0" brushRef="#br0" timeOffset="198510.73">20042 4787,'-25'0,"1"0,-1 0,25 25,-25 0,0 0,0 0,25-1,0 1,25-25,0 0,0 0,0 0,-1 0,1-25,0 25,0-24,-25-1,0 50,0-1,0 1,0 0,25-25,-25 25,24-25,1 0,0 0,0 0,0 0,-1 0,1 0,25-25,-50 0,25 25,-25-25,24 1,1-1,-25 0,0 0,0 0,0 0,0-24,0 24,0 0,0 0,0 1,0-1,0 0,0 0,0 50,-25 0,25 0,0-1,0 1,0 0,0 0,0 0,0-1,0 1,25 0,-25 0,0 0,25 0,-25-1,25-24,-25 25,25-25,-1 0,1 0,0 0</inkml:trace>
  <inkml:trace contextRef="#ctx0" brushRef="#br0" timeOffset="198718.46">20265 4713,'0'0,"-24"0,-1 0,25-25,25 25,-1 0,1-25,0 25,0 0,0 0,24 0,-24 0,0 0,24 25,-24-25,0 0,0 0,0 0,-1 0,1 25,0-25</inkml:trace>
  <inkml:trace contextRef="#ctx0" brushRef="#br0" timeOffset="200050.34">17413 5755,'-25'-25,"25"50,0-1,0 1,0 0,25 0,-25 25,0-26,0 1,25 0,-25 25,0-26,0 1,0 0,24-25,-24 50,0-26</inkml:trace>
  <inkml:trace contextRef="#ctx0" brushRef="#br0" timeOffset="200378.78">17438 5730,'0'0,"-25"-25,25 0,0 0,0 1,25-1,-1 0,1 25,0 0,0 0,0 0,24 0,-24 0,0 0,0 0,0 25,-1-25,1 25,0-1,0 1,-25 0,-25 0,25 0,-25-25,0 24,1 1,-1-25,0 0,0 25,0-25,1 0,-1 0,0 25,0-25,0 0,0 0</inkml:trace>
  <inkml:trace contextRef="#ctx0" brushRef="#br0" timeOffset="200683.67">18479 6003,'-24'0,"24"-25,24 25,-24-25,25 25,0 0,0 0,0 0,0 0,-1 0,26 0,-25 0</inkml:trace>
  <inkml:trace contextRef="#ctx0" brushRef="#br0" timeOffset="200843.37">18554 6028,'0'0,"-25"0,25 24,-25-24,0 0,50 0,0 0,0 0,0 0,0 0</inkml:trace>
  <inkml:trace contextRef="#ctx0" brushRef="#br0" timeOffset="201193.37">19323 5680,'0'0,"-25"0,25-25,-25 25,25 25,0 0,0 0,0 0,0-1,0 1,25 0,-25 0,0 0,0 0,0-1,0 1,25-25,-25 25,0 0,0 0,0-1,0 1,25 0,-25 0,0 0</inkml:trace>
  <inkml:trace contextRef="#ctx0" brushRef="#br0" timeOffset="201541.87">19248 5755,'0'-25,"0"0,0 0,0 0,0 1,0-1,0 0,25 25,0-25,0 25,0-25,-1 25,1 0,0 0,0 0,0 0,-1 25,1-25,0 0,0 25,0-25,0 0,-25 25,24-25,1 25,-25-1,0 1,0 0,-25 0,1-25,-1 25,0-25,0 24,0-24,0 0,1 0,-1 25,0-25</inkml:trace>
  <inkml:trace contextRef="#ctx0" brushRef="#br0" timeOffset="202058.34">19943 6052,'-25'0,"25"-24,-25 24,1 0,-1 0,0 0,25 24,0 1,0 0,0 0,25 0,0-25,-25 49,24-24,1 0,-25 0,0-1,-25-24,1-24,-1 24,0 0,0-25,0 25,1-25,24 0</inkml:trace>
  <inkml:trace contextRef="#ctx0" brushRef="#br0" timeOffset="202654.4">20241 6102,'-25'0,"0"0,25 25,-25-25,0 0,1 25,24-1,0 1,0 0,24-25,1 0,0 0,0 0,0 0,-1 0,-24-25,25 25,0 0,-25-25,25 25,0 0,-1 0,1-24,0 24,0-25,-25 0,25 25,-25-25,0 0,24 1,-24-26,0 25,0 0,0 50,-24 0,-1 0,25 0,0 24,0-24,0 0,0 0,0-1,25 1,-25 0,24-25,-24 25,25-25,0 25</inkml:trace>
  <inkml:trace contextRef="#ctx0" brushRef="#br0" timeOffset="202799.23">20414 6052,'-49'0,"98"0,-98-24,73 24,1 0,0 0,0 24</inkml:trace>
  <inkml:trace contextRef="#ctx0" brushRef="#br0" timeOffset="202945.15">20985 6176,'0'0,"0"-24,0-1</inkml:trace>
  <inkml:trace contextRef="#ctx0" brushRef="#br0" timeOffset="212226.18">13246 5234,'0'-25,"-25"25,25 25,-25-25,0 25,25-1,0 1,0 0,0 0,0 0,25-25,0 0,-25-25,25 25,-25-25,0 0,0 0,-25 25,25-24,-25 24,0 0,0 0,25 24,-24-24,24 25,-25-25,25 25,-25-25,25 25,0 0,-25-25,25 24,0 1,0 0,25-25,0 0,0 0,-1 0,1 0,-25-25,25 25,-25-25,25 25,-25-24,0-1,0 0,-25 25,0 0,0 0,1 0,-1 25,0-25,25 25,-25-25,25 24,0 1,0 0,25-25,0 0,0 0,-1 0,1 0,0-25,0 25,0-25,0 25,-25-24,0-1,24 25,-24-25,0 0,0 0,-24 25,-1 0,0 0,0 25,0 0,25 0,0 0,0-1,0 1,25 0,0-25,0 0,-25-25,25 25,-1-25,1 25,-25-24,0-1,0 0,0 0,-25 25,1 0,-1 0,0 0,0 0,0 25,25 0,0 0,0-1,0 1,25-25,0 0,0 0,0 0,-1 0,1 0,0-25,0 1,-25-1,0 0,0 0,-25 25,0 0,0 0,1 0,-1 0,0 0,25 25,0 0,0 0,0-1,25-24,0 0,-1 0,1 0,0-24,0 24,-25-25,0 0,0 0,-25 25,25-25,-25 25,0 0,1 0,-1 0,25 25,-25-25,25 25,0 0,0 0,25-25,-25 24,25-24,-1 0,1 0,0 0,0 0,-25-24,25 24,-25-25,0 0,-25 0,0 25,25-25,-25 25,0 0,1 0,-1 0,0 0,25 25</inkml:trace>
  <inkml:trace contextRef="#ctx0" brushRef="#br0" timeOffset="-212375.72">9525 10468,'0'24,"0"1,25-25,0 0,-25-25,24 25,-24-24,-24 24,-1 0,25 24,-25-24,50 0,0-24,-1-1,-24 0,0 0,-24 25,-1 0,25-25,-25 25</inkml:trace>
  <inkml:trace contextRef="#ctx0" brushRef="#br0" timeOffset="-211644.6">9004 11038,'0'-25,"25"0,0 25,0 0,-1-24,1 24,0 0,0 24,0-24,-1 25,1 0,-25 0,0 0,0-1,-25 1,1 0,-1 0,0 0,0-25,0 25,-24-1,24-24,0 0,0 0,25-24</inkml:trace>
  <inkml:trace contextRef="#ctx0" brushRef="#br0" timeOffset="-211331.17">9401 10988,'0'-24,"0"-1,-25 25,0 0,1 25,-1-1,0-24,25 25,-25 0,25 0,0 0,-25-1,25 1,0 0,0 0,0 0,0 0,0-1,25-24,0 25,0-25,0 0</inkml:trace>
  <inkml:trace contextRef="#ctx0" brushRef="#br0" timeOffset="-211033.31">9624 11063,'25'0,"0"0,0 0,-1 0,1 0,0 0,0 0,0 0,-1 0,1 0,0-25</inkml:trace>
  <inkml:trace contextRef="#ctx0" brushRef="#br0" timeOffset="-210784.89">9599 11237,'0'0,"25"0,0 0,0 0,0 0,-1 0</inkml:trace>
  <inkml:trace contextRef="#ctx0" brushRef="#br0" timeOffset="-210152.9">10220 10988,'-25'0,"25"25,-25 0,0 0,25 0,-25-1,25 1,0 0,-24 0,24 0,0 0,24-1,1 1,0 0,0-25,0 25,-1-25,51-25,-50 25,-1-25,1 25,-25-25,25 25,-25-24,0-26,0 25,-25 0,0 0,1 1,24-1,-50 0,25 0,0 25,1-25,-1 25</inkml:trace>
  <inkml:trace contextRef="#ctx0" brushRef="#br0" timeOffset="-207821.59">14263 10368,'0'25,"0"0,-25-25,25 25,0 0,-25-25,25 24,-25-24,25 25,25-25,0 0,-25-25,0 1</inkml:trace>
  <inkml:trace contextRef="#ctx0" brushRef="#br0" timeOffset="-207336.85">14238 10864,'0'-24,"25"24,-25-25,24 25,1 0,0 0,-25 25,25-25,0 0,0 24,-1 1,-24 0,0 0,0 0,-24-1,-1 1,0-25,25 25,-25-25,0 0,0 0,25 25,-24-25,-1 0,0 0</inkml:trace>
  <inkml:trace contextRef="#ctx0" brushRef="#br0" timeOffset="-207019.83">14536 10815,'0'-25,"-25"25,25 25,0 0,0-1,-25-24,25 25,0 0,0 0,0 0,0 24,0-24,0 0,25-25,0 25,-1-1,1-24,25 0,-25 0</inkml:trace>
  <inkml:trace contextRef="#ctx0" brushRef="#br0" timeOffset="-206819.61">14858 10914,'-25'0,"25"-25,25 25,0 0,0 0,-1 0,1-25,0 25,0 0</inkml:trace>
  <inkml:trace contextRef="#ctx0" brushRef="#br0" timeOffset="-206644.83">14858 10988,'-25'25,"0"-25,50 0,0 0,0 0,0 0,-1 0,1 0,0 0</inkml:trace>
  <inkml:trace contextRef="#ctx0" brushRef="#br0" timeOffset="-206424.13">15280 10790,'0'-25,"0"50,0 0,0 0,0-1,0 1,0 0,0 0,0 24,0 1,0 24,0-24,0 0,0-25</inkml:trace>
  <inkml:trace contextRef="#ctx0" brushRef="#br0" timeOffset="-204701.02">13395 5358,'0'-25,"24"25,-24-25,25 0,0 25,-25-24,25 24,-25-25,25 25,-1 0,-24-25,25 25,0 0,0-25,0 25,-1-25,1 25,25-24,-25 24,-1-25,26 25,-25-25,24 0,-24 0,0 25,0-24,0 24,-1-25,-24 0,0 0,0 0,-24 25,-1 0,0 0,0 0,25 25,25 0,0-25,0 0,-1 25,1-25,-25 25,25-25,-25 24,-25 1,0 0,1 0,-1-25,0 0,0 25,0-25</inkml:trace>
  <inkml:trace contextRef="#ctx0" brushRef="#br0" timeOffset="-196103.41">15131 14039,'0'25,"0"0,0 0,0 0,0-1,0 1,0 0,0 0,0 0,0-1,0 1,0 0,0 0,0 0,0 0,0-1,0 1,0 0,0 0,0 0,0-1,0 1,0 0,0 0,0 0,0-1,0 1,0 0,0 0,0 0,0-1,0 1,0 0,0 0,0 0,0-1,0 1,0 0,0 0</inkml:trace>
  <inkml:trace contextRef="#ctx0" brushRef="#br0" timeOffset="-195543.25">15007 14486,'0'0,"0"25,0 0,25-1,-25 1,24 0,-24 0,0 0,0-1,25 1,-25 0,0 0,25-25,-25-25,25 25,0 0,-25-25,24 25,1-25,25 1,-25 24,-1-25,26 0,-25 25,-25-25,50 25,-50-25,24 25,-24-24</inkml:trace>
  <inkml:trace contextRef="#ctx0" brushRef="#br0" timeOffset="-186597.89">14784 15230,'0'-25,"-25"25,25 25,-25 0,25 0,0-1,0 1,0 0,0 25,0-1,0-24,0 0,0 49,-25-24,25 0,0-1,-25 26,25 24,-24-25,24 25,-25-74,25 50,-25-51,25 26,-25 0,0-1,25-24,0 0</inkml:trace>
  <inkml:trace contextRef="#ctx0" brushRef="#br0" timeOffset="-185482.38">14883 15280,'0'-25,"25"25,-1 0,-24-25,25 25,0-25,0 25,24-25,-24 25,0-24,25-1,-26 25,1-25,0 25,49-50,-49 50,25-24,-25-1,0 25,24-25,-24 25,0-25,24 0,1 1,0-1,-1 0,-24 0,74-24,-49 24,24 0,-24 0,-1 0,51-24,-76 49,26-25,-25 0,24 0,-24 25,25-24,0-1,-1 0,-24 25,0-25,24 0,-24 25,25-24,-25-1,24 25,-24-25,25 0,-26 25,1-25,0 25,0-25,0 1,-1 24,1-25,0 25,-25-25,25 25,-25-25,25 25,-25-25,0 50,0 0,0 0,0 0,0-1,0 1,0 25,0-25,0 0,0 24,0-24,0 25,0-26,0 26,0 0,0 24,0-49,0 24,0 51,0-51,0 125,0-125,0 1,0 24,0 26,0-26,-25 25,25 1,0 24,0-25,0-74,0 74,0-25,0-49,0 25,0-1,0-24,-25 25,25-26</inkml:trace>
  <inkml:trace contextRef="#ctx0" brushRef="#br0" timeOffset="-184643.08">14560 16098,'25'0,"0"0,0 0,0 25,-1-25,1 0,-25 25,25-25,0 0,0 25,-1-25,1 0,0 24,0-24,0 25,-1-25,26 0,-25 25,0-25,24 25,1-25,-25 25,24-25,1 0,-1 24,26-24,-25 25,-1-25,26 25,-26 0,26-25,-26 25,26-25,-26 25,1-25,24 24,-24-24,-1 25,1 0,0-25,-26 25,26-25,-25 25,24-25,-24 24,0-24,0 0,25 25,-26-25,1 0,0 0,0 0,0 0,24 25,-24-25,0 0,0 0,-1 0,1 0,0 0,0 0,0 0,-1 0,1 0,0 0,0 0,0 0,-1 0,-24-25</inkml:trace>
  <inkml:trace contextRef="#ctx0" brushRef="#br0" timeOffset="-184123.12">16321 15230,'0'0,"-24"0,-1 0,0 0,25 25,25-25,0 0,-1 0,1 0,0 0,0 0,25 0,-1 0,-24 0,0 0,24 0,-24 0,0 0,25 0,-26 0,1 0,25 0,-25 0</inkml:trace>
  <inkml:trace contextRef="#ctx0" brushRef="#br0" timeOffset="-183946.25">16594 15230,'0'0,"0"25,0 0,0-1,0 1,0 0,25 0,-25 0,0 0,0 24,25-24,-25 25,0-26,0 26,0 0,0-1,0 1</inkml:trace>
  <inkml:trace contextRef="#ctx0" brushRef="#br0" timeOffset="-168373.66">15577 16421,'0'0,"0"-25,-24 50</inkml:trace>
  <inkml:trace contextRef="#ctx0" brushRef="#br0" timeOffset="-168040.75">15553 16421,'24'149,"-24"-125,0 1,0 0,0 0,0 0,0-1,0 1,0 0,0 0,0 0,0-1,0 1,0 0,0 0,0 0,0-1,0 1,0 25,25-50,-25 25,0 24,0 1,0-25,0 24,0 1,-25-1,25 1,0-25,-24 0,24-1,0 26,-25-25,25 0,0 0</inkml:trace>
  <inkml:trace contextRef="#ctx0" brushRef="#br0" timeOffset="-165541.36">15528 15577,'0'-24,"25"24,-25-25,24 25,-24-25,25 0,0 25,-25-25,50-24,-26 24,26-25,0-24,-1 24,26-49,24 0,0-25,-25 74,26-74,-1 25,-49 49,-1 1,-24-1,25-24,-26 24,-24-24,0-1,0 26,-24-1,-1 0,-25 26,25 24,1 0,-1 0,0 0,0 0,25 24,25 1,0 0,0 0,-1 0,1-1,0 1,0 0,0 25,-25-1,0-24,0 0,-25 0,0 24,-25-24,26 0,-26 25</inkml:trace>
  <inkml:trace contextRef="#ctx0" brushRef="#br0" timeOffset="-164647.99">17462 13320,'0'-25,"0"1,-24-1,-1 25,25-25,-25 25,0 0,0 0,1 0,-26 0,25 25,0-25,1 0,24 25,-25-25,25 24,0 1,25 0,-25 0,24-25,1 25,0-1,0 1,0-25,-1 25,1 0,0 0,0-1,0-24,-25 25,24 0,-24 0,0 0,-24-1,-1-24,0 0,0 25,0-25,1 0,-26 0,25 0,0 0,1 0,-1 0,0 0,0 0,0 0</inkml:trace>
  <inkml:trace contextRef="#ctx0" brushRef="#br0" timeOffset="-164340.76">17835 13171,'-25'0,"0"0,25 25,0 0,0 0,0 0,0-1,0 26,0 0,0-26,0 1,0 25,-25-25,25-1,0 1,0 0,0 0,0 0,0-1,0 26</inkml:trace>
  <inkml:trace contextRef="#ctx0" brushRef="#br0" timeOffset="-164159.22">17587 13444,'0'0,"-25"0,0 0,25-25,25 25,0 0,-1 25,1-25,25 0,-25 0,24 0</inkml:trace>
  <inkml:trace contextRef="#ctx0" brushRef="#br0" timeOffset="-163808.06">17983 13444,'0'25,"25"-25,0 0,0 0,0 0,-1 0,1 0,0 0,0 0,-25-25,-25 25,0-25,0 25,1 0,-1 0,0 0,0 25,0-25,1 0,24 25,-25-25,25 25,0 0,0-1,0 1,0 0,0 0,25-25,-1 0,-24 25,50-25,-25 0,24 24</inkml:trace>
  <inkml:trace contextRef="#ctx0" brushRef="#br0" timeOffset="-163367.5">18380 13419,'-25'0,"1"0,-1 0,25 25,-25-25,0 25,0-25,25 25,0 0,0-1,0 1,25-25,0 0,0 0,0 0,-1 0,1-25,0 25,-25-24,0-1,0 0,0 0,0 0,0 50,-25-25,25 25,0 0,0 0,0-1,25 1,-25 0,25 0,0 0,-1-25,1 24,0-24,0 0,-25 25</inkml:trace>
  <inkml:trace contextRef="#ctx0" brushRef="#br0" timeOffset="-163188.25">18554 13395</inkml:trace>
  <inkml:trace contextRef="#ctx0" brushRef="#br0" timeOffset="-160897.28">18777 13444,'0'-25,"25"25,0 0,0 0,-1 25,-24 0,0 0,25-25,-25 25,0-1,0 1,0 0,0-50,0 0,0 1,0-1,0 0,25 0,-25 0,25 25,-25-24,25 24,-1 24,1-24,-25 25,0 0,25 0,-25 0,0-1,0 1,0 0,0-50,0 0,25 1,-25-1,25 0,-25 0,24 25,1-25,0 1,0-1,0 25,-25 25,24-25,-24 24,0 1,0 0,0 0,0 0,0-1,0 1</inkml:trace>
  <inkml:trace contextRef="#ctx0" brushRef="#br0" timeOffset="-160145.44">19893 13271,'0'24,"25"-24,0 0,0 0,0-24,-25-1,0 0,-25 25,0 0,0 0,0 25,1-25,-1 25,25-1,-25-24,25 25,0 0,0 0,0 0,25-1,0-24,-25 25,24-25,-24 25,25-25,0 0,0 0,0 0,-1 0,1 0,0 0,25 0,-26 0,1 0,25-25,-25 25,-1 0,1-25,25 1,-50-1,0 0,0 0,-25 25,25-25,-25 1,0 24,1-25,-1 25</inkml:trace>
  <inkml:trace contextRef="#ctx0" brushRef="#br0" timeOffset="-159833">20464 13171,'-25'0,"0"0,25 25,-25-25,25 25,0 0,-24 0,24-1,0 1,0 0,0 0,0 0,0-1,24-24,1 0,0 0,0 0,0 0,-1 0,1 0</inkml:trace>
  <inkml:trace contextRef="#ctx0" brushRef="#br0" timeOffset="-159557.92">20662 13146,'0'-24,"0"48,0 1,25 0,-25 0,0 0,25 0,-25-1,0 1,25 0,-25 0,0 0,25-1,-25 1,0 0,0 0,0 0,0-1,0 1,24-25,-24 25</inkml:trace>
  <inkml:trace contextRef="#ctx0" brushRef="#br0" timeOffset="-159289.92">20637 13146,'0'-24,"25"24,-25-25,25 25,0 0,0 0,0 0,-1 0,1 0,0 25,0-25,0 24,-25 1,0 0,-25 0,0-25,25 25,-25-25,0 0,1 0</inkml:trace>
  <inkml:trace contextRef="#ctx0" brushRef="#br0" timeOffset="-158718.54">21183 13171,'-25'0,"1"0,-1 0,0 25,0-25,25 25,-25-25,25 25,-24 0,24-1,0 1,0 0,24-25,1 0,0 0,0 0,-25-25,25 25,-1-25,1 1,-25-1,0 0,0 0,0 0,0 0,0 50,0 0,0 0,25 0,0 0,0-1,-1-24,1 0,0 25,0-25,0 0,-1 0</inkml:trace>
  <inkml:trace contextRef="#ctx0" brushRef="#br0" timeOffset="-158289.98">21431 13097,'0'0,"0"25,0-1,0 1,0 0,0 0,0 0,0-50,0 0,0 0,0 0,25 25,-25-24,25 24,-25-25,25 25,-1 0,-24 25,25-25,-25 24,0 1,25-25,-25 25,0 0,25-25,-25 25,0 0,25-1</inkml:trace>
  <inkml:trace contextRef="#ctx0" brushRef="#br0" timeOffset="-157880.92">21803 12874,'0'0,"0"24,25 1,-25 0,0 0,0 0,-25-1,1 26,-1 0,25-26,-25 1,25 0,25-25,0 0,-25-25,24 25,26-25,-25 1,-25-1,25 25,-25-25,24 25,-24-25,25 25,-25-25,25 50,0 0,0 0,-25 0,24-25,-24 24,25 1,-25 0,0 0,25-25,-25 25,0 0,0-1,0 1,-25-25,0 0</inkml:trace>
  <inkml:trace contextRef="#ctx0" brushRef="#br0" timeOffset="-156236.15">15652 15156,'0'-25,"25"25,-1 0,1 0,-25 25,25-25,0 0,0 24,-1-24,-24 25,25-25,0 25,0 0,49 24,-49-24,0 25,24 0,-49-26,25 26,0-25,-25 0,25 24,-25-24,0 74,25-49,-25-25,0-1,0 1,0 0,0-50,-25 25,0-25,0 1,25-1,-25 0,1 0,-1 25,25-25,-25 25,25-24,-25 24,25-25,-25 0,25 0,0 50,25-25,0 25,-25 0,25-25,-25 24,25-24,-25 25,24-25,-24 25,25-25,-25 25,25-25,-25 25,25-1,0 1,-1 0,1-25,-25 25,25-25,-25 25,0-50,0 0,0 0,0 0,0 1,-25-1,25 0,0 0,0 0,0 1,0-1,25 0,0 0</inkml:trace>
  <inkml:trace contextRef="#ctx0" brushRef="#br0" timeOffset="-151957.62">17165 15032,'25'0,"-1"0,1 0,0 0,0 0,0 0,-1 0,26 0,-25-25,24 25,51 0,-51 0,26-25,-26 25,175-25,-100 25,-50-25,0 25,-24 0,0 0,-1-24,50 24,-49 0,-25 0</inkml:trace>
  <inkml:trace contextRef="#ctx0" brushRef="#br0" timeOffset="-151404.19">17314 15875,'-25'0,"50"0,-1 0,1 0,0 0,0 0,74 0,-74-25,25 25,-1 0,75 0,-49 0,-1 0,0 0,75 0,0 0,-25 0,-74 0,-1 0,26 0,-50 0,-1 25,1-25,-25-25</inkml:trace>
  <inkml:trace contextRef="#ctx0" brushRef="#br0" timeOffset="-150837.49">18777 14709,'0'0,"0"-25,0 1,0-1,0 50,-25-25,25 24,-24-24,24 25,-25-25,25 25,-25-25,25 25,0 0,0-1,0 1,0 0,25-25,-25 25,25-25,-1 0,1 0,-25-25,25 25,0-25,-25 0,0 1,0-1,-25 0,0 25,0-25,1 25,-1 0</inkml:trace>
  <inkml:trace contextRef="#ctx0" brushRef="#br0" timeOffset="-150425.92">18876 15825,'0'25,"0"-50,0 1,-24 24</inkml:trace>
  <inkml:trace contextRef="#ctx0" brushRef="#br0" timeOffset="-149446.18">19521 15156,'0'24,"25"-24,0-24,0 24,0 0,-25-25,24 25,1 0,0-25,0 25,-25-25,-25 25,0 0,25 25,-25-25,1 0,-1 25,0-25,0 0,25 25,-25-25,0 24,25 1,0 0,0 0,0 0,25-1,0-24,-25 25,25-25,0 0,0 0,-1 0,26 0,-25 0,0 0,-1 0,1 0,0-25,25 25,-26-24,1 24,0-25,-25 0,25 25,0-50,-1 1,-24 24,0 0,0 0,0-24,0 24,0 0,0-24,0 24,-24 0,24 0,0 0,-25 1,25-1,0 0,0 0,-25 25,25 25,0 0,0 0,-25-25,25 24,0 1,0 0,0 0,0 0,0-1,0 1,0 0,0 25,0-26,0 1,25 0,-25 0,0 0,25-1,0 1,-25 0,24-25,1 25,0-25,0 0,0 0,-1 0,1 0,0-25,0 25,0 0,-1-25,1 25,-25-25,25 1,0-1,-25 0,0 0,0 0,0 1,-25 24,25-25,-25 25,25-25,-25 25,1 0,-1 0,0 0,25 25,0 0,0-1,0 1,0 0,0 0,0 0,0-1,25 1,0-25,-1 25,1-25,0 0,0 0</inkml:trace>
  <inkml:trace contextRef="#ctx0" brushRef="#br0" timeOffset="-149116.06">20712 14932,'-25'0,"0"0,0 0,1 25,-1 0,0 0,25 0,-25-25,25 49,0-24,-25 0,25 0,0-1,25 1,0 0,0 0,0-25,-1 0,1 25,25-25,0 0,-26 0</inkml:trace>
  <inkml:trace contextRef="#ctx0" brushRef="#br0" timeOffset="-148821.25">20960 14660,'0'-25,"0"0,-25 25,25 25,0 0,0-1,0 1,0 0,0 25,0-26,0 1,0 50,0-51,0 1,0 0,0 25,25-26,-25 1,0 25,25-1,-25-24,0 0,25-25,-1 25</inkml:trace>
  <inkml:trace contextRef="#ctx0" brushRef="#br0" timeOffset="-148613.56">20811 14833,'0'0,"25"0,0 0,0 0,-1 0,1 0,0 25,0-25,0 0,24 0</inkml:trace>
  <inkml:trace contextRef="#ctx0" brushRef="#br0" timeOffset="-148069.48">21084 15131,'0'-25,"0"0,25 25,-25-25,25 25,-25-24,24-1,-24 0,25 25,-25-25,25 25,0 0,-25 25,25 0,-25 0,24-1,-24 1,25 0,-25 0,25-25,-25 25,25-25,0 0,-1 0,1 0,0 0,-25-25,25 25,-25-25,0 0,25 25,-25-25,0 1,0-1,0 0,-25 25,25 25,0 0,0-1,0 1,0 0,25-25,-1 50,1-26,0-24</inkml:trace>
  <inkml:trace contextRef="#ctx0" brushRef="#br0" timeOffset="-147942.06">21679 14957,'-25'-99,"50"198,-50-223</inkml:trace>
  <inkml:trace contextRef="#ctx0" brushRef="#br0" timeOffset="-147064.51">22051 14883,'0'0,"-24"0,24 25,-25-25,25 24,-25-24,0 25,0 0,1-25,-1 25,0 0,0-25,25 24,-25 1,25 0,0 0,0 0,25-1,0-24,0 0,0 0,-1 0,1 0,0 0,0 0,0 0,-1 0,1-24,0 24,0 0,0-25,-1 25,-24-25,25 0,-25 0,0 1,-25 24,1 0,-1 0,0 0,0 24,0-24,25 25,0 0,25-25,0 0,-25 25,25-25,0 0,-1-25,1 25,0 0,0 25,0-25,-1 0,1-25,0 25,0 0,24-25,1 0,-25 1,-25-1,25-25,-1 25,-24-49,0 49,0 0,0-49,0 49,-24-24,-1 24,25 0,-25 25,0 0,0 0,25 25,-24 0,24-1,0 1,0 0,0 25,0-26,0 26,0-25,0 24,0-24,24 25,1-50,0 25,0-1,24 1,26-25,-50 0,49 25,-49-25,0 0</inkml:trace>
  <inkml:trace contextRef="#ctx0" brushRef="#br0" timeOffset="-145217.13">16321 16321,'0'-24,"25"24,0 0,-25-25,25 25,0 0,-25 25,25-25,-1 0,1 0,0 0,-25 24,25-24,0 0,-25 25,24-25,1 25,0 0,0 0,24 24,-24-24,25 25,-50-25,25-1,-25 1,24 25,1-1,0-24,-25 0,0 0,25-25,-25 49,0-24,-25-25,0 0,0 0,1-25,-1 25,0-24,0-1,0 25,50 0,-25 25,25-25,-25 24,25 1,0-25,-1 25,1 0,0-25,0 0,24 25,-24-25,0 0,0 0,-25-25,25 25,-25-25,0 0,0 0</inkml:trace>
  <inkml:trace contextRef="#ctx0" brushRef="#br0" timeOffset="-144265.65">17363 16793,'0'-25,"0"0,25 25,-25-25,25 25,0 0,-1 0,-24 25,25-25,-25 25,0 0,0 0,0-1,25 1,-25 0,0 0,0 0,0-1,0 1,0-50,0 1,0-1,0 0,25 0,-25 0,0 1,25 24,-25-25,25 25,-25-25,24 25,1 0,0 0,0 0,0 0,-25 25,24-25,-24 25,0-1,0 1,0 0,0-50,25 0,-25 1,25 24,-25-25,25 25,-25-25,49 25,-49-25,25 25,0 0,0 0,-25 25,25-25,-25 25,24 0,-24-1,25-24,-25 25,25-25,0 0,0 0,-1 0,1 0,-25-25,25 25,0 0,-25-24,25 24,-25-25,24 0,-24 0,0 0,0 1,-24 24,-1 0,0 0,25 24,-25 1,0 0,25 0,0 0,0-1,0 1,0 0,25-25,0 25,0 0,0-25,-1 0,1 24,0-24,0 0</inkml:trace>
  <inkml:trace contextRef="#ctx0" brushRef="#br0" timeOffset="-143981.5">18604 16793,'0'0,"0"-25,-25 25,25-25,-25 25,0 0,0 25,0 0,25 0,-24-1,24 1,0 0,0 0,0 0,24-25,-24 24,25-24,0 0,0 0,0 0,0 0,24 0,-24-24,0 24</inkml:trace>
  <inkml:trace contextRef="#ctx0" brushRef="#br0" timeOffset="-143505.34">18852 16495,'0'0,"0"-25,0 1,0-1,0 50,0-1,0 1,0 0,0 0,0 0,0-1,0 1,24 0,-24 0,0 0,0-1,0 1,0 0,0 0,0 0,0-1,0 1,0 0,0 0,0 0,-24-25,24-25,0 0,0 0,0 0,0 1,24 24,-24-25,25 25,-25-25,25 25,0 0,0 25,-1 0,-24-1,0 1,25-25,-25 25,0 0,25-25,0 0,-25 25</inkml:trace>
  <inkml:trace contextRef="#ctx0" brushRef="#br0" timeOffset="-143155.12">19298 16743,'0'-25,"0"50,-25-50,0 25,1 0,24 25,-25-25,0 25,0 0,25 0,0-1,0 1,25-25,0 0,0 0,-1-25,1 25,-25-24,25 24,-25 24,25-24,-25 25,25 0,-1 0,1-25,0 25,25-25,-26 24,1-24</inkml:trace>
  <inkml:trace contextRef="#ctx0" brushRef="#br0" timeOffset="-142481.85">19521 16743,'0'-25,"0"1,0-1,25 25,0 0,-25 25,25-25,-25 24,0 1,0 0,0 0,0 0,0-1,0 1,0-50,0 1,25-1,-1 0,-24 0,25 0,0 1,0 24,-25 24,0 1,0 0,0 0,25-25,-25 25,24-25,1 0,0 0,0 0,0-25,-1 25,-24-25,25 0,0 0,0 1,-25-1,0 0,0 0,-25 0,25 50,-25-25,25 25,0 0,0 0,0-1,0 1,0 0,0 0,25 0,-25-1,0 1,25-25,0 0,-1 0</inkml:trace>
  <inkml:trace contextRef="#ctx0" brushRef="#br0" timeOffset="-142319.81">20117 16495,'0'0,"-25"-25,50 50</inkml:trace>
  <inkml:trace contextRef="#ctx0" brushRef="#br0" timeOffset="-141860.76">20340 16644,'0'-25,"-25"25,0-25,0 25,1 25,-1-25,0 25,0 0,25 0,-25-25,25 24,0 1,25 0,0-25,0 0,0 0,-1 0,1 0,0-25,-25 0,-25 25,25 25,0 0,0 0,25-25,0 0,0 0,-1 0,1 0,0-25,0 0,0 25,-25-25,24 25,-24-24,25 24,-25-25,0 50,25-25,0 24,0 1,-1-25,1 25,0-25</inkml:trace>
  <inkml:trace contextRef="#ctx0" brushRef="#br0" timeOffset="-140250.47">23490 14808,'-25'0,"0"0,1 0,-1 0,0 25,0 0,0 0,25 0,0-1,0 26,0-25,0 0,25-25,-25 24,50 1,-25-25,-1 0,1 0,0 0,-25-25,25 1,-25-1,0 0,0 0,-25-24,25 24,-25 0,-24-25,24 26,25-1,25 25,-1 0,1 0,0 0,0 0,24-25,-24 25,0 0,0 0,0 0,-25 25,-25-25,25 25,0-1,0 1,0 0,25-25,-1 25,1-25,-25 25,50-25,-25 0,-25-25,24 25,1-25,-25 0,25-24,-25 24,0 0,0 50,0 0,0-1,0 1,0 0,25 0,-25 0,25-1,24 1,-24 0,0-25,0 0,-25-25,25 25,-25-25,24 1,-24-1,0 0,0-25,0 26,0-26,0 0,0 26,0-1,0-25,0 25,0-24,0 24,0 0,0 0,0 50,0 0,0 0,0 0,0-1,0 1,0 0,0 0,0 0,0 24,25-24,-25 0,0 0,25 24,-25-24,25 0,-25 0,25-1,-25 1,24-25,-24 25,25-25</inkml:trace>
  <inkml:trace contextRef="#ctx0" brushRef="#br0" timeOffset="-140049.86">23862 14660,'0'0,"0"-25,25 25,0 0,0 0,-1 0,1 0,0 0,25 0,-26 0,1 25,25-25</inkml:trace>
  <inkml:trace contextRef="#ctx0" brushRef="#br0" timeOffset="-136431.75">15453 17711,'-24'0,"24"24,-25-24,0 0,0 0,25 25,-25-25,0 0,25 25,-24-25,-1 0,0 0,0 25,0-25,-24 0,-1 25,1-25,-1 24,-24-24,49 0,0 0,0 0,-49 25,24-25,-49 0,74 0,-24 0,-1 25,-49-25,49 0,-24 0,49 0,-25 0,25 0,1 0,-1 0,0 0,0 0,0 0,25-25</inkml:trace>
  <inkml:trace contextRef="#ctx0" brushRef="#br0" timeOffset="-135767.25">14808 17735,'0'-24,"-24"24,24 24,-25-24,0 0,0 25,0 0,1 0,-1 0,25-1,0 1,49-25,-24 0,25 25,-25-25,24 0,-24 0,49 0,-24 0</inkml:trace>
  <inkml:trace contextRef="#ctx0" brushRef="#br0" timeOffset="-132762.72">15056 13196,'-24'0,"24"-25,-25 25,25-25,25 25,-25-24,24 24,1 0,-25-25,25 25,25 0,-26 0,1 0,0 25,0-1,-25 1,0 0,0 0,0 0,-25-25,25 25,-25-1,0-24,1 25,-1-25,0 0,0 25,25-50,25 25,0 0,0-25,-1 25,1 0,25 25,-25-25,-1 0,1 25,0 0,0 0,-25-1,25 1,-25 0,0 0,0 0,-25-25,25 24,-25-24,0 25,0-25,25 25,-49-25,24 0,0 0,0 25,1-25,-1 0,-25 0,25 0,1-25,-1 25,0 0,0 0,0-25,1 25,24-25</inkml:trace>
  <inkml:trace contextRef="#ctx0" brushRef="#br0" timeOffset="-131657.81">16098 17686,'0'-25,"0"0,25 25,-25 25,0 0,-25-25,25 25,-25-1,1 1,-1-25,25 25,-25-25,0 25,0-25,1 25,-1-1,0 1,0 0,25 0,25 0,0-25,0 0,-1 0,1 0,25-25,-25 25,24 0,1 0,-1-25,1 25,0-25,-1 25,-24 0,0 0,0-25,0 25,-25-24</inkml:trace>
  <inkml:trace contextRef="#ctx0" brushRef="#br0" timeOffset="-131415.95">16197 17711,'-24'0,"48"0,-48 24,-1 1,25 0,0 0,0 0,0-1,0 1,0 25,0-25,25 24,-25-24,0 0,0 24,0-24,0 0,24 0,-24 24,0-24,0 0,0 0,0 0,-24-25</inkml:trace>
  <inkml:trace contextRef="#ctx0" brushRef="#br0" timeOffset="-128551.55">13370 7813,'0'-24,"0"-1,0 0,0 50,0 0,0-1,0 1,0 0,0 25,0-26,0 26,0-25,0 25,0-1,0-24,25 0,-25 0,0-1,0 1,0-50</inkml:trace>
  <inkml:trace contextRef="#ctx0" brushRef="#br0" timeOffset="-127092.08">13419 8136,'0'-25,"0"50,-24-25,24 25,-25 0,25-1,-25 1,25 0,25-25,0 0,-1 0,-24-25,25 25,-25-25,25 25,-25-24,25-1,-25 0,0 0,0 0,-25 25,0 0,0 0,1 25,24 0,0 0,0 0,0-1,0 1,0 0,0 0,24-25,1 0,-25-25,25 25,0-25,-25 0,25 1,-25-1,0 0,0 0,0 0,-25 25,25-24,-25 24,25 24,-25-24,0 25,1 0,24 0,-25-25,25 25,0-1,0 1,0 0,25-25,-1 0,-24-25,25 25,0-25,0 25,-25-24,0-1,0 0,0 0,0 0,0 1,-25 24,0 0,0 24,1 1,24 0,-25-25,25 25,0 0,0-1,-25 1,25 0,0 0,25-25,-25-25,25 25,-25-25,24 25,1-25,-25 1,25-1,-25 0,0 0,-25 25,25-25,-25 25,1 25,-1-25,25 25,-25-25,0 25,0 0,1-1,24 1,0 0,0 0,24-25,1 0,0-25,0 25,0-25,-1 0,1 25,-25-24,25-1,-25 0,0 0,0 0,-25 25,0 0,1 25,-1-25,25 25,-25-25,0 25,25 0,-25-25,25 24,0 1,0 0,25 0,0-25,0 0,0 0,-1 0,1-25,0 25,-25-25,25 25,-25-25,0 1,0-1,0 0,-25 25,0-25,0 25,1 0,24 25</inkml:trace>
  <inkml:trace contextRef="#ctx0" brushRef="#br0" timeOffset="-116265.82">11708 5035,'0'0,"0"-24,0 48,0 1,-25 0,25 0,-25 0,25-1,-25 26,25 0,0-26,0 1,0 0,0 0,25-25,0 0,0-25,0 25,-1-25,1 25,0 0</inkml:trace>
  <inkml:trace contextRef="#ctx0" brushRef="#br0" timeOffset="-115332.09">11733 5308,'0'-25,"24"25,-24-24,25-1,-25 0,25 0,0 25,-25-25,25 1,-25-1,24 25,-24-50,25 50,-25-25,0 1,25-1,0-25,0 25,-25-24,24 24,-24 0,50-25,-25 1,0-1,24 1,-49 24,50-50,0 26,-26-26,1 51,25-26,-25 0,-1 26,1-26,25 0,-50 26,49-51,-24 26,0 24,0-25,24 1,1-1,-25-24,49 24,-24-25,-25 51,49-26,-49 25,24 0,1-24,0 24,-26 0,-24 0,25 25,-25-24,0 48</inkml:trace>
  <inkml:trace contextRef="#ctx0" brushRef="#br0" timeOffset="-114076.93">13320 2356,'0'-24,"0"-1,-25 25,25 25,-24-1,24 1,0 0,0 0,-25 0,25-1,0 1,0 0,0 0,0 0,0-1,0 1,25-25,-1 0,1 0,0 0,0-25,0 25,24-24,-24-1,0 0,0 0,-1 0,1 1,0-1,-25 0,25 0,-25 0,0 1,0-1,-25 25,25-25,-25 25,0 0,-24 0,49 25,0 0,0-1,25-24,-1 25,26-25,-25 25,24 0,-24 0,0-1,0-24,-25 25,-25 0,0-25,0 0,1 0,-1 0,0 0</inkml:trace>
  <inkml:trace contextRef="#ctx0" brushRef="#br0" timeOffset="-113216.93">13965 2356,'0'-24,"-25"24,0 0,25 24,-24-24,-1 25,25 0,-25-25,25 25,0 0,0-1,25-24,0 0,-1 0,1 0,0 0,0 0,-25-24,0-1,-25 25,0-25,0 25,1 0,-1 0,0 0,0 0,0 0,50 0,0 0,0 0,0-25,-1 25,1 0,-25-25,25 25,0-24,0-1,-25 0,24 0,-24 0,0 1,25-1,-25 0,0 0,0 0,0-24,0 24,0 0,0 0,-25 25,25 25,0 0,0 0,0 0,0-1,0 26,0-25,0 0,0 49,0-49,0 49,0-49,0 0,0 0,0-1,0 1,0 0,0 0,0 0,0-50,0 0,0 0,0 0,25 25,-25-24,0-1,0 0,25 0,0 25,-25-25,25 25,-1-24,1 24,0 0,0 0,0 0,-25 24,24-24,-24 25,0 0,0 0,-24-25,24 25,-50-1,25-24,0 25,1-25,-1 0,0 0,0 0</inkml:trace>
  <inkml:trace contextRef="#ctx0" brushRef="#br0" timeOffset="-112619.63">14560 2332,'0'0,"-24"0,-1 0,0 0,0 0,0 0,1 24,-1-24,0 25,0-25,25 25,-25-25,25 25,0 0,25-25,0 0,0 0,0 0,-1-25,1 25,0 0,0-25,0 0,-1 0,-24 1,0-1,-24 50,-1-1,25 1,0 0,0 0,0 0,0-1,25-24,-1 0,1 0,-25-24,25 24,0-25,0 0,-25 0,24 25,-24-25,25 1,-25-1,0 0,25 25,-25-25,0 0,0 1,25 24,-25 24,0 1,0 0,25 0,-25 0,0-1,24 1,-24 0,25 0,0 0,0-1,0-24,-1 0,1 25,0-25,0 0,0 0,-1-25,1 25,0 0,0 0,0 0</inkml:trace>
  <inkml:trace contextRef="#ctx0" brushRef="#br0" timeOffset="-112404.98">13643 1984,'0'0,"0"-24,24 24</inkml:trace>
  <inkml:trace contextRef="#ctx0" brushRef="#br0" timeOffset="-106497.47">13419 8111,'0'0,"0"-25,0 50,-24-25,24 25,24-25,1 0,-25-25,25 25,-25-25,-25 1,0 24,1 0,24 24,0 1,0 0</inkml:trace>
  <inkml:trace contextRef="#ctx0" brushRef="#br0" timeOffset="-93743.23">13494 8285,'0'0,"-25"0,0-25,0 25,25-25,0 50,0 0,25-25,-25 25,25-25,-25 24,25-24,-25 25,25 0,-1 0,-24 0,25-1,-25 1,0 0,0 0,25 0,-25-1,0 1,0-50,-25 25,25-24,-25 24,25-25,-24 25,-1-25,25 50,0 0,25-25,-25 24,24-24,1 25,-25 0,25-25,0 0,-25 25,25-25,-25-25,24 25,-24-25,0 0,0 1,25 24,-25-25,0 0</inkml:trace>
  <inkml:trace contextRef="#ctx0" brushRef="#br0" timeOffset="-88982.18">14139 18008,'0'-25,"24"25,-24-24</inkml:trace>
  <inkml:trace contextRef="#ctx0" brushRef="#br0" timeOffset="-88450.35">14163 17884,'-24'0,"-1"0,0 0,25 25,-25-25,0 0,1 0,-1 0,0 0,0 0,0 0,1 0,-1 0,0 0,0 0,25-25</inkml:trace>
  <inkml:trace contextRef="#ctx0" brushRef="#br0" timeOffset="-67347.38">11212 17190,'0'24,"0"1,0 0,0 0,0 0,0-1,0 26,0 0,0-26,0 1,0 50,0-1,0 1,0-51,25 1,-25 50,0-26,0 26,0-51,24 1,-24 50,0-51,25 26,-25-25,0 0,0-50</inkml:trace>
  <inkml:trace contextRef="#ctx0" brushRef="#br0" timeOffset="-66424.61">11112 17140,'25'0,"0"0,0 0,0 0,0 0,24 0,-24 0,0 0,0-25,-1 25,1 0,0 0,0 0,0 0,-1 0,1 0,0 0,0-25,0 25,-1 0,1 0,0 0,0 0,0 0,-1 0,1 0,-25-24,25 24,0 0,0 0,-1 0,1 0,0 0,0 0,0 0,-1-25,1 25,0 0,0 0,0 0,-1 0,1 0,0 0,0 0,0 0,0 0,-25-25,24 25,1 0,0 0,0 0,0 0,-1 0,1 0,0 0,0 0,0 0,-1 0,1 0,0 0,0 0,0 0,-1 0,1 0,0-25,0 25,0 0,-1 0,1 0,0 0,0 0,0 0,-1 0,1-25,0 25,0 0,0 0,-1 0,1 0,0 0,0 0,0 0,-1 0,-24 25,25-25,0 0,0 0,0 0,0 0,-1 0</inkml:trace>
  <inkml:trace contextRef="#ctx0" brushRef="#br0" timeOffset="-66018.29">13271 16966,'0'-24,"0"48,0 1,24-25,-24 25,0 0,0 0,0-1,0 1,25 0,-25 0,0 24,0 1,25 0,-25-26,0 26,0 24,25-24,-25-25,0 25,25-1,-25-24,24 49,-24 1,25-26,-25-24,25 50,-25-26,25 1,-25-1,25 1,-25 0,0-26,24 26,-24-25,0 0,0-1,0 1,0 0</inkml:trace>
  <inkml:trace contextRef="#ctx0" brushRef="#br0" timeOffset="-65191.05">11286 18355,'25'0,"-25"25,25-25,0 0,-1 0,-24 25,25-25,0 0,0 0,0 0,-1 0,1 0,0 0,0 0,0 0,-1 0,1 0,0 0,25 0,-26 0,26 0,-25 0,24 0,1 0,0 0,-1-25,1 25,-1 0,1 0,25 0,-26 0,1 0,-1-25,1 25,0 0,-1 0,1 0,-1 0,1 0,0 0,-1-24,26 24,-26 0,1 0,-1 0,1 0,-25-25,24 25,1 0,-25 0,0 0,0 0,-1-25,1 25,-25-25</inkml:trace>
  <inkml:trace contextRef="#ctx0" brushRef="#br0" timeOffset="-64354.52">11658 17512,'-25'0,"1"0,-1 0,0 0,0 25,0-25,25 25,-24-25,24 25,0-1,-25 1,25 0,0 0,0 0,0-1,0 1,25 0,-1 0,1-25,-25 25,25-25,0 0,0 0,-1 0,1 0,0 0,0 0,24-25</inkml:trace>
  <inkml:trace contextRef="#ctx0" brushRef="#br0" timeOffset="-63624.57">11832 17711,'-25'0,"0"0,0 0,25 24,0 1,0 0,0 0,0 0,0-1,0 1,25-25,-25-25,25 1,-25-1,25 25,-25-25,25 25,-1 0,1 0,-25 25,25 0,-25-1,0 1,-25-25,0-25,25 1,25-1,0 0,0 25,0 0,-1 0,-24 25,25-25,-25 25,25-1,-25 1,25-25,-25 25,25-25,-25 25,24-25</inkml:trace>
  <inkml:trace contextRef="#ctx0" brushRef="#br0" timeOffset="-62483.79">12303 17512,'-25'-25,"25"0,0 50,0 0,0 0,0 0,25 0,-25-1,0 1,0 0,0 0,0 0,-25-25,1 24,-26 1,25 0,25 0,-25-25,25 25,25-25,0 0,0 0,0 0,-1 0,1 0,-25-25,25 25,-25-25,25 25,0-25,-25 0,0 1,0-1,0 0,0 50,-25-25,25 25,0-1,0 1,0 0,25-25,-1 25,1-25,0-25,0 25,-25-25,25 25,-25-25,0 1,24 48,1-24,0 25,0-25,0 25,-25 0,-25-25,0 0,25 25,-25-25,0 0,25-25,25 25,-25-25,25 25,0 0,0-25,-1 25,-24-25,25 25,-25-24,0-1,0 50,0-1,25-24,-25 25,25 0,0-25,-25 25,0 0,-25-25</inkml:trace>
  <inkml:trace contextRef="#ctx0" brushRef="#br0" timeOffset="-62120.37">12799 17686,'0'25,"0"-50,0 74,-25-49,50 0,0 0,0-24,-25-1,25 25,-25-25,24 0,-24 0,0 1,-24 24,24 24,-25 1,25 0,0 0,0 0,0-1,25-24</inkml:trace>
  <inkml:trace contextRef="#ctx0" brushRef="#br0" timeOffset="-61813.41">12824 17760,'-25'-25,"50"50,-25-50,25 25,0-24,-1 24,1 0,0 0,0 0,-25-25,0 50,25-25,-25 24,24-24,1 0</inkml:trace>
  <inkml:trace contextRef="#ctx0" brushRef="#br0" timeOffset="-59468.67">11187 17934,'0'-25,"25"25,-50 0,0 0,0 0,0 0,1 0,-1 0,0 0,0 0,0 0,1 0,-1 0,0 0,0 0,25 25,-25-25,1 0,-1 0,0 0,0 0,0 0,1 0,-1 0,0 0,0 0,0 0,1 0,-1 0,0 0,0 0,0 0,1 0,-1 0,0 0,0 0,0 0,1 0,-1 0,0 0,0 0,0 0,1 0,-1 0,0 0,0 0,0 0,1 0,-1 0,0 0,0 0,0 0,0 0,1 0,-1 0,0 0,0 0,0 0,1-25,-1 25,0 0,0 0,0 0,1 0,-1 0,0 25,0-25,0 0,1 0,24-25,-25 25</inkml:trace>
  <inkml:trace contextRef="#ctx0" brushRef="#br0" timeOffset="-53929.69">13469 8062</inkml:trace>
  <inkml:trace contextRef="#ctx0" brushRef="#br0" timeOffset="-53497.7">13395 8062</inkml:trace>
  <inkml:trace contextRef="#ctx0" brushRef="#br0" timeOffset="-52084.23">9277 8186,'0'0,"0"24,0 1,25-25,0-25,-1 25,-24-24,25 24,-25-25,25 25,-25-25,0 0,0 0,0 50,-25-25,0 25,1-25,-1 25,0-25,25 25,-25-1,0-24,25 25,-24 0,24 0,0 0,24-25,1 0,-25-25,25 25,-25-25,25 25,-25-25,25 25,-25-25,0 1,0-1,0 0,0 50,-25-25,25 25,-25-25,25 24,-25-24,25 25,25-25,-25-25,-25 25</inkml:trace>
  <inkml:trace contextRef="#ctx0" brushRef="#br0" timeOffset="-42776.79">13767 9004,'-25'0,"25"25</inkml:trace>
  <inkml:trace contextRef="#ctx0" brushRef="#br0" timeOffset="-40685.56">13618 9153,'0'-25,"25"25,-1 0,-24-25,25 25,-25 25,0 0,0 0,0 0,0-1,0 1,0 0,0 0,0 0,0-1,0 1,0 0,0 0,0 0,0-1,0 1,0 0,0 0,25 0,-25-1,25 1,0-25,-1 0,-24-25,25 25,0-24,-25-1,25 25,-25-25,0 0,25 0,-25 1,0-1,0 0,0 0,0-24,0 24,0 0,0 0,24 25,1 0,-25-25,25 25,0 0,0 0,-1 0,1 0,0 0,0 0,0 0,-25-24,49 24,-24 0,0 0,-50 0,0 0,25 24,-25-24,1 25,-1 0,25 0,0 0,0-1,25-24,-25-24,24 24,1-25,-25 0,0 0,0 0,0 1,0-1,0 50,0-1,0 1,0 0,0 0,25-25,0 25,0-25,-25-25,49 25,-49-25,25 0,-25 0,0 1,25-1,-25 0,0 0,0 0,0 50,0 0,25-25,-25 25,0 24,0-24,25 50,-25-51,0 1,0 0,24 49,-24-24,25 0,-25-26,0 1,0 0,0-50,0 0,0 1,-25-1,25 0,0 0,0 0,0-24,0-1,0 1,0-1,0 0,0 26,0-1,25 25,0 0,0 0,-25 25,25-25,-1 24,-24 1,0 0,-24 0,-1-25,0 25,0-1,0-24,1 0</inkml:trace>
  <inkml:trace contextRef="#ctx0" brushRef="#br0" timeOffset="-40329.01">14660 9227,'-25'0,"50"0,-75 0,25 0,25 25,-25-25,25 25,0 0,0 0,25-25,0 24,-25-48,25 24,0-25,-1 0,-24 0,25 25,-25-25,0 1,0-1,0 0,0 0,0 50,0 0,0 0,0-1,25 1,0 0,0 0,-1-25,1 25</inkml:trace>
  <inkml:trace contextRef="#ctx0" brushRef="#br0" timeOffset="-39568.57">13791 8260,'0'-25,"25"25,0 0</inkml:trace>
  <inkml:trace contextRef="#ctx0" brushRef="#br0" timeOffset="-39438.57">14114 8260,'25'0,"-50"0,74 0</inkml:trace>
  <inkml:trace contextRef="#ctx0" brushRef="#br0" timeOffset="-39300.99">14610 8334,'0'0,"0"-24,-25 24,25-25</inkml:trace>
  <inkml:trace contextRef="#ctx0" brushRef="#br0" timeOffset="-39151.29">14908 8285</inkml:trace>
  <inkml:trace contextRef="#ctx0" brushRef="#br0" timeOffset="-39031.24">15081 8235,'0'-25</inkml:trace>
  <inkml:trace contextRef="#ctx0" brushRef="#br0" timeOffset="-38893.77">15180 8210,'-24'0,"-51"25,100-50,49 25,-98-24</inkml:trace>
  <inkml:trace contextRef="#ctx0" brushRef="#br0" timeOffset="-38753.76">15205 8210</inkml:trace>
  <inkml:trace contextRef="#ctx0" brushRef="#br0" timeOffset="-38602.93">15230 8186</inkml:trace>
  <inkml:trace contextRef="#ctx0" brushRef="#br0" timeOffset="-32047.95">9302 8310</inkml:trace>
  <inkml:trace contextRef="#ctx0" brushRef="#br0" timeOffset="-31782.9">9351 8582,'0'0</inkml:trace>
  <inkml:trace contextRef="#ctx0" brushRef="#br0" timeOffset="-31494.05">9401 9029</inkml:trace>
  <inkml:trace contextRef="#ctx0" brushRef="#br0" timeOffset="-31348">9401 9103,'0'0</inkml:trace>
  <inkml:trace contextRef="#ctx0" brushRef="#br0" timeOffset="-30758.22">9401 8285</inkml:trace>
  <inkml:trace contextRef="#ctx0" brushRef="#br0" timeOffset="-26855.35">9029 5680,'25'0,"-25"-25,0 1,0-1,0 0,0 0</inkml:trace>
  <inkml:trace contextRef="#ctx0" brushRef="#br0" timeOffset="-21947.26">9401 18256,'25'0,"-25"25,0 0,0 0,25-1,-25 1,0 25,0-25,0 24,0-24,0 0,0 0,0 0,0-1,0 1,0 0,0 0</inkml:trace>
  <inkml:trace contextRef="#ctx0" brushRef="#br0" timeOffset="-19882.34">9475 17810,'0'25,"-24"-1,-1-24,25 25,-25-25,0 0,0 25,1-25,-1 0,25 25,-25-25,0 0,0 25,1-25,-1 0,0 0,0 24,0-24,-24 0,24 0,0 0,0 25,0-25,1 0,-1 0,0 0,0 0,50 0,-25 25,0-50,0 0,0 1,0-1,0 0,0 0,25 25,-25-25,0 1,0-1,0 0,-25 25,25-25,0 0,0 1,-25 24,25-25,0 0,0 0,0 0,0 1,0-1,0 0,0 0,0 0,-25 25,25-25,0 1,0-1,0 0,0 0,0 0,0 1,0-1,0 0,0 0,0 0,0 1,0-1,0 0,0 0,0 0,0 1,0-1,0 0,0 0,-24 25,24-25</inkml:trace>
  <inkml:trace contextRef="#ctx0" brushRef="#br0" timeOffset="-18794.43">8334 15900,'0'-25,"-24"25,24-25,-25 0,25 1,-25 24,25-25,0 0,-25 25,25-25,0 0,0 1,-25 24,25-25,0 0,-24 25,24-25,-25 25,25 25,0 0,0 0,-25 24,25-24,0 25,0 49,0-50,0-24,0 74,0 1,0-1,0 0,0-49,0-1,0 51,0-51,0 26,0-1,-25-24,25-26,0 26,-25-25,25 0,25-50,0 25,0 0,0-25,-1 25,26 0,-25-25,0 25,-1 0,26 0,0-25,24 25,-49 0,74-24,-49 24,-26-25,100 0,-74 25,0 0,-1-25,-24 25,25 0,-1-25,-24 25,50 0,-51 0,1-24</inkml:trace>
  <inkml:trace contextRef="#ctx0" brushRef="#br0" timeOffset="-18044.12">8161 15602,'0'-25,"25"25,-1 0,1 0,0 0,0-24,0 24,-1 0,1-25,0 25,0 0,24-25,26 0,-50 25,24 0,1-25,49 1,-74 24,49 0,-49-25,0 25,0 0,-1 0,1 0,-25 25,0-1,25-24,-25 25,0 0,0 0,0 0,25 24,-25 1,0-1,25 51,0-1,-25 0,24 25,-24-25,25 0,-25-49,25 74,0-74,-25-1,0 1,0 0,0-26,0-48,-25 24</inkml:trace>
  <inkml:trace contextRef="#ctx0" brushRef="#br0" timeOffset="-16784.27">6796 16247,'0'25,"-24"-25,48 0,1 0,0 0,0 0,0 0,0 0,-1 0,1-25,25 25,-25 0,24 0,1 0,-1 0,1-25,0 25,-1-25,26 25,-1-24,-24 24,24-25,0 25,1-25,-1 0,1 0,-26 25,26-24,-26-1,1 0,0 25,-1-25,-24 25,0-25,0 25,-1 0,-24-24,-24 24,-1-25,0 25,0 0,0 0,1 0,-1 0,50 0,-25 25,24-25,1 0,0 24,0-24,0 25,-1-25,-24 25,25-25,-25 25,0 0,0-1,-25-24,25 25,-24 0,-1 0,0 0,0-25</inkml:trace>
  <inkml:trace contextRef="#ctx0" brushRef="#br0" timeOffset="-16108.13">5879 15850,'0'-25,"0"1,0-1,-25 25,25-25,-25 25,25-25,-25 25,0 0,25 25,-24-25,-1 25,0 0,0-25,25 24,-25-24,25 25,-24 0,24 0,0 0,0-1,0 1,0 0,24 0,1 0,0-1,0-24,-25 25,25-25,-1 0,26 0,-25 25,0-25,0 0,-1 0,1 0</inkml:trace>
  <inkml:trace contextRef="#ctx0" brushRef="#br0" timeOffset="-14907.94">6251 15925,'-75'-25,"51"50,123-25,-223 0,124 24,0 1,0 0,0 0,0 0,0-1,25 1,-25 0,24-25,-24 25,25-25,-25 25,0-1,0-48,0-1,-25 0,25 0,0 0,0 1,0-1,0 0,0 0,0 0,25 25,0 0,-25-24,25 24,0 0,-25 24,24-24,-24 25,25-25,-25 25,25 0,-25 0,0-1,0 1,0 0,0-50,0 0,0 1,0-1,0 0,0 0,0 0,0 1,25 24,-25-25,25 25,-25 25,24-25,-24 24,0 1,25-25,-25 25,0-50,0 0,25 25,-25-24,0-1,25 25,0 0,-1 25,1-25,0 0,0 0,0 0,-1-25,-24 0,25 0,-25 0,0 1,0-1,0 0,0 0,0 0,-25 1,25-1,-24 0,24 50,0 0,24-1,-24 1,25 25,0-1,-25-24,25 25,0-1,-1 1,-24 0,25-1,-25-24,0 25,0-26,-25-24,1-24,-1-1,25 0,-25 0,25 0,-25 1,25-1,0-50,0 26,0-1,25 25,0 1,0-1,-1 25,-24-25,50 25,-25 0,0 25,-25 0,0 24,-25-49,0 50,0-25,25-1,-25 1</inkml:trace>
  <inkml:trace contextRef="#ctx0" brushRef="#br0" timeOffset="-13702.29">6970 16024,'0'-25,"0"0,0 0,0 1,0-1,0 0,0 0,0 0,0 1,0-1,0 0,0 0,0 0,25 25,-25 25,25-25,-25 25,25 0,-25 0,24-25,-24 24,0 1,25-25,0 25,-25 0,25-25,-25 25,25-25,-1-25,-24 0,0 0,0 0,0 1,0-1,0 0,0 0,-24 0,24 1,-25 24,25 24,-25-24,25 25,0 0,0 0,0 0,0-1,25-24,-25 25,25-25,-1 0,1 0,0-25,0 1,-25-1,25 25,-25-25,0 0,0 0,0 1,24 24,-24 24,0 1,25-25,-25 25,0 0,0 0,0-1,0 1,0 0,0 0,0-50,0 0,25 0,-25 1,0-1,0 0,25 25,-25-25,0 0,0 1,25 24,-25 24,24 1,-24 0,25-25,-25 25,25 0,-25-1,0 1,0 0,0 0,0-50,25 25,-25-25,0 0,25 1,-25-1,24 25,-24-25,0 0,0 0,25 50,-25 0,25-25,0 0,0 0</inkml:trace>
  <inkml:trace contextRef="#ctx0" brushRef="#br0" timeOffset="-13212.48">8483 8533,'-25'0</inkml:trace>
  <inkml:trace contextRef="#ctx0" brushRef="#br0" timeOffset="-11229.89">9376 8210,'0'25,"-25"-25,25 25,-24 0,24 0,0-1,0 1,0 0,0 0,24-25,1 0,0 0,0 0,0-25,-1 0,1 25,-25-25,0 1,25-1,-25 0,-25 0,0 25,1 0,-1 0,25 25,-25 0,0-25,25 25,0-1,0 1,25-25,0 0,0-25,-1 25,-24-24,25 24,-25-25,-25 25,1 0,-1 0,0 0,25 25,-25-25,25 24,25-24,0-24,0 24,-1-25,-24 0,25 25,-25-25,-25 25,1 0,24 25,-25-25,25 25,25-50</inkml:trace>
  <inkml:trace contextRef="#ctx0" brushRef="#br0" timeOffset="2264.44">8632 15503,'0'0,"-25"-25,25 50,0-50,-25 25,25-25,0 1,-24 24,24-25,0 0,0 0,0 0,0 0,0 1,0-1,0 0,0 0,0 0,0 1,0-1,-25 25,25-25,0 0,0 0,0 1,0-1,0 0,0 0,0 0,0 1,0-1,0 0,0 0,-25 0,25 1,0-1,0 0,0 0,0 0,0 1,-25 24,25-25,0 0,0 0,0 0,-25 25,25-24,0-1,0 0,0 0,0 0,0 1,0-1,0 0,0 0,0 0,25 25,0 0,0 0,0 0,-1 0,1 0,0 0,25 25,-1-25,-24 0,0 0,0 0,-25 25,24-25,-24-25,0 0,-24 25,-1-25,0 25,0 0,0-24,1 24,-1 0,0 0,0 0,0 0</inkml:trace>
  <inkml:trace contextRef="#ctx0" brushRef="#br0" timeOffset="3682.34">9401 8434</inkml:trace>
  <inkml:trace contextRef="#ctx0" brushRef="#br0" timeOffset="4859.39">9029 5531,'0'25,"0"-50,0 50,0 0,-25 0,25 0,0-1,25-24,0 0,0-24,-1 24,1-25,-25 0,0 0,0 0,-25 25,25 25,-49 0,24 0,0-25,0 25,25-1,-25-24,50 0,0 0,-25-24,25 24,-25-25,25 25,-25-25,0 0,-25 50</inkml:trace>
  <inkml:trace contextRef="#ctx0" brushRef="#br0" timeOffset="18234.34">10344 4862,'0'0,"0"-25,0 0,0 0,0 0,0 1,0-1,0 0,0 50,0 0,24-1,-24 1,0 0,0 0,0 25,0-26,25 1,-25 25,0-25,0 24,25 1,-25-25,0-1,25-24,-25 25,25-25,-1 0,1-25,25 1,-1-26,1 0,74-49,-50 25,100-75,-75 74,25 1,-24-25,148-75,-124 100,99-75,-99 99,-25 1,-24-1,-1 1,0 24,-24 0</inkml:trace>
  <inkml:trace contextRef="#ctx0" brushRef="#br0" timeOffset="83674.28">2803 918,'0'0,"0"-25,0 0,25 0,-25 1,25-1,-1 0,1 25,0 0,0 0,-25 25,25-25,-25 49,0-24,24 25,-24-1,0-24,0 25,0-1,0 1,0-25,0 0,0-50,25 0,-25 0,50-24,-50 24,49-50,-24 26,0-1,0 25,0 1,-25-1,24-25,1 25,0 25,-25 25,0 0,25 0,-25 0,0 24,0 1,0-25,0 24,0 26,0-1,0-49,-25 49,25 1,0-51,0 51,0-50,0 49,0-49,25 24,-25-24,25 0,-1 0,1-25,0 0,25 0</inkml:trace>
  <inkml:trace contextRef="#ctx0" brushRef="#br0" timeOffset="83903.35">3770 1215,'-24'-24,"48"48,-48-73,24 24,24 25,1 0,-25-25,25 25,0 0,0-25,-1 25,1 0,0-24,0 24,0 0,-1 0,1-25,0 25,0 0,0 0,-1-25</inkml:trace>
  <inkml:trace contextRef="#ctx0" brushRef="#br0" timeOffset="84075.07">4018 1191,'-24'49,"48"-98,-24 98,25-49,0 0,-25-25,25 25,0 0,-1 0,26-24,-25 24,0 0</inkml:trace>
  <inkml:trace contextRef="#ctx0" brushRef="#br0" timeOffset="84363.76">4762 670,'0'-25,"0"50,0-75,0 25,0 50,0 0,0 0,0 0,0-1,0 1,0 0,0 0,0 49,0-49,0 25,0-26,0 26,0 24,0-49,0 25,0-25,0-1,25 26,-25-25,0 24,25-49,-25 25</inkml:trace>
  <inkml:trace contextRef="#ctx0" brushRef="#br0" timeOffset="84611.14">5234 918,'-25'25,"50"-50,-25 50,25-25,-1 0,1 0,25-25,-25 25,24 0,-24-25,25 25,-1 0,1-25,-1 25,-24 0,25-25,-1 25,1 0</inkml:trace>
  <inkml:trace contextRef="#ctx0" brushRef="#br0" timeOffset="84978.78">6424 546,'25'0,"0"0,0 0,24-25,1 25,0-25,-26 25,51 0,-26-25,1 25,-25 0,25 0,-1 0,1-25,-1 25,1 0</inkml:trace>
  <inkml:trace contextRef="#ctx0" brushRef="#br0" timeOffset="85227.32">6846 471,'50'273,"-50"-248,-50-323,100 621,-50-298,0-1,0 1,0 0,0 0,0 0,25-25,-25 24,0 1,0 0,24-25,-24 25</inkml:trace>
  <inkml:trace contextRef="#ctx0" brushRef="#br0" timeOffset="85614.23">7193 794,'0'25,"0"-1,0 1,0 0,0 0,0 0,0-1,0 1,0 0,0 0,0 0,0-1,0 1,25-25,0 0,0 0,0 0,-1 0,1 0,50 0,-51 0,1 0,0 0,0 0,0 0,-1 0</inkml:trace>
  <inkml:trace contextRef="#ctx0" brushRef="#br0" timeOffset="85929.31">6697 1439,'0'0,"-25"0,25 24,25-24,0 0,0 0,0 0,-1-24,1 24,0 0,50 0,-26 0,26 0,-1-25,-24 25,49 0,-50-25,26 25,-26 0,1 0</inkml:trace>
  <inkml:trace contextRef="#ctx0" brushRef="#br0" timeOffset="86155.09">7020 1612,'-25'25,"50"-50,-25 50,25-25,-1 0,1 0,0-25,0 25,24 0,-24 0,0 0,0 0,0-25,-1 25,1 0,0 0</inkml:trace>
  <inkml:trace contextRef="#ctx0" brushRef="#br0" timeOffset="86384.13">7169 1637,'0'25,"0"-50,0 75,0-25,0-1,0 1,0 0,0 0,0 0,0-1,0 1,0 25,0-25,0 24,0-24,0 0,0 24,0-24,0 0,-25 25,25-26,0 1,0 0,0 25</inkml:trace>
  <inkml:trace contextRef="#ctx0" brushRef="#br0" timeOffset="86883.63">7441 2009,'0'25,"0"0,0 0,0-1,0 1,0 0,0 0,25 0,-25-1,0 1,25 0,-25 0,0 0,25-25,-25 24,0-48,0-1,0 0,-25 0,25 0,0 1,0-1,25 25,-25-25,25 25,-25-25,24 25,1-25,25 1,-50-1,25 25,-1-25,-24 0,0 0,0 50,0 0,0 0,0 0,0-1,0 1,0 0,0 0,0 24,0 1,0-25,0 0,0-1,25 1,-25 0,25 0</inkml:trace>
  <inkml:trace contextRef="#ctx0" brushRef="#br0" timeOffset="97960.47">12675 7218,'0'0,"25"25</inkml:trace>
  <inkml:trace contextRef="#ctx0" brushRef="#br0" timeOffset="98955.15">13345 8210,'0'25,"-25"-25,25 25,0 0,0 0,25-25,-25 24</inkml:trace>
  <inkml:trace contextRef="#ctx0" brushRef="#br0" timeOffset="100850.63">13271 9599,'24'0,"1"0,0 0,0 0,0 0,-1 0,1 0</inkml:trace>
  <inkml:trace contextRef="#ctx0" brushRef="#br0" timeOffset="101070.5">13370 9575,'0'24,"0"-48,0 73,0-24,0 0,0 0,0-1,0 1,0 0,0 0,0 0,0-1,0 1,0 0,0 0,0 0,-25-1</inkml:trace>
  <inkml:trace contextRef="#ctx0" brushRef="#br0" timeOffset="101285.48">13444 9872,'0'99,"0"-198,0 223,0-99,25-25,0 0,0-25</inkml:trace>
  <inkml:trace contextRef="#ctx0" brushRef="#br0" timeOffset="102072.95">13742 9872,'25'0</inkml:trace>
  <inkml:trace contextRef="#ctx0" brushRef="#br0" timeOffset="102220.07">13866 9922,'0'-25,"0"50,0-25</inkml:trace>
  <inkml:trace contextRef="#ctx0" brushRef="#br0" timeOffset="102362.15">14114 9947,'-25'0,"50"0,-25 0</inkml:trace>
  <inkml:trace contextRef="#ctx0" brushRef="#br0" timeOffset="102494.13">14362 9971,'50'0</inkml:trace>
  <inkml:trace contextRef="#ctx0" brushRef="#br0" timeOffset="102635.95">14635 9971</inkml:trace>
  <inkml:trace contextRef="#ctx0" brushRef="#br0" timeOffset="102769.58">14808 9971,'0'-24</inkml:trace>
  <inkml:trace contextRef="#ctx0" brushRef="#br0" timeOffset="102898">14932 9922,'50'-25</inkml:trace>
  <inkml:trace contextRef="#ctx0" brushRef="#br0" timeOffset="103034.06">15180 9897,'0'-25</inkml:trace>
  <inkml:trace contextRef="#ctx0" brushRef="#br0" timeOffset="103173.8">15404 9872,'25'-74</inkml:trace>
  <inkml:trace contextRef="#ctx0" brushRef="#br0" timeOffset="103338.01">15627 9823,'25'-50</inkml:trace>
  <inkml:trace contextRef="#ctx0" brushRef="#br0" timeOffset="103467.65">15850 9823,'-918'99,"1836"-223</inkml:trace>
  <inkml:trace contextRef="#ctx0" brushRef="#br0" timeOffset="103600.37">16123 9798,'-992'99,"2009"-223</inkml:trace>
  <inkml:trace contextRef="#ctx0" brushRef="#br0" timeOffset="103733.19">16371 9773,'0'-25,"-1191"174,2382-323</inkml:trace>
  <inkml:trace contextRef="#ctx0" brushRef="#br0" timeOffset="104483.73">16793 9475,'25'0,"-25"25,24 0,-24 0,0 0,25-1,-25 1,25-25,0 50,-25-25,25-25,-1 24,1 1,0-25,0 25,0 0,-1-25,1 25,0-25,0 0,0 0,-25 24</inkml:trace>
  <inkml:trace contextRef="#ctx0" brushRef="#br0" timeOffset="122223.73">9451 8285,'0'-25,"0"50,0 0,0-1,0 1,0 0,0 0,0 0,0-1,0 1,0 0,0 0,0 0,0-1,-25 1,25 0,0 0,0 0,0-1,0 1,0 0,0 0,0 0,0-1,0 1,-25 0,25 0,0 0,0-1,0 1,0 0,0 0,0 0,25 0,-25-1,0 1,0 0,0 0,0 0,0-1,0 1,0 0,0-50,0 0,0 1,0-1,-25 25,25-25,0 0,0 0,0 1,0-1,0 0,0 0</inkml:trace>
  <inkml:trace contextRef="#ctx0" brushRef="#br0" timeOffset="124160.4">9054 5854,'0'25,"-25"-25,25 25</inkml:trace>
  <inkml:trace contextRef="#ctx0" brushRef="#br0" timeOffset="127216.55">9302 9599,'-25'0,"0"-24,25-1,25 25,0 0,0 0,-1 0,1 0,0 0,25 25,-26-1,1 1,0-25,-25 50,0-25,-25-1,-24 1,24-25,-25 25,25-25,1 25,-1-25,0 0</inkml:trace>
  <inkml:trace contextRef="#ctx0" brushRef="#br0" timeOffset="127488.83">9649 9475,'-50'25,"100"-50,-124 75,49-25,0 0,0-1,25 1,0 0,-25 0,25 0,0-1,0 1,25-25,0 25,0-25,0 25,-1-25,1 0,0 0,0 0,0 0,-1 0,1 0</inkml:trace>
  <inkml:trace contextRef="#ctx0" brushRef="#br0" timeOffset="148432.59">8558 5680,'24'0,"-24"-25,25 25,0 0,-25 25,25-25,0 0,-1 0,1 0</inkml:trace>
  <inkml:trace contextRef="#ctx0" brushRef="#br0" timeOffset="-89172.95">11212 12254,'0'-25,"0"0,0 50,0 0,0-1,0 1,0 0,25 0,-25 24,0 1,0-25,0 49,0-49,24 74,-24-49,0 24,0-49,0 49,0-24,0 24,0-49,0 50,0-1,0-49,0 25,0-26,0 26,0-25,0-50,-24 0,24 0,0 1,-25 24,25-25,0 0,-25 0,25 50,0 0,0 0,25-1,-25 1,25-25,-25 25,49 0,-49 0,25-25,0 24,0-24,-1-24,1 24,-25-25,25 25,-25-25</inkml:trace>
  <inkml:trace contextRef="#ctx0" brushRef="#br0" timeOffset="-88460.84">10716 11534,'-25'0,"0"0,0 25,0-25,25 25,-24-25,-1 25,0-1,0-24,0 50,1-25,-1 0,25-1,0 1,0 0,0 25,0-1,0-24,0 0,25 0,-1-25,26 24,0 1,-26-25,1 0,25 0,-1 0</inkml:trace>
  <inkml:trace contextRef="#ctx0" brushRef="#br0" timeOffset="-87758.41">11013 11881,'-149'149,"149"-124,149-199,-298 373,149-174,25-25,0 0,0 0,0 0,-1 0,-24-25,25 25,-25-25,0 0,0 0,0 1,0-1,-25 25,25-25,-24 0,24 0,24 25,1-24,0 24,0 0,0 0,-1 0,1 0,0 0,-25 24,-25 1,0-25,25 25,0-50,0 0,25 25,-25-24,25 24,0 0,-25 24,25-24,-25 25,25 0,-1-25,1 0,0 0,0 0,0-25,-1 25,-24-25,25 1,0-1,0 0,0 0,-25 0,0-24,24 24,-24 0,0 0,0-24,0 24,-24 0,24 0,-25 1,25-1,-25 0,25 0,-25 0,25 50,-25 0,25 0,0 0,0-1,0 1,0 0,0 0,25 24,-25-24,25 0,0 25,-25-26,25 1,-1 25,1-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01:03.6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601 6672,'-25'0,"50"0,0 0,-1 25,26-25,0 0,98 0,-48 0,48 0,1 0,99 0,-49 0,-1 25,-49-25,0 0,-50 0,50 25,-25-50,-74 25,98 0,-24 0,-24-25,-1 25,-50-25,-24 1,-25-1,0 0,-49-25,-1 1,-24 24,24 0,-49 0,74 1,-25 24,75 0,0 0,0 0,24 24,1-24,49 25,-24 0,-1 0,-24-25,-1 49,-24-24,-25 0,0 0,0 24,-25-49,0 25,1 25,-51-1,26 1,-26 0,26-25,-1-1,25 1</inkml:trace>
  <inkml:trace contextRef="#ctx0" brushRef="#br0" timeOffset="1151.9">15627 6226,'0'0,"0"-25,-25 25,25 25,0 25,0-26,25 51,-25 24,0 0,25 50,-25-75,0 1,0-1,0-49,0-50,25 25,-25-49,24-26,-24 50,25-49,-25 0,25-26,0 100,0-24,-25 48,24-24,1 50,25 0,-1 24,-24 0,0-24,-25-25,50 49,-26 1,1-50,-25-50,25 0,-25 0,50-99,-26 0,26-25,-25 0,0 25,-25 25,24 50,-24 73</inkml:trace>
  <inkml:trace contextRef="#ctx0" brushRef="#br0" timeOffset="2256.05">16396 6896,'0'25,"-25"-25,50 0,0-25,0 25,24 0,1-25,24 25,-24 0,-1 0,-24 0</inkml:trace>
  <inkml:trace contextRef="#ctx0" brushRef="#br0" timeOffset="2547.71">16594 6896,'0'-25,"0"50,0 0,0 24,0-24,0 49,0 50,0-49,0-1,0-24,0-25</inkml:trace>
  <inkml:trace contextRef="#ctx0" brushRef="#br0" timeOffset="8445.58">11981 1786,'0'-25,"-25"25,25-25,0 1,-25-1,25 0,-25 25,0-25,-24 25,24-25,-49 0,-26 1,26-1,-25 25,24-25,1 25,0-25,49 25,-75 25,1-25,0 25,0 24,24-24,51-25,-51 50,-24 24,49-24,1 0,-1-1,1 26,-1 49,0-25,1 0,24 25,0-25,0 25,1-24,24-1,0-74,0 74,0 25,24-25,1 25,25 0,-25-50,49 1,-24-1,24 1,0-26,1 1,-1 0,1-1,24 1,0-25,25-25,25 0,-25-25,-25 0,0 0,-24 0,24-49,-25 0,26-51,-26 1,25-49,-24 24,-26 0,1 0,0 1,-26-1,-24 25,0 24,0 26,0 0,0-1,0-24,0 0,0 49,-24-24,-26-1,25 26,-25-26,26 50,-26 1,-24-1,24 25,-24 0,-1 0,-74 25,100-25,-1 24,-74 1</inkml:trace>
  <inkml:trace contextRef="#ctx0" brushRef="#br0" timeOffset="19964.18">7565 7119,'25'0,"0"0,0 0,0 0,-1 0,1 0,0 0,0 0,0 0,24 0,-24 0,25 0,-1 0,1 0,0 0,-1 0,1 0,-1 0,1 0,-25 0,24 0,1 0,-25 0,0 0,24-25,26 25,-51 0,26 0,-25 0,24 0,-24 0,25 0,-1 0,-24 0,0 0,49 0,-24 0,25 0,-26 0,26-25,-51 25,26 0,0-24,-1 24,-24 0,0-25,0 25,24-25,-24 0,25 0,-50 1,24 24,-24-25,0 0,0 0,-49 25,24-25,-25 25,26 0,24 25,24-25,1 0,0 0,0 25,24-25,-24 25,0 0,-25-1,0 1,0 25,-74-1,24-24</inkml:trace>
  <inkml:trace contextRef="#ctx0" brushRef="#br0" timeOffset="20727.96">6449 6747</inkml:trace>
  <inkml:trace contextRef="#ctx0" brushRef="#br0" timeOffset="21648.99">6821 6722,'0'-25,"-25"25,25 25,0 25,25-1,-25-24,0 50,25-1,-25 0,25 1,-25-50,0-1,0-48,25-1,-25 0,25-25,-25-24,24 0,-24 49,0-25,0 25,25 25,-25 25,50 0,-25 25,24-1,-24 1,0-25,0 24,24-24,-24-50,0-24,-25-26,25-24,-25 0,-25-25,25 74,-50-49,50 74,0 0</inkml:trace>
  <inkml:trace contextRef="#ctx0" brushRef="#br0" timeOffset="22271.49">7590 7392,'0'-25,"0"0,0 0,-25 25,1 0,-1 0,-25 25,25 0,1-25,-1 25,0 24,0 1,25 0,0-26,25 1,25 0,-26 0,51-50,24 0,25 0,-99 1</inkml:trace>
  <inkml:trace contextRef="#ctx0" brushRef="#br0" timeOffset="35995.9">19075 7516,'0'-25,"0"50,0 0,25 49,-25-49,0 74,0 0,0 0,0-24,0-25,24-1,-24-74,25 1,0-26,0-49,0 74,-1-74,-24-1,25 51,-25 74,0-1,25 1,-25 74,25-24,0 24,-1 0,1-49,0-50,25 50,-26-50,1-50,25-49,0-25,-26-25,1 25,0 0,-25 49,0 26</inkml:trace>
  <inkml:trace contextRef="#ctx0" brushRef="#br0" timeOffset="36496.65">19869 7962,'-25'0,"50"0,-1 0,26 0,24-25,-24 25,-25 0,49 0,-24 0,-25 0,-1 0</inkml:trace>
  <inkml:trace contextRef="#ctx0" brushRef="#br0" timeOffset="36754.35">20092 7937,'0'25,"0"0,0 0,0 0,0 0,0-1,0 1,0 25,0-25,0-1,0 1,0 0,0 0,0 0,-25-1,25 1,0 0,0 0,0 0,0-1,0 1,0 0</inkml:trace>
  <inkml:trace contextRef="#ctx0" brushRef="#br0" timeOffset="37947.28">20762 7987,'24'0,"1"0,25 0,24 0,-49 0,49 0,-24 0,74 0,-50 0,-49 0,0 0</inkml:trace>
  <inkml:trace contextRef="#ctx0" brushRef="#br0" timeOffset="40424.17">21828 7590,'0'-25,"0"50,0 0,25-25,-25 25,25 24,-25 26,0-26,0 26,0 24,0-74,0 25,0-1,0-24,25-50,-1 0,1-49,0-1,0-49,0 50,-25 24,24 26,1 48,0 26,0 0,24 24,1 0,-25 1,0-25,-1-1,1-49,0-49,-25 24,50-75,-1 1,-24 0,25-25,-50 74,24-24,-24 49,0 0,0 50</inkml:trace>
  <inkml:trace contextRef="#ctx0" brushRef="#br0" timeOffset="41265.75">22746 8210,'0'-24,"0"-1,-25 25,0 0,0 25,1-25,-1 24,25 1,-25 0,0 25,0-26,25 26,0 0,0-26,25 1,50 25,-1-25,-24-25,49 24,-25-24,-24 0</inkml:trace>
  <inkml:trace contextRef="#ctx0" brushRef="#br0" timeOffset="42515.13">18355 7789,'25'0,"-25"24,50-24,-25 0,49 0,-24 0,-1 0</inkml:trace>
  <inkml:trace contextRef="#ctx0" brushRef="#br0" timeOffset="42691.63">18256 7987,'0'25,"25"-50,0 25,24 0,1-25,-25 25</inkml:trace>
  <inkml:trace contextRef="#ctx0" brushRef="#br0" timeOffset="44479.94">23292 7565,'0'0,"0"-24,-25 24,25-25,0 0,-25 25,25-25,-25 25,25-25,-25 25,1-24,-1-1,0 0,0 25,0-25,1 0,-1 25,0-24,0-1,0 0,1 0,-1 25,-25-25,25 1,1-1,-1 0,0 0,0 25,0-25,0 1,-24-1,24 0,0 25,-24-25,24 0,-25 1,25 24,-24-25,24 0,-25 25,26-25,-26 0,25 25,-24-25,24 25,-25-24,25-1,-24 25,-1-25,25 0,-24 25,-1-25,25 25,-24-24,-1-1,0 25,26-25,-26 25,0-25,26 0,-26 25,0-24,1 24,-1-25,25 25,-24-25,-1 25,1 0,24-25,-25 25,1-25,-1 25,0-24,26 24,-26 0,0-25,1 25,-1 0,0 0,26 0,-26 0,0-25,1 25,-1 0,1 0,24 0,-25 0,1 0,24 0,0 0,-25 0,26 0,-1 0,-25 25,25-25,1 0,-26 0,25 25,-24-25,24 0,-25 0,25 24,-24-24,-1 0,25 25,-24-25,24 0,-25 25,1-25,24 25,-25-25,25 0,-24 25,24-25,0 24,-24-24,24 25,-25 0,25-25,1 25,-26-25,25 25,0-25,-24 24,24 1,0-25,-24 25,24-25,-25 25,25-25,1 25,-26-25,25 24,0 1,1-25,-1 25,0-25,0 25,0 0,0 0,1-25,-1 24,0 1,0 0,0 0,1 0,-1-1,0 1,0 0,0 0,1 0,-1-1,0 1,0 0,0 0,1 0,-1-1,0 1,0 0,0 0,1 0,24-1,-25 1,25 0,-25 0,0 0,25-1,0 1,-25 0,25 0,-24 0,24-1,0 26,-25-25,25 0,0-1,0 1,0 25,0-25,0-1,0 26,0-25,0 25,0-26,25 26,-25-25,24 24,-24 1,25-25,-25 24,25-24,-25 25,25-1,0-24,-25 25,24-25,1 24,0-24,0 25,0-26,-1 26,26-25,-25 0,0 24,-1-24,26 25,-25-26,24 1,-24 25,25-25,-1 0,-24-1,25 26,0-25,24 0,-24 24,-1-24,1 0,-1 0,1-1,24 1,-24 0,0 0,24 0,0-1,-24-24,24 25,1-25,-26 25,26 0,-1-25,1 25,-1-1,1-24,-1 25,0 0,1-25,-1 25,1 0,-1-25,0 24,1-24,-1 25,1-25,-1 0,1 25,-1-25,0 0,26 0,-26 0,25-25,0 25,-24-25,24 25,0-24,-24-1,24 0,0 0,-24 0,24 25,-25-49,1 24,-1 0,0 0,1-24,-1 24,-24-25,24 26,1-26,-26 0,26 1,-26-1,26-24,-26 24,26-24,-26 24,26-24,-26-1,26 1,-26-1,1 1,0 0,-1-1,1 26,-1-26,-24 1,0 24,0-24,-25 24,0 0,0-24,0 24,-25-24,0 24,0 1,-24-26,-1 26,-24-1,-1 1,1-26,0 2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58:18.18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879 1910,'0'-25,"0"50,0 0,-25-25,25 25,0-1,-25 1,25 0,-25 0,25 0,0-1,-25 1,25 0,0 0,0 0,0-50,0 0,0 0,0 0,0 1,25-26,-25 25,25 0,-25 1,25-1,-25 0,25 0,0 0,-25 1,24 24,1 0,0 24,0-24,-25 25,25 0,-1 0,1 0,-25-1,25-24,-25 25,25-25,-25 25</inkml:trace>
  <inkml:trace contextRef="#ctx0" brushRef="#br0" timeOffset="1776.36">5953 1885,'0'25,"0"0,0 0,0-1,0 1,0 0,25 0,-25 0,0-1,0 1,0 0,0 0,0 0,0-1,0 1,0 0,0 0,0 0,0-1,25-24,-25 25,0 0,0 0,0 0,0-1,0 1,0 0,0 0,0 0,0-1,0 1,0 0,0 0,0 0,0 0,0-1,0 1,0 0,0 0,0 0,0-1,0 26,0-25,0 0,0 49,0-49,0 49,0-49,25 25,-25-26,0 1,0 50,0-26,0-24,0 49,0-49,0 50,24-26,-24 1,0 0,0 24,25 0,-25-49,0 25,25-25,-25-1,0 51,0-26,0-24,0 25,25-25,-25-1,0 26,0-25,0 24,0 1,0 0,0-26,0 26,0 0,0-26,0 26,0 0,25-26,-25 26,0-25,0 25,0 24,0-24,0-1,0-24,0 25,0-26,0 26,0 24,0-24,0-25,0 24,0 1,0 0,24-26,-24 26,0 0,0 24,0-24,25 24,-25-24,0-1,25-24,-25 74,0-74,0 25,25 49,-25-49,0-26,0 26,0 0,0-1,0 50,0-49,25-25,-25 24,0 1,0 49,0-49,0 24,0-24,0 0,0 74,0-75,0-24,0 25,0-1,0 1,0-1,0 51,0-51,0 50,0-24,0-26,24 1,-24 49,0-24,0-26,0 1,0 0,25-1,-25 26,0-26,0 50,0-24,0-26,25 75,-25-74,0 0,0 74,0-75,0 1,0 0,0 49,0-50,0 1,0 24,0-24,0 49,0-49,0 49,0-49,0-1,0 26,0-26,25 1,-25 24,0-49,0 50,0-51,0 1,0 25,0-25,0-1,25 26,-25-25,0 24,0-24,0 0,0 0,0 0,0-50,0 0</inkml:trace>
  <inkml:trace contextRef="#ctx0" brushRef="#br0" timeOffset="3900.61">6573 10269,'0'25,"25"-25,0 0,0 0,-1-25,1 25,0 0,0 0,0 0,-1 0,1 0,0 0,0 0,0 0,0-25,-1 25,26 0,-25-24,49 24,-24 0,-1-25,-24 25,25 0,-1 0,1 0,0 0,-1 0,1 0,-1 0,-24 0,25-25,-1 25,26 0,-1-25,1 25,-26-25,1 25,0 0,-1 0,26 0,-51 0,26 0,0 0,-1 0,1 0,-1-24,26 24,-1 0,50-25,-74 25,24 0,1 0,-51 0,51 0,-25 0,-26 0,26 0,0 0,24 0,-24-25,24 25,0 0,1 0,-1-25,1 25,24 0,25-25,-25 25,-74 0,25 0,49 0,-25 0,-24 0,49 0,-49 0,-1 0,26 0,-26 0,1 0,-1 0,1 0,49 0,-49 0,-1 0,51 0,-26 0,-24 0,-1 0,1 0,0 0,-1 0,26 0,-26 0,1 0,-1 0,1 0,0 0,24 0,-24 0,-1 0,1 0,-1 0,26 0,-26 0,1 0,25-25,-26 25,26 0,-26 0,1 0,24 0,-24 0,24-24,-24 24,24 0,-24 0,24 0,50-25,-49 25,-1 0,1 0,-26 0,26 0,-1 0,0 0,1-25,-1 25,75 0,-75 0,1 0,-1 0,1 0,-1-25,0 25,1 0,74 0,-75 0,1 0,-1 0,0 0,1 0,49 0,-50 0,1-25,-1 25,75 0,-99 0,24 0,0 0,1 0,-1 0,1 0,-26 0,26-24,-1 24,-24 0,98 0,-98 0,24 0,-24 0,25 0,-26 0,26-25,-26 25,26 0,-26 0,26 0,-26 0,1 0,24 0,50 0,-74 0,-1 0,26 0,-26-25,1 25,0 0,24 0,-24 0,-1 0,-24-25,25 25,-1 0,1-25,-25 25,0 0,24-24,-24 24,0-25,-25 0,-25 25,0 0,25-25,-25 25,1 0,48 0,1 25,0-25,0 25,0 0,-1-1,-24 1,-24 0,-1-25,0 25,0-25,-24 25,-1-25,-24 24</inkml:trace>
  <inkml:trace contextRef="#ctx0" brushRef="#br0" timeOffset="4930.61">4490 5060,'24'0,"1"0,0 0,0 0,0-25,24 25,1-24,24 24,-24-25,0 25,-26 0,26 0,-25 0</inkml:trace>
  <inkml:trace contextRef="#ctx0" brushRef="#br0" timeOffset="5188.52">4837 4961,'-25'0,"25"25,0 0,0-1,0 1,0 0,0 0,0 24,0-24,0 0,0 0,0 24,0-24,0 0,0 0,0 0,0 24,25-24,-25 0,0 0,0-1,0 1,0 0,25 0</inkml:trace>
  <inkml:trace contextRef="#ctx0" brushRef="#br0" timeOffset="6910.84">13370 11782,'0'-25,"0"1,0-1,0 0,-25 25,0 0,0 0,1 0,-1 0,-25 0,25 0,25 25,-25-25,1 25,24-1,0 1,0 0,0 0,24 0,1-1,-25 1,25 0,0-25,0 25,0 24,49 1,-24 0,-1-26,-49 1,25 0,-25 25,0-25,-25-25,0 24,1 1,-1-25,-25 25,1-25,24 0,0 25,-25-25,25 0,-24 0,24-25</inkml:trace>
  <inkml:trace contextRef="#ctx0" brushRef="#br0" timeOffset="11990.53">8508 8210,'0'-24,"0"-1,25 25,-25-25,0 0,0 0,25 1,-25-1,0 0,0 0,24 0,-24 0,0 1,0-1,25 25,-25-25,0 0,0 0,0 1,0-1,25 0,-25 0,0 0,0 1,25 24,-25-25,0 0,0 0,0 0,25 1,-25-1,0 0,0 0,24-24,-24 24,0 0,25 0,-25-49,0 49,25-25,-25 26,0-1,25-25,-25 25,0 1,0-26,0 25,25 0,-25-24,0 24,24-25,-24 1,0 24,25-50,-25 51,0-26,25 25,-25-24,0 24,25-25,-25 1,0 24,0 0,0-25,25 26,-25-1,0 0,0-25,0 26,24-1,-24-25,0 1,25 24,-25-25,0 1,25 24,-25 0,0-25,0 25,25-24,-25-26,25 51,-25-26,0 0,25 26,-25-1,0 0,24-25,-24 26,0-26,25 25,-25 0,0-24,25 24,-25 0,25-24,-25 24,0 0,25 0,-25 0,24-24,1 24,-25 0,0 0,25-24,-25 24,25 0,-25-25,25 26,-25-1,0 0,24-25,-24 26,0-1,25-25,-25 25,0 1,25-26,-25 25,0 0,25 1,-25-1,0 0,25 0,-25 0,0 1,0-1,24 0,-24 0,0 0,25 1,-25-1,0-25,25 25,-25 1,25-1,-25 0,0 0,25 0,-25-24,0 24,0 0,24 0,-24 1,0-1,0 0,25 0,-25 0,0 0,0 1,0-1,25 0,-25 0,0 0,25 1,-25-1,0 0,25 0,-25 0,0 1,24-1,-24 0,0 0,25 0,-25 1,25-1,-25 0,0 0,25 0,-25 1,0-1,25 0,-25 0,24 0,-24 1,25-1,-25 0,25 25,-25-25,25 0,-25 1,25 24,-25-25,24 0,-24 0,25 0,-25 1,25-1,0 0,-25 0,0 0,25 0,-25 1,25 24,-25-25,24 0,-24 0,0 0,25 25,-25-24,0-1,25 0,0-25,-25 26,25-1,-25 0,0 0,24 25,-24-25,0 1,25 24,-25-25,0 0,25 25,-25-25,25-24,-25 24,25 25,-1-25,-24 0,25 0,-25 1,25-1,-25 0,25 25,-25-25,25 0,-1 1,-24-1,25 25,-25-25,25 0,-25 0,25 25,-25-24,25 24,-25-25,24 0,1 0,0 0,0 25,-25-25,25 25,-25-24,24 24,1 0,-25-25,25 25,0 0,-25-25,25 25,-1 0,-24-25,25 25,0 0,0-25,0 25,-1 0,1 0,0-24,0 24,0 0,-1 24,1-24,0 0,-25 25,25-25,-25 25,25-25,-25 25,25-25,-25 25,24-25,-24 24,0 1,25-25,-25 25,25-25,-25 25,25-25,-25 25,25-25,-25 25,24-25,-24 24,25-24,0 25,0-25,-25 25,0 0,25-25,-25 25,24-25,-24 24,25-24,0 25,0-25,-25 25,25-25,-25 25,24-25,1 0,-25 25,25-25,-25 24,25-24,-25 25,25-25,-25 25,24-25,-24 25,25-25,-25 25,25-25,-25 24,25-24,0 25,-25 0,24-25,-24 25,25 0,0-1,-25 1,25 0,-25 0,25-25,-25 25,24-1,1 1,-25 0,25 0,-25 0,25-1,0 1,-25 0,24 0,1 0,-25-1,25 1,0 0,-25 0,25 0,0 0,-25-1,24-24,-24 25,25 0,0 0,-25 0,25-25,-25 24,25 1,-1 0,-24 0,25 0,0-1,-25 1,25 0,-25 0,25 0,-1-1,-24 1,25 0,-25 0,25 0,-25-1,25 1,-25 0,25 0,-25 0,24-1,-24 1,25 0,-25 0,25-25,-25 25,25-1,-25 1,25 0,-25 0,24 0,-24-1,25 1,0 0,-25 0,25 0,-25 0,25-1,-25 1,24 0,-24 0,25 0,-25-1,25 1,-25 0,25 0,-25 0,25-1,-25 1,0 0,24 0,-24 0,25-1,-25 1,25 0,-25 0,25 0,0-1,-1 26,-24-25,25 0,-25-1,25 1,0 0,0 0,-25 0,25-1,-25 1,24 0,1 0,-25 0,25 24,0-24,0 25,-25-26,24 1,1 0,-25 0,25 0,0 0,0-1,-25 1,24 0,1 0,0 0,-25-1,25 1,0 0,-1 0,-24 0,25-1,25 1,-50 0,25 0,-1 0,1-1,-25 1,25 0,0 0,0 0,-1 24,1-24,-25 0,25 0,0-1,0 1,-1 0,-24 0,25 0,0-1,0 1,0 0,-1 0,1 0,-25-1,25 1,0-25,-25 25,25 0,-25 0,24-25,-24 25,25-1,-25 1,25-25,-25 25,25 0,0 0,-25-1,25-24,-1 25,-24 0,25 0,0 0,0-1,-25 1,25-25,-25 25,24 0,-24 0,25-25,-25 24,25 1,-25 0,25 0,0 0,-25-1,24-24,-24 25,25 0,0 0,0 0,-25-1,25-24,-25 25,24-25,-24 25,25-25,-25 25,25 0,0-25,-25 24,25-24,-25 25,24 0,1 0,0-25,-25 25,25-25,-25 24,25 1,-1 0,1-25,0 25,0 0,0 0,-1-25,1 24,-25 1,25-25,0 25,0 0,-1 0,1-1,0-24,0 25,0 0,0 0,-1 0,1-25,0 24,0 1,0-25,-1 25,1-25,25 50,-25-50,-1 24,26 1,-25 0,0-25,-1 25,1-25,0 25,0-25,0 24,-1-24,26 25,-25-25,0 25,-1-25,1 25,0-25,25 25,-26-25,1 24,0-24,0 25,0-25,-1 0,1 0,0 25,0-25,0 0,0 0,-1 25,1-25,0 0,0 0,0 0,-1 25,1-25,25 0,-25 0,-1 24,26-24,-25 0,0 0,-1 0,1 25,25-25,-25 0,-1 0,1 0,0 25,0-25,24 0,-24 0,0 25,0-25,24 0,-24 25,25-25,-25 0,74 24,-74 1,24-25,1 0,0 25,-26-25,26 25,0-25,-26 0,26 25,-25-25,0 0,-1 0,1 24,0-24</inkml:trace>
  <inkml:trace contextRef="#ctx0" brushRef="#br0" timeOffset="14280.05">9401 4167,'25'0,"0"0,-25 25,24-25,1 0,0 0,0 0,0 0,-25-25,24 25,1 0,0 0,0 0,0 0,24 0,-24-25,0 25,24 0,-24 0,0 0,0 0,0 0,-1 0,1 0,0 0,0 0,25 0,-26 0,26 0,-25 0,24 0,-24 0,25 0,-1 0,-24 0,25-24,-25 24,24 0,26 0,-51 0,1 0,25-25,-25 25,24 0,-24 0,25-25,-1 25,-24 0,0 0,24 0,-24-25,0 25,0 0,24 0,-24 0,25 0,-25 0,0-25,-1 25,26 0,-25 0,0 0,-1 0,26 0,-25-24,0 24,-1 0,1 0,0 0,0 0,0 0,-1 0,1 0,0-25,0 25,0 0,-1 0,1 0,0 0,0 0,0-25,-1 25,1 0,0-25,0 25,0 0,-1 0,1 0,0-25,0 25,0 0,-1 0,1 0,0 0,0 0,0 0,0 0,-1-24,1 24,0 0,0 0,0 0,-1 0,1 0,0 0,-25-25,25 25,0 0,-1 0,1 0,0 0,0 0,0 0,-1 0,1 0,0 0,0 0,0 0,-1 0,1 0,0 0,0-25,0 25,-1 0,1 0,0 0</inkml:trace>
  <inkml:trace contextRef="#ctx0" brushRef="#br0" timeOffset="14921.16">11435 3870,'25'0,"0"0,-1 0,1 0,0 0,0 0,0 0,-1 0,-24 24,25-24,0 0,0 0,-25 25,0 0,0 0,0 0,-25-1,0 26,0-25,1 0,-1-1,0-24,25 25</inkml:trace>
  <inkml:trace contextRef="#ctx0" brushRef="#br0" timeOffset="15797.19">8806 3770,'-25'0,"25"-24,0-1,25 25,-1 0,1-25,0 25,0 0,0 0,-1 0,1 25,-25 0,0-1,-25 1,25 0,-49 25,24-26,-25 26,1 0,24-50,-25 49,26-24,-1-25,0 25,25 0,25-25,0 0,24 0,1-25,24 0,25 25,-24-25,-50 25,24-25</inkml:trace>
  <inkml:trace contextRef="#ctx0" brushRef="#br0" timeOffset="16945.64">12774 3274,'0'-25,"25"25,0-24,0 24,0 0,-1 0,1 0,-25 24,25-24,-25 25,0 0,25 0,-25 0,0-1,-25-24,25 25,25-50,0 25,-1 0,1 0,-25 25,25-25,0 0,0 25,-25 0,24-25,-24 25,0-1,-24-24,24 25,-25-25,0 0,0 0,0 0,1 25,-1-25,-25 0,1 0,24 0,0-25</inkml:trace>
  <inkml:trace contextRef="#ctx0" brushRef="#br0" timeOffset="17995.8">6152 4539</inkml:trace>
  <inkml:trace contextRef="#ctx0" brushRef="#br0" timeOffset="18131.82">6499 4514</inkml:trace>
  <inkml:trace contextRef="#ctx0" brushRef="#br0" timeOffset="18277.02">6747 4514,'25'0,"-1"0</inkml:trace>
  <inkml:trace contextRef="#ctx0" brushRef="#br0" timeOffset="18396.04">7069 4490,'25'0</inkml:trace>
  <inkml:trace contextRef="#ctx0" brushRef="#br0" timeOffset="18536.21">7367 4465,'25'0</inkml:trace>
  <inkml:trace contextRef="#ctx0" brushRef="#br0" timeOffset="18663.86">7813 4390,'0'0</inkml:trace>
  <inkml:trace contextRef="#ctx0" brushRef="#br0" timeOffset="18805.47">8111 4390,'25'0,"0"0</inkml:trace>
  <inkml:trace contextRef="#ctx0" brushRef="#br0" timeOffset="18938.84">8483 4341,'0'0,"0"25,25-25</inkml:trace>
  <inkml:trace contextRef="#ctx0" brushRef="#br0" timeOffset="19068.27">8855 4291,'0'25,"0"-50</inkml:trace>
  <inkml:trace contextRef="#ctx0" brushRef="#br0" timeOffset="19228.21">9153 4266,'0'25,"25"-50</inkml:trace>
  <inkml:trace contextRef="#ctx0" brushRef="#br0" timeOffset="30968.62">12898 3944,'0'0,"0"25,0 0,0-1,0 1,0 0,0 0,0 0,0-1,0 1,0 0,0 0,25-25,-25 25,0-1,0 1,0 0,0 0,0 0,0-1</inkml:trace>
  <inkml:trace contextRef="#ctx0" brushRef="#br0" timeOffset="34179.68">12874 4242,'0'-25,"24"0,-24 0,25 25,-25-25,0 1,0-1,0 50,0-1,0 1,25-25,-25 25,0 0,0 0,25-25,-25 24,0 1,0 0,25-25,-25 25,0 0,0-1,0 1,0 0,0 0,24-25,-24 25,0-1,0 1,0 0,0 0,25 0,-25-1,0 1,0 0,0 0,25 0,-25-1,0 1,0 0,0 0,25-25,-25 25,0 0,0-1,0 1,0 0,0 0,0 0,0-1,25 1,-25 0,0 0,0 0,0-1,0 1,0 0,0 0,0 0,0-1,0 1,0 0,0 0,0 0,0-1,0 1,0 0,0 0,0 0,0-1,0 1,0 0,0 0,24 0,-24-1,0 1,0 0,0 0,0 0,0-1,0 1,0 0,0 0,0 0,0 0,0-1,0 1,0 0,0 0,0 0,0-1,0 1,0 0,0 0,0 0,0-1,25 26,-25-25,0 0,0-1,0 1,0 0,0 25,25-26,-25 1,0 0,0 0,0 0,0-1,25 1,-25 0,0 0,0 24,0-24,0 0,0 0,25-25,-25 25,0-1,0 1,0 0,25-25,-25 25,0 0,24-25,-24 25,0-1,25-24,-25 25,25 0,-25 0,0-50</inkml:trace>
  <inkml:trace contextRef="#ctx0" brushRef="#br0" timeOffset="34912.06">13047 5904,'0'0,"0"24,0 1,0 0,25-25,-25 25,25-25,0 0,-1-25,1 25,-25-25,50 25,-25-25,0 1,24-1,-24 0,0 25</inkml:trace>
  <inkml:trace contextRef="#ctx0" brushRef="#br0" timeOffset="35579.11">13345 7417,'0'-25,"0"50,0-1,-25 1,0 0,1 0,-1-25,0 25,0-25,0 24,25 1,25-25,0 0,0 0,24 0,1-25,0 25,-1-24,26 24,-26-25,-24 25,0 0,-25-25</inkml:trace>
  <inkml:trace contextRef="#ctx0" brushRef="#br0" timeOffset="35856.6">13370 7367,'0'-25,"0"50,0 0,0 0,25-1,-25 26,24-25,-24 24,25 1,-25 0,0-1,25-49,-25 50,0-25</inkml:trace>
  <inkml:trace contextRef="#ctx0" brushRef="#br0" timeOffset="46308.82">12998 3820,'0'-25,"-25"25,25 25,0 0,-25-25,25 25,0-1,0 1,25-25,0-25,-25 1,0-1,0 0,0 0,-25 25,25 25,-25-25,25 25,-25-25,25 25,0-1,0 1,25-25,0 0,-25-25,25 25,-25-24,0-1,0 0,0 0,0 0,-25 25,0 0,25 25,-25-25,25 25,0 0,0 0,0-1,0 1,25-25,-25-25,25 25,-25-24,0-1,25 0,-25 0,0 0,0 1,-25 24,0 0,25 24,-25-24,25 25,0 0,0 0,0-50,25 25,-25-25,25 0,-25 1,-25 24,0 0,25 24,-25-24,25 25,0 0,25-25,-25-25,25 25,-25-25,0 1,25 24,-25-25,-25 25,0 0,25 25,-25-25,25 24,-24 1,24 0,0 0,0 0,0-1,0 1,24-25,1 0,-25-25,0 1,25 24,-25-25,0 0,0 0,-25 0,0 25,25 25,-24-25,24 25,-25-25,25 25,0 0,0-1,0 1,0 0,25-25,-1 0,1 0,-25-25,25 25,-25-25,0 1,25-1,-25 0,0 0,-25 25,25 25,-25-25,25 25,-25-25,25 25,0-1,0-48,0-1,0 50,0-1,0 1,0-50</inkml:trace>
  <inkml:trace contextRef="#ctx0" brushRef="#br0" timeOffset="49995.38">13022 3820,'25'0,"-25"-25,25 25,-25-25,25 25,-25-24,25 24,-25-25,0 50</inkml:trace>
  <inkml:trace contextRef="#ctx0" brushRef="#br0" timeOffset="58972.12">12998 3919,'0'-25,"24"25,-24-24,25 24,-25-25,25 25,-25-25,25 25,-25-25,25 25,-25-25,24 25,-24-24,25 24,-25-25,25 25,-25-25,25 25,-25-25,25 25,-25-25,25 25,-25-25,24 25,-24-24,25 24,-25-25,25 25,-25-25,0 0,25 25,-25-25,25 25,-25-24,0-1,24 25,-24-25,25 25,-25-25,25 25,-25-25,0 1,25 24,-25-25,25 25,-25-25,24 25,-24-25,0 0,25 25,-25-24,25 24,-25-25,25 25,-25-25,0 0,25 25,-25-25,24 25,-24-24,0-1,25 25,-25-25,0 0,25 25,-25-25,0 1,25 24,-25-25,25 25,-25-25,0 0,24 25,-24-25,0 1,25 24,-25-25,25 25,-25-25,0 0,25 25,-25-25,25 25</inkml:trace>
  <inkml:trace contextRef="#ctx0" brushRef="#br0" timeOffset="61139.58">13891 2729,'0'-25,"24"25,-24-25,0 0,0 0,0 50,-24 0,24 0,24-25,1 0,-25-25,25 25,-25-25,25 25,-25-25,0 0,25 25,-25-24,0-1,24 25,-24-25,0 0,25 25,-25-25,0 1,25 24,-25-25,25 25,-25-25,0 50,0 0</inkml:trace>
  <inkml:trace contextRef="#ctx0" brushRef="#br0" timeOffset="63672.78">13940 2654,'25'-25,"-25"0,25 25,-25-24,25 24,-25-25,24 25,-24-25,25 25,-25-25,25 0,-25 1,25 24,-25-25,25 25,-25-25,24 25,-24-25,25 25,-25-25,0 1,25 24,-25-25,25 25,-25-25,0 0,25 25,-25-25,24 25,-24-24,25 24,-25-25,0 0,25 25,-25-25,25 25,-25-25,0 1,0 48,0 1,0 0,25-25,-25 25,0-50,25 25,-25-25,0 0,0 1,0-1,-25 25,0 25,25-1,0 1,0 0,25-25,-25-25,25 25,-25-25,24 25,-24-24,0-1,0 0,-24 25,24-25,-25 50,0-25,25 25,-25-25,25 25,0-1,25-24,0 0,0 0,-1-24,1-1,0 0,-25 0,0 0,-25 25,0 0,1 0,24 25,-25 0,25 0,-25-25,25 25,0-1,25-24,0 0,-25-24,24 24,-24-25,0 0,25 25,-25-25,0 0,-25 25,1 0,24 25,-25-25,25 25,-25-25,25 25,0 0,0-1,25 1,0-25,-25-25,24 25,1-24,0-1,-25 0,0 0,-25 25,0 0,25 25,-24-25,24 25,0 0,0-1,0-48,24 24,-24-25,0 0,0 0,0 0,-24 25,24 25,-25-25,25 25,-25 0,25 0,0-1,0 1,25-25,-25-25,25 25,-25-24,0-1,0 50,-25-25</inkml:trace>
  <inkml:trace contextRef="#ctx0" brushRef="#br0" timeOffset="67931.92">7739 5556,'0'-25,"25"25</inkml:trace>
  <inkml:trace contextRef="#ctx0" brushRef="#br0" timeOffset="68088.67">7888 5383,'0'-25</inkml:trace>
  <inkml:trace contextRef="#ctx0" brushRef="#br0" timeOffset="68249.36">8062 5184,'0'-25</inkml:trace>
  <inkml:trace contextRef="#ctx0" brushRef="#br0" timeOffset="68550.17">8434 4862,'0'-25</inkml:trace>
  <inkml:trace contextRef="#ctx0" brushRef="#br0" timeOffset="68709.42">8558 4713,'24'-25,"1"0</inkml:trace>
  <inkml:trace contextRef="#ctx0" brushRef="#br0" timeOffset="68847.06">8756 4539,'25'0,"-25"-25,25 25</inkml:trace>
  <inkml:trace contextRef="#ctx0" brushRef="#br0" timeOffset="68987.11">8954 4415,'0'-25,"25"25</inkml:trace>
  <inkml:trace contextRef="#ctx0" brushRef="#br0" timeOffset="69263.17">9178 4291</inkml:trace>
  <inkml:trace contextRef="#ctx0" brushRef="#br0" timeOffset="82441.64">14511 2034,'-25'0,"0"0,0 0,25 25,0 0,0-1,0 1,25-25,0 0,0-25,-25 1,0-1,0 0,0 0,-25 25,0 0,25 25,-25-25,25 25,0 0,0-1,25-24,0-24,0 24,-25-25,0 0,-25 25,0 0,0 0,1 25,-1 0,25-1,0 1,0 0,25-25,-1-25,1 25,0-25,0 25,-25-24,0-1,0 0,-25 25,0 0,0 0,25 25,-24-25,24 25,24-25,1 0,-25-25,25 25,-25-25,-25 25,0 0,25 25,0-50,0 50</inkml:trace>
  <inkml:trace contextRef="#ctx0" brushRef="#br0" timeOffset="84777.76">14163 1439,'-24'0,"48"0,-24-25,25 25,-25-25,25 25,0 0,0 0,-1 0,1 0,0 0,0 0,-25 25,0 0,0-1,0 1,-25 0,0-25,25 25,25-25,0 0,0 0,0 25,-1-25,1 24,-25 1,0 0,0 0,0 0,-25-25,25 25,-24-25,-1 0,0 24,0-24,0 0,0 0,-24 25,24-25,-25 0,26 0,-1 0,25-25</inkml:trace>
  <inkml:trace contextRef="#ctx0" brushRef="#br0" timeOffset="86908.7">13047 2977,'0'24,"25"-24,0 0,-25 25,0 0,0 0,0 0,0-1,0 1,-25-25,0 0,25 25,-25-25,1 25,-1-25,25 25</inkml:trace>
  <inkml:trace contextRef="#ctx0" brushRef="#br0" timeOffset="107777.1">322 521,'25'0,"-25"-25,25 25,0 0,0 0,-25 25,24-25,-24 25,0 0,25-25,-25 49,0-24,0 0,0 0,0-1,0 1,0 0,0-50,0 0,0 1,0-1,0 0,0 0,0 0,0 1,0-1,0 0,25 0,-25 0,25 0,0 1,0-1,-1 0,1 25,-25-25,25 25,0 0,0 0,-25 25,0 0,0 0,0-1,0 1,0 0,0 0,0 0,-25 0,25 24,-25 1,25-1,0-24,0 0,-25 25,25-1,0-24,0 74,-25-74,25 0,0 24,0-24,0 25,0-25,25-1,-25 1,25 0,0-25,0 0,-1 0</inkml:trace>
  <inkml:trace contextRef="#ctx0" brushRef="#br0" timeOffset="108111.93">1042 695,'-25'0,"0"0,25 24,25-24,-25 25,25-25,0 0,-1 0,1 0,25-25,-25 25,-1 0,26-24,-25 24,0-25,-1 25</inkml:trace>
  <inkml:trace contextRef="#ctx0" brushRef="#br0" timeOffset="108324.51">992 868,'0'25,"25"-25,0 0,0 0,-1-25,1 25,0-25,0 25,0 0,-1-24,26 24,-25-25,0 25,-1 0,26 0</inkml:trace>
  <inkml:trace contextRef="#ctx0" brushRef="#br0" timeOffset="109042.63">1811 372,'0'25,"0"0,25-25,-25 24,0 1,0 0,24 0,-24 0,0 0,25-1,-25 1,0 0,0 25,0-26,0 1,0 25,0-25,0 24,0-24,0 0,0 0,25-25</inkml:trace>
  <inkml:trace contextRef="#ctx0" brushRef="#br0" timeOffset="109347.39">2208 620,'24'0,"1"0,0 0,0 0,0 0,-1 0,1 0,0 0,0 0,0 0,49 0,-24 0,-26 0,26 0,-25-25</inkml:trace>
  <inkml:trace contextRef="#ctx0" brushRef="#br0" timeOffset="109665.52">2927 298,'25'0,"0"0,-1 0,1 0,0 0,0 0,0-25,-1 25,1 0,0 0,0 0,0 0,-25-25,24 25,1 0,0 0</inkml:trace>
  <inkml:trace contextRef="#ctx0" brushRef="#br0" timeOffset="109924.92">3101 273,'0'25,"0"-1,0 1,0 0,0 0,0 0,0-1,0 1,0 0,0 0,0 0,0 0,0-1,0 1,0 0,0 0,0 0,24-1,-24 1</inkml:trace>
  <inkml:trace contextRef="#ctx0" brushRef="#br0" timeOffset="110241.6">3324 496,'0'25,"0"0,0 0,-25-1,25 1,0 0,0 0,0 0,0-1,25 1,0-25,-1 0,1 0,0 0,0-25,0 25,24 0,26-24</inkml:trace>
  <inkml:trace contextRef="#ctx0" brushRef="#br0" timeOffset="110617.01">2977 1116,'0'0,"24"0,1-25,0 25,0 0,0 0,-1 0,26-24,-25 24,0 0,24 0,-24-25,0 25,24 0,-24-25,25 25,-25 0,24-25,-24 25,0 0,0 0,-1 0,1-25,0 25</inkml:trace>
  <inkml:trace contextRef="#ctx0" brushRef="#br0" timeOffset="111033.66">3200 1290,'25'0,"-1"0,-24-25,25 25,0 0,25-25,-26 25,1-25,0 25,25 0,-26 0</inkml:trace>
  <inkml:trace contextRef="#ctx0" brushRef="#br0" timeOffset="111325.95">3398 1240,'-25'0,"25"25,0 0,25 0,-25-1,0 1,25 25,-25-25,0 74,0-50,0 1,0-25,0 0,0 24,0-24,0 0,25-25,-25 25,25-25</inkml:trace>
  <inkml:trace contextRef="#ctx0" brushRef="#br0" timeOffset="111852.5">3621 1488,'0'25,"0"0,0 0,0-1,0 1,0 0,0 0,0 0,0 0,0-1,0 1</inkml:trace>
  <inkml:trace contextRef="#ctx0" brushRef="#br0" timeOffset="112306.51">3621 1612,'25'0,"0"0,-25-25,25 25,0 0,-25-24,25 24,-25-25,24 25,-24-25,25 25,-25-25,0 0,25 1,-25-1,0 0,0 0,0 0,0 50,0 0,0 25,0-26,0 26,25-25,-25 0,0 24,25-24,-25 25,0-25,24-1,-24 1,0 0,0 25,25-50,-25 24</inkml:trace>
  <inkml:trace contextRef="#ctx0" brushRef="#br0" timeOffset="113388.26">3175 1290,'25'0,"0"0,-1 0,1-25,25 25,-25 0,24-25,1 25,-25-25,-1 25,26 0,0 0,-26 0,1 0,0 0,-50 0</inkml:trace>
  <inkml:trace contextRef="#ctx0" brushRef="#br0" timeOffset="124835.21">4887 4167,'-25'0,"25"25,-25-25,50 0,0 0,-1 0,1 0,0-25,0 25,0 0,-1 0,1 0,25 0,24-25,-49 25,0 0,0 0,-1 0,1 0,0 0,0 0</inkml:trace>
  <inkml:trace contextRef="#ctx0" brushRef="#br0" timeOffset="125158.68">5135 4167,'0'25,"0"0,0 0,0-1,0 1,0 0,24 0,-24 0,0-1,0 1,0 0,0 0,0 0,0-1,0 1,0 0,0 0,0 0,0-1</inkml:trace>
  <inkml:trace contextRef="#ctx0" brushRef="#br0" timeOffset="125748.15">5507 4440,'0'25,"0"0,0-1,0 1,-25 0,25 0,0 49,0-24,0-25,0-1,0 1,0 0,25-25</inkml:trace>
  <inkml:trace contextRef="#ctx0" brushRef="#br0" timeOffset="126124.93">5556 4614,'0'0,"0"-25,25 25,0 0,-25-25,25 25,-1-25,-24 0,0 1,0-1,0 50,0-1,0 1,25 0,-25 25,0-26,0 26,0 0,25-50,-25 49,0-24,25 0,-25 0</inkml:trace>
  <inkml:trace contextRef="#ctx0" brushRef="#br0" timeOffset="127038.34">6276 2877</inkml:trace>
  <inkml:trace contextRef="#ctx0" brushRef="#br0" timeOffset="127194.21">6796 2853</inkml:trace>
  <inkml:trace contextRef="#ctx0" brushRef="#br0" timeOffset="127478.19">7838 2828,'0'0,"25"0</inkml:trace>
  <inkml:trace contextRef="#ctx0" brushRef="#br0" timeOffset="127628.35">8533 2828,'25'0</inkml:trace>
  <inkml:trace contextRef="#ctx0" brushRef="#br0" timeOffset="127754.17">9153 2778,'0'0</inkml:trace>
  <inkml:trace contextRef="#ctx0" brushRef="#br0" timeOffset="127884.69">9723 2679,'0'0,"25"0</inkml:trace>
  <inkml:trace contextRef="#ctx0" brushRef="#br0" timeOffset="128018.32">10393 2679,'25'0</inkml:trace>
  <inkml:trace contextRef="#ctx0" brushRef="#br0" timeOffset="128164.69">11112 2679,'0'-25</inkml:trace>
  <inkml:trace contextRef="#ctx0" brushRef="#br0" timeOffset="128296.74">11658 2629,'0'-25</inkml:trace>
  <inkml:trace contextRef="#ctx0" brushRef="#br0" timeOffset="128415.49">12179 2505,'0'-25</inkml:trace>
  <inkml:trace contextRef="#ctx0" brushRef="#br0" timeOffset="128750.19">13295 2456</inkml:trace>
  <inkml:trace contextRef="#ctx0" brushRef="#br0" timeOffset="128902.63">13717 2456,'25'0,"0"0,-1 0</inkml:trace>
  <inkml:trace contextRef="#ctx0" brushRef="#br0" timeOffset="129943.76">4787 2729,'25'0,"0"0,0 0,0 0,-1-25,1 25,0 0,25 0,-26 0,26-25,-25 25,24 0,-24 0</inkml:trace>
  <inkml:trace contextRef="#ctx0" brushRef="#br0" timeOffset="130179.47">5035 2704,'0'25,"0"-1,0 26,25 0,-25-26,0 1,0 0,0 0,0 24,0-24,0 0,0 0</inkml:trace>
  <inkml:trace contextRef="#ctx0" brushRef="#br0" timeOffset="130411.29">5259 2828,'0'25,"0"-1,0 1,0 0,0 0,-25 0,25-1,0 1,0 0,0 0,0 0,0-1</inkml:trace>
  <inkml:trace contextRef="#ctx0" brushRef="#br0" timeOffset="130742.56">5308 3001,'0'-24,"0"-1,25 25,0-25,0 25,-25-25,24 25,1-25,0 1,-25-1,0 50,25-25,-25 24,0 1,0 0,0 0,0 0,0-1,0 1,0 0,25 0,-25 0</inkml:trace>
  <inkml:trace contextRef="#ctx0" brushRef="#br0" timeOffset="149215.65">14486 2059,'0'-25,"0"50,0-50,25 25,-25-25,-25 50,25 0,25-50,0 0,-25 0,0 50</inkml:trace>
  <inkml:trace contextRef="#ctx0" brushRef="#br0" timeOffset="150191.7">14461 2009,'25'0,"-25"-25,-25 25,0 0,25 25,-24-25,24 25,-25 0,25 0,25-25,-25-25,24 25,-24-25,25 0,-25 0,0 1,-25 24,1 0,-1 24,0-24,0 25,25 0,-25 0,25 0,25-1,0-24,0-24,0 24,-25-25,0 0,-25 25,0 0,25 25,-25-25,25 25,0-1,25-24,-25-24,25 24,0 0,-25-25,0 0,-25 25,0 25</inkml:trace>
  <inkml:trace contextRef="#ctx0" brushRef="#br0" timeOffset="-191905.42">14511 2108,'-25'0,"25"-24</inkml:trace>
  <inkml:trace contextRef="#ctx0" brushRef="#br0" timeOffset="-188926.29">6747 18182,'0'0</inkml:trace>
  <inkml:trace contextRef="#ctx0" brushRef="#br0" timeOffset="-187617.55">8037 15131,'0'-25,"0"50,0 0,0-1,0 1,0 0,0 25,0-26,0 26,0-25,0 0,0 24,0-24,0 0,0 25,0 24,0-49,0 49,25 1,-25-51,0 51,0-1,24 1,-24-26,25 26,-25-26,0 1,25-1,-25-24,0 25,0-25</inkml:trace>
  <inkml:trace contextRef="#ctx0" brushRef="#br0" timeOffset="-186238.03">8086 14957,'0'0,"0"25,25-25,0 0,0 25,0-25,-1 0,26 0,-25 0,0 0,-1 0,1 0,0 0,25 0,-26 0,26 0,-25 0,0 0,-1 0,1 0,0 0,25 0,-26 0,1 0,25 0,-25 0,24 0,-24 0,0 0,24 0,-24 0,0 0,25 0,-25 0,24 0,-24 0,49 0,-49 0,25 0,-25 0,-1 0,1 0,25 0,-25 0,-1 0,51 0,-50 0,24 0,1 0,-1 0,-24 0,50 0,-26 0,-24 0,25 0,-26 0,1 0,25 0,-25 0,24 0,-24 0,0 0,25 0,-26 0,1 0,25 0,-1 0,-24 0,0 0,0 0,0 0,-1-25,26 25,-25 0,0 0,-1 0,26 0,-25 0,0 0,24-25,1 25,-25 0,-1 0,26 0,-25 0,0-25,49 25,-49 0,0 0,-1-24,1 24,0 0,0 0,0 0,-25-25,25 25,-1 0,1 0,0 0,0 0,-25-25,25 25,-1 0,1 0,0 0,0 0,-25-25,25 25,-25 25,0 0,0 0,0-1,0 1,0 0,0 0,24 0,-24-1,0 1,0 50,0-51,25 26,-25 0,0-26,0 26,0 0,0-25,0 24,0 1,0-25,0 24,25-24,-25 25,0-26,0 26,0 0,0-1,25-24,-25 0,0 0,0-1,0 1,0 0,25 0</inkml:trace>
  <inkml:trace contextRef="#ctx0" brushRef="#br0" timeOffset="-185214.86">8409 16346,'0'0,"-25"0,25 25,25-25,0 0,-1 0,51 0,-26 25,26-25,24 0,0 0,0 0,1 0,73-25,-73 25,24 0,0 0,-25 0,25 0,-25 0,-49 0,24-25,75 25,-50-25,0 25,1 0,-26-24,25 24,-74 0,99-25,-50 25,1-25,-1 25,1-25,-1 25,-24 0,24 0,-24 0,24-25,-24 25,-1 0,1 0,0 0,-1 0,1-24,-1 24,-24-25,0 25,-25-25</inkml:trace>
  <inkml:trace contextRef="#ctx0" brushRef="#br0" timeOffset="-184419.29">9178 14089,'0'25,"0"0,0-1,0 1,25 0,-25 0,0 0,0 24,0-24,0 25,0-25,0 24,0-24,0 0,0 0</inkml:trace>
  <inkml:trace contextRef="#ctx0" brushRef="#br0" timeOffset="-183870.55">9227 14064,'-24'0,"24"-25,0 1,0-1,24 25,1 0,0 0,0 0,-25 25,0-1,0 1,0 0,0 0,0 0,0-1,25-24,-25 25,24-25,1 25,0 0,0 0,-25-1,-25 1,0-25,0 25,-24-25,24 25,0-25,0 0,1 0</inkml:trace>
  <inkml:trace contextRef="#ctx0" brushRef="#br0" timeOffset="-182595.65">9575 14238,'0'0,"-25"0,25 25,-25-1,25 1,0 0,0 0,0 0,0 0,25-1,0 1,-1-25,1-25,-25 1,0-1,0 0,-25 25,1-25,-1 0,0 25,25-25,25 25,0 0,-1-24,1 24,0-25,0 25,0-25,-1 25,-24-25,0 50,-24-25,24 25,0 0,0-1,0 1,0 0,0 0,24-25,-24 25,25-25,0 0,-25-25,25 25,0-25,-1 0,-24 0,25 1,-25-26,0 25,0 0,25 1,-25-51,0 26,0-1,0 25,0 0,-25 25,25-24,0 48,0 1,0 0,-25-25,25 25,0 24,0-24,0 0,0 0,0 24,0-24,0 0,0 0,0 0,0-1,25 1,0 0,-25 0,25-25,0 25,-1-25,1-25,0 25,-25-25,25 25,-25-25,25 0,0 1,-25-1,24 0,-24-25,0 26,0-1,0 0,0 0,-24 50,24 0,0 0,0-1,0 1,0 0,0 0,24-25,1 0,0 0,0 0,0-25,-1 0,1 0,-25 1,0-1,0 50,0-1,0 1,0 0,0 0,25 0,-25-1,25-24,-25 25,25-25,-25 25,49-25,-24 0</inkml:trace>
  <inkml:trace contextRef="#ctx0" brushRef="#br0" timeOffset="-182427.68">9823 13915,'0'0,"-25"0,0 0,25-24,-25 24</inkml:trace>
  <inkml:trace contextRef="#ctx0" brushRef="#br0" timeOffset="-180247.1">7466 15776,'0'25,"-25"-25,25-25,25 25,0 0,0 0,0 0,-1 0,1 0,0 0,0 0,0 0,-1 0,1 0,0-25,0 25,24 0,-24 0,0 0,25 0,-26-25,26 25,-25 0,0 0,0 0,-1 0,1 0,0 0,-25-25</inkml:trace>
  <inkml:trace contextRef="#ctx0" brushRef="#br0" timeOffset="-178975.54">7268 15776,'25'0,"-1"25,26-25,-25 0,24 0,-24 0,0 0,49 0,-24 0,49-25,-24 0,-1 25,0-25,-24 25,-25-25,0 25</inkml:trace>
  <inkml:trace contextRef="#ctx0" brushRef="#br0" timeOffset="-178099.84">6201 15429</inkml:trace>
  <inkml:trace contextRef="#ctx0" brushRef="#br0" timeOffset="-177196.25">6276 15379,'-25'0,"25"-25,0 0,25 25,-1-25,1 25,-25-24,25 24,0 0,0-25,-1 25,1 0,-25 25,0-1,0 1,0 0,0 25,0-25,-25-1,1 1,-1 25,-25-1,-24 1,24 0,25-26,1 1,-26 25,25-25,0-25,1 24,24-48,24 24,1 0,-25-25,50 25,-1-25,1 0,0 25,-26 0,26-25,24 25,-49 0,0 0,0 0</inkml:trace>
  <inkml:trace contextRef="#ctx0" brushRef="#br0" timeOffset="-175764.11">11658 15478,'25'0,"0"0,0 0,24 0,1 0,-1 0,26 0,-1 0,25-25,1 25,-1 0,-25 0,-24 0,74 0,-99 0,24 0,-24 0</inkml:trace>
  <inkml:trace contextRef="#ctx0" brushRef="#br0" timeOffset="-172456.72">10319 15379,'-25'0,"25"-25,0 0,25 25,-25-25,25 25,-25-24,24 24,1 0,-25-25,50 25,-25 0,-1 0,1 0,-25 25,0-1,0 1,-25 25,1-25,24 0,-50-1,50 1,-25-25,25 25,0-50,25 25,0-25,0 25,-1 0,1 0,0 0,0 0,-25 25,0 0,0 0,0 0,-25 24,-25 1,26-25,-1-1,-50 1,51 0,-26-25,25 0,0 0,1 0,24-25,0 0</inkml:trace>
  <inkml:trace contextRef="#ctx0" brushRef="#br0" timeOffset="-171982.75">10641 14883,'0'0,"0"-25,25 25,0 0,0 0,-25 25,0 0,0-1,0 26,0-25,-50 24,25-24,0 25,-24-25</inkml:trace>
  <inkml:trace contextRef="#ctx0" brushRef="#br0" timeOffset="-170605.52">11683 15478,'-25'0,"50"0,0 0,0 0,-1 0,1 0,25 0,-1 0,51-25,-51 25,-24 0,49 0,1 0,-1 0,-49-24,50 24,-26 0,-24 0,0-25,0 25</inkml:trace>
  <inkml:trace contextRef="#ctx0" brushRef="#br0" timeOffset="-169360.27">12278 14759,'0'-25,"0"0,0 0,25 25,0 0,0 0,-25-24,25 24,-1 0,1 0,0 0,0 24,0 1,-25 0,-25 0,0 0,25-1,-25-24,0 25,1-25,-1 25,0-25,0 25,0-25,50 0,-25-25,25 25,0 0,0 0,-1 0,1 0,0 0,0 0,0 25,-1-25,1 0,0 25,0-25,0 24,-25 1,0 0,-25-25,25 25,-25-25,-25 25,26-25,-26 24,25-24,0 0,-49 25,24-25,26 25,-1-25,0 0</inkml:trace>
  <inkml:trace contextRef="#ctx0" brushRef="#br0" timeOffset="-160845.84">8508 15453,'0'25,"0"0,0 0,0 0,0 24,0-24,0 25,0-26,0 26,0-25,0 24,0-24,0 0,0-50,0 0,-25 1,25-1,0-25,0 25,0 1,0-1,-25 0,25-25,0 1,0 24,0 0,0 0,25 1,-25-1,25 25,-25-25,25 25,-25-25,25 25,-1 0,1 25,-25 0,0 0,0-1,-25 1,25 0,-24-25,24 25,-25-25,25 25,25-25,-25 24,24-24,1 0,0 0,0 0,-25 25,25-25,-25 25,24-25,-24 25,0 0,0-1,0 1,0 0,0 0,-24 0,-1-1,0-24,0 25,0 0,-24-25,24 25,0-25,0 0,1 0,24-25</inkml:trace>
  <inkml:trace contextRef="#ctx0" brushRef="#br0" timeOffset="-160411.51">8905 15677,'25'0,"-25"24,24-24,1 0,0-24,0 24,0 0,0-25</inkml:trace>
  <inkml:trace contextRef="#ctx0" brushRef="#br0" timeOffset="-160113.63">8930 15602,'24'25,"-24"0,0 0,0-1,0 1,0 0,0 0,0 0,0 24,25-24,-25 0</inkml:trace>
  <inkml:trace contextRef="#ctx0" brushRef="#br0" timeOffset="-159388.4">9500 15503,'-25'-25,"1"25,-1 0,0 0,0 0,0 25,1-25,24 25,0 0,0-1,0 1,24-25,-24 25,25-25,0 25,0 0,0-1,-1 1,1 0,-25 25,25-50,-25 24,0 1,0 0,-25 0,0-25,1 25,-1-25,0 0,0 0,0 0,1 0,-1 0,0-25</inkml:trace>
  <inkml:trace contextRef="#ctx0" brushRef="#br0" timeOffset="-158136.22">9575 15751,'0'-25,"24"25,-24-25,25 25,-25 25,0 0,0 0,0 0,0-1,0 1,0 0,0 0,25-25,0 0,0 0,-1 0,-24-25,25 25,-25-25,25 25,-25-25,0 1,0-1,0 0,0 0,-25 25,25-25,0 50,0 0,0 0,0 0,25-25,-25 24,25-24,0 0,-25-24,24 24,-24-25,0 0,25 25,-25-25,0 0,0 1,0-1,0 50,0-1,0 26,0-25,0 0,25 24,-25-24,0 25,0-26,0 1,25 25,-25-25,0-50,0 0,0 0,0 0,0-24,-25-1,25 1,0-1,0 0,0 26,0-1,25 0,0 25,-1 0,-24 25,25-25,-25 25,0-1,0 1,-25 0,1 0,-1-25,25 25,-25-25,0 0</inkml:trace>
  <inkml:trace contextRef="#ctx0" brushRef="#br0" timeOffset="-157547.57">10046 15875,'25'-25,"-25"0,0 1,0-1,-25 25,0 0,25 25,-25-25,25 24,0 1,0 0,0 0,0 0,0-1,25-24,0 0,0 0,0-24,-1-1,1 0,-25 0,25 25,-25-25,0 50,0 0,25-25,-25 25,25 0,-1-1</inkml:trace>
  <inkml:trace contextRef="#ctx0" brushRef="#br0" timeOffset="-156471.25">10492 15701,'0'25,"0"0,0 0,0 0,0-1,0 26,0-25,0 0,0-1,0 1,0 0,0-50,0 0,0 1,0-1,25 25,-25 25,25-25,-25 24,25-24,0 25,-1-25,1 0,0 0,0-25,0 25,-1-24,1 24,-25-25,0 0,0 0,0 0,0 1,-25 24,1 24,24 1,0 0,0 0,24-25,1 0,0 0,0 0,0 0,-1 0,-24-25,25 25,-25-25,-25 25,1 0,-1 25,25 0,-25-25,50 25,0-25,-1-25,1 25,0 0,-25-25,25 25,-25-25,25 25,-25-25,24 1,-24-1,0 0,0 0,0 0,0 1,0-1,0 0,0 0,0 0,-24 25,24-24,0-1,-25 25,25-25,0 50,0 0,0-1,0 1,0 0,0 0,25 0,-25-1,0 1,24 0,-24 0,0 0,0-1,25 1,0 0</inkml:trace>
  <inkml:trace contextRef="#ctx0" brushRef="#br0" timeOffset="-155989.09">10939 15801,'0'0,"-25"0,50 0,0 0,-1 0,1 0,0 0,0-25,24 0,-49 0,0 0,-24 25,-1 0,25 25,-25-25,25 25,0 0,0 0,25-25,0 0,-1 0,1 0,0 0,25-25,-50 0,25 25,-1-25,1 25,0 0,-25 25,25-25,0 0,-1 0</inkml:trace>
  <inkml:trace contextRef="#ctx0" brushRef="#br0" timeOffset="-155860.41">11460 15652,'0'0,"0"-25,-25 25</inkml:trace>
  <inkml:trace contextRef="#ctx0" brushRef="#br0" timeOffset="-144842.48">10889 15801</inkml:trace>
  <inkml:trace contextRef="#ctx0" brushRef="#br0" timeOffset="-142993.58">11311 15503,'0'-25,"-25"25,0 0,25-25,-24 25,-1-24,0 24,25-25,-25 25,0 0,0-25,1 25,24-25,-25 25,0-25,0 25,25-25,-25 25,1 0,24-24,-25 24,0 0,0 0,0 0,25-25,-24 25,-1 0,0 0,0 0,-24 0,24 0,-25 0,25 0,1 0,-1-25,0 25,0 0,0 0,1 0,-1-25,-25 25,25 0,1-25,-1 25,0 0,-25-24,26 24,-1 0,0 0,0 24,0-24,1 0,-1 0,0 25,0-25,0 0,-24 25,24-25,0 0,25 25,-25-25,0 0,1 0,-1 25,0-25,0 0,25 24,-25-24,1 0,-1 25,0-25,25 25,-25-25,25 25,-25-25,1 25,-1 0,0-1,0 1,25 0,-25-25,25 25,0 0,-24-1,24 1,0 0,0 0,0 0,0-1,0 1,0 0,0 0,0 0,0 24,0-24,0 0,24 0,-24-1,0 1,25 0,0 0,0 0,0-1,-1-24,1 50,25-25,-50 0,49-1,-49 1,25 0,25 0,-25 0,-1-25,1 24,0-24,25 25,-1-25,-24 0,50 0,-51 0,26 0,24-25,26 25,-26-24,-49 24,49 0,1 0,-51-25,51 25,-1-25,-49 25,49-25,1 25,-26-25,26 1,-26-1,1 25</inkml:trace>
  <inkml:trace contextRef="#ctx0" brushRef="#br0" timeOffset="-134530.8">14585 2133,'0'-25,"25"25,0-24,-25 48,-25-24,25 25,-25-25,25-25,0 1,-25 24,25 24,0 1,0 0,0 0,0 0,0-1,0 1,0 0,0 0,0 0,0-1,0 1,0 0,0 0,0 0,25-25,-25 24,0 1,0 0,0 0,0 0,0-1,0 1,0 0,0 0,0 0,0 0,25-25,-25 24,0 1,0 0,0 0,0 0,0-1,0 1,25-25,-25 25,0 0,0 0,0-1,0 1,0 0,25 0,-25 0,0-1,0 1,0 0,0 0,0 0,0-1,0 1,0 0,0 0,0 0,0-1,0 1,0 0,0 0,0 0,0-1,0 1,0 0,0 0,0 0,0-1,0 1,-25 0,25 0,0 0,0 0,0-1,0 1,0 0,0 0,0 0,0-1,0 1,0 0,0 0,0 0,0-1,0 1,0 0,0 0,0 0,0-1,0 1,0 0,0 0,0 0,-25-1,25 1,0 0,0 0,0 0,0-1,0 1,0 0,0 0,0 0,0-1,0 1,25-25,-25 25,0 0,0 0,0-1,0 1,0 0,0 0,25-25,-25 25,0-1,0 1,0 0,0 0,0 0,0 0,24-1,-24 1,0 0,0 0,0 0,25-25,-25 24,0 1,0 0,0 0,0 0,0-1,0 1,25-25,-25 25,0 0,0 0,0-1,0 1,25-25,-25 25,0 0,0 0,0-1,0 1,0 0,0 0,0 0,25-25,-25 24,0 1,0 0,0 0,0 0,24-25,-24 24,0 1,0 0,0 0,0 0,0-1,0 1,0 0,0 0,0 0,25 0,-25-1,0 1,0 0,0 0,0 0,0-1,25-24,-25 25,0 0,0 0,0 0,0-1,0 1,0 0,0 0,0 0,25-25,-25 24,0 1,0 0,0 0,0 0,0-1,25-24,-25 25,0 0,0 0,24-25,-24 25,0-1,0 1,0 0,25-25,-25 25,0 0,0-1,25-24,-25 25,0 0,25-25,-25 25,0 0,25-1,-25 1,0 0,0 0,0 0,0 0,0-1,0 1,0 0,0-50</inkml:trace>
  <inkml:trace contextRef="#ctx0" brushRef="#br0" timeOffset="-130013.97">15106 7020,'0'25,"-25"-25,25 24,-25-24,25 25,0-50,25 25,-25-24,0-1,0 0,0 0,0 50,-25 0,25 0,0-1,0 1,0 0,0 0,0 0,25-25,0 0,0 0,-25-25,0 0,25 25,-25-25,0 0,0 1,0-1,-25 0,0 25,25 25,-25 0,25-1,0 1,0 0,0 0,25-25,0 0,-25-25,25 25,-25-25,24 25,-24-25,0 1,0-1,0 0,0 0,-24 25,-1 0,0 0,0 0,25 25,0 0,0 0,0-1,0 1,0 0,25-25,0 0,0-25,-25 0,24 25,-24-24,0-1,0 0,0 0,0 0,0 1,-24 24,24-25,-25 25,0 25,0-25,25 24,-25 1,25 0,0 25,0-26,0 1,0 0,0 0,25 0,0-25,0 24,0-24,-1-24,1 24,0 0,-25-25,25 0,-25 0,0 0,0 1,0-1,-25 0,0 0,0 25,1 0,-1 0,0 0,0 25,0-25,25 25,-24-25,24 25,0-1,-25-24,25 25,0 0,0 0,25-25,-1 0,1 0,0 0,0 0,0 0,-25-25,49 0,-24 25,-25-25,0 1,0-1,0 0,-25 0,0 0,1 25,-1 0,25-24,-25 24,0 24,0-24,25 25,-24-25,24 25,0 0,-25-25,25 25,0-1,0 1,0 0,0 0,25 0,-1-25,-24-25,25 25,0 0,-25-25,25 25,-25-25,25 25,-25-25,0 1,0-1,24 0,-24 0,0 0,-24 25,-1 0,0 0,0 0,25 25,-25-25,25 25,0 0,0 0,-24-25,24 24,0 1,24 0,1-25,0 0,0-25,0 25,-25-25,24 25,-24-24,0-1,25 0,-25 0,0 0,-25 1,1 24,-1-25,0 25,0 25,0-25,1 24,-1 1,25 0,-25-25,25 25,0 0,0-1,0 1,0 0,25-25,-25 25,25-25,-1 0,1 0,0 0,-25-25,25 25,0-25,-25 0,24 1,-24-1,0 0,0 0,0 0,-24 1,24-1,-25 25,0 0,0 0,25 25,-25-25,1 24,-1 1,0 0,25 0,0 0,0-1,0 1,0 0,0 0,25-25,0 0,-1 0,1 0,0 0,0-25,0 25,-1-25,-24 0,25 1,-25-1,0 0,0 0,-25 0,1 25,-1 0,0 0,0 25,0 0,1 0,-1 0,25-1,-25 1,25 0,0 0,0 0,25-25,0 0,-1 0,1 0,0 0,0-25,0 25,-25-25,24 25,-24-25,0 0,0 1,0-1,0 0,0 0,0 0,-24 25,-1 0,0 0,0 0,25 25,-25-25,25 25,-24 0,24 0,0-1,-25 1,25 0,0 0,0 0,25-25,-25 24,24-24,1 0,0-24,0 24,-25-25,25 25,-25-25,24 0,-24 0,0 1,0-1,0 0,0 0,-24 25,24-25,-25 25,0 0,0 25,0 0,25 0,-24 0,24-1,0 1,-25-25,25 25,0 0,0 0,25-1,-1-24,-24-24,25 24,0 0,-25-25,25 25,-25-25,0 0,25 25,-25-25,0 1,0-1,0 0,-25 0,0 25,25-25,-25 25,0 0,1 0,-1 25,0-25,25 25,0 0,0 0,0-1,0 1,0 0,25-25,0 0,-1 0,1 0,0 0,-25-25,25 25,-25-25,0 1,0-1,0 0,0 0,-25 0,0 25,0 0,1 0,-1 25,0 0,25 0,0 0,0-1,0 1,25-25,0 0,-1 0,1 0,0-25,0 25,-25-24,25 24,-25-25,0 0,0 0,0 0,0 1,-25 24,0 0,0 0,25 24,-25-24,25 25,0 0,0 0,0 0,25-25,0 0,0 0,-25-25,25 25,-25-25,0 0,0 0,0 1,-25 24,0 0,0 0,0 0</inkml:trace>
  <inkml:trace contextRef="#ctx0" brushRef="#br0" timeOffset="-117282.1">12725 15453,'25'0,"-25"25,0 0,-25-25,0 0,25 25,-25-25,25 25,0-1,0 1,0 0,0 25,25-1,-25 1,0-1,0-24,25 25,-25-25,0 24,0 1,25-1,-25-24,0 25,0-25,24-1,-24 1,0 0,0-50</inkml:trace>
  <inkml:trace contextRef="#ctx0" brushRef="#br0" timeOffset="-116510.95">12601 16247,'0'25,"0"0,0-1,0 1,0 0,0 0,0 0,0 0,0-1,0 1,0 25,0-1,0-24,0 0,0 0,0 24,25-24,-25 0,0 25,0-26,0 26,0-25,0 0,24 24,-24-24,0 0,0 0,0-1,25 1,-25-50</inkml:trace>
  <inkml:trace contextRef="#ctx0" brushRef="#br0" timeOffset="-115761.02">12725 16297,'25'0,"-25"-25,49 0,-24 25,25-25,24-24,-49 49,99-50,-50 0,-24 50,0-24,-1-1,100-25,-75 1,26 24,-26-25,-24 25,-1 1,1-1,-1 0,-24-25,0 26,0-1,0 0,-1 25,-24-25,25 0,0 25,-25 25,0 0,0 0,0 0,0-1,0 1,0 74,0 1,0-1,0 0,25 0,-25 25,25-24,-1 24,-24-75,0 1,25 24,-25 1,25-1,-25 0</inkml:trace>
  <inkml:trace contextRef="#ctx0" brushRef="#br0" timeOffset="-114943.68">12650 16867,'25'0,"0"25,0 0,24-25,-24 25,0-1,25-24,-1 25,1 0,-25 0,49-25,-24 25,74-1,-25 1,-49-25,49 25,-25 0,25-25,1 25,-76-25,26 0,24 24,-49-24,0 0,25 25,-26-25,1 0,0 0,-25 25,25-25,-25-25,0 0,0 1,25 24,-25-25,0 0,24 25,-24-25,0 0,0 1,0-1,0 0</inkml:trace>
  <inkml:trace contextRef="#ctx0" brushRef="#br0" timeOffset="-113367.38">14635 16148,'-25'0,"50"0,0-25,24 25,-24-25,0 25,0 0,49-25,-24 25,-1-24,1 24</inkml:trace>
  <inkml:trace contextRef="#ctx0" brushRef="#br0" timeOffset="-113126.14">14759 16098,'0'25,"25"0,-25 0,24-1,-24 1,0 0,0 0,0 0,0-1,25 1,-25 0,0 0,0 0,0 0,0-1,0 1,0 0,0 0,0 0,0-1,0 1,25 0,-25 0</inkml:trace>
  <inkml:trace contextRef="#ctx0" brushRef="#br0" timeOffset="-112327.58">15032 16421,'0'0,"0"-25,0 0,0 0,0 50,0 0,0 0,-25 0,25-1,0 1,0 25,0-25,25-1,-1-24,1 0,0 0,0-24,0 24,-25-25,0 0,24 0,-24 0,0 1,0-1,0 0,-24 25,24 25,0 0,0-1,0 1,0 0,24 0,-24 0,25-1,0-24,0 0,0 0,-1 0,-24-24,0-1,0 0,0-25,0 26,0-1,0 0,0 0,0 0,25 25,0 0,0 25,-25 0,25 0,-25 0,0-1,0 26,0-25,0 0,0-1,25-24,-1 0,1 0</inkml:trace>
  <inkml:trace contextRef="#ctx0" brushRef="#br0" timeOffset="-111499.21">15553 16123,'0'0,"0"-25,0 0,0 1,0-1,0 50,0-1,0 1,0 0,24 0,-24 24,0-24,0 0,25 25,-25-26,0 1,25 0,-25 25,25 24,0-49,-25 0,0 0,0-1,-25-24,25-24,-25-1,25 0,-25 25,25-50,0 26,-25-1,25 0,0 0,25 25,0 0,-25 25,0 0,0 0,-25-25,25 24,0 1,25-25,0 0,0 0,-25-25,24 25,1-24,0-1,-25 0,25 0,-25 0,0 0,0 50,0 0,0 0,-25 0,25 0,0-1,0 1,25-25,-25 25,25-25,-25 25,24-25,1 0,0 0,0 0,0 0,-25-25,24 25,1-25</inkml:trace>
  <inkml:trace contextRef="#ctx0" brushRef="#br0" timeOffset="-111199.18">15999 16396,'0'-25,"0"50,0-25,25 0,-25 25,0 0,25-1,-25 1,24-25,1 0,0 0,0 0,0-25,-1 25,-24-24,25-1,0 0,-25 0,0 0,0 0,-25 25</inkml:trace>
  <inkml:trace contextRef="#ctx0" brushRef="#br0" timeOffset="-111058.6">16049 16297,'-25'-25,"0"25,25-25,-25 25,25-25,25 25</inkml:trace>
  <inkml:trace contextRef="#ctx0" brushRef="#br0" timeOffset="-110730.94">16421 10145,'0'0,"25"-124,-25 0,24 0,1 0,0 0,-25 0</inkml:trace>
  <inkml:trace contextRef="#ctx0" brushRef="#br0" timeOffset="-109691.23">15007 4837,'0'0,"25"0,24 0,-24 0,74 0,0 0,1-25,-1 0,0 25,-24-25,24 1,-50-1,-49 0,-24 0,-1 25,0 0,0-25,-24 25,24 0,0 0,50 25,24-25,26 25,-26 0,51 24,-76-24,1 0,-25 0,-25-25,1 25,-26 0,-24-25,49 24</inkml:trace>
  <inkml:trace contextRef="#ctx0" brushRef="#br0" timeOffset="-108004.69">16446 4465,'0'-25,"0"0,24 25,1 0,-25 25,25-25,-25 25,25-25,0 25,-25-1,0 26,0-25,0 0,0-1,0 1,0 25,0-1,0-24,0 0,0 25,0-25,0-1,24 1,-24 0,25-25,0 0,0 0,24-25,-24 0,0 1,0-1,-25 0,25 0,-25 0,24-24,-24 24,0-25,0 25,0 1,-24-1,24 0,24 25,1 0,0-25,0 25,0 0,-1 0,26-25,0 25,-26-24,1 24,0 0,0 0,-25-25,-25 25,0 25,0-1,25 1,-24 0,24 0,-25 0,25-1,-25 1,25 0,0 0,0 0,25-25,0-25,-1 25,-24-25,0 0,0 0,0 1,0-1,0 0,0 0,0 0,0 50,0 0,0 0,0 0,25-1,0 1,-25 0,25-25,-25 25,25-25,-1 0,1 0,0 0,0 0,0 0,-25-25,24 25,1-25,-25 0,0 1,0-1,0 0,0 0,0 0,0 1,0-1,0 0,0 0,0 0,0 1,-25-1,25 50,0-1,25 1,-25 0,0 0,25 0,-25-1,25 1,-25 0,25 0,-25 24,0-24,24 50,-24-51,0 26,0-25,0 0,0 24,0-24,0 0,0 0,0 0,0-1,0-48,0-1,0 0,0 0,0 0,-24 1,24-1,0 0,-25 0,25 0,0-24,0 24,0 0,0 0,0 0,0-24,0 24,0 0,0 0,25 1,-1-1,1 0,0 25,-25-25,25 25,0 0,0 0,-1 0,-24 25,0 0,0 0,-24-1,24 1,-25-25,0 25,0-25,0 25,0-25,1 25,-1-25</inkml:trace>
  <inkml:trace contextRef="#ctx0" brushRef="#br0" timeOffset="-107341.97">17859 4514,'0'0,"-24"0,24 25,-25-25,0 0,25 25,-25-25,25 25,-25-25,25 25,0-1,0 1,0 0,0 0,25-25,0 0,0 0,0 0,-1-25,1 25,0-25,-25 0,0 1,-25-26,0 25,25 0,-24 25,-1-24,0 24,0-25,-24 25,24 0,25-25,25 25,-1 0,1 0,-25-25,25 25,0 0,24-25,-24 25,0-24,0 24,0-25,-1 25,1 0,0 25,-25-1,0 1,0 0,0 0,25-25,0 0,-25-25,24 25,-24-25,25 25,0-25,-25 1,25-1,0 0,-25 0,24 25,-24 25,0 0,0 0,0-1,0 1,0 0,0 0,0 0,25-25,-25 24,25 1,0-25</inkml:trace>
  <inkml:trace contextRef="#ctx0" brushRef="#br0" timeOffset="-107208.68">18604 4465,'-25'0</inkml:trace>
  <inkml:trace contextRef="#ctx0" brushRef="#br0" timeOffset="-94705.57">13742 7169,'-25'0,"50"0,0 0,-25 24,0 1,0 0,0 0,0 0,-25-1,0 1,0-25,25 25,-25-25,25 25,-24-25,24 25</inkml:trace>
  <inkml:trace contextRef="#ctx0" brushRef="#br0" timeOffset="-93658.56">15180 7441,'25'0,"-25"25,0 0,-25 0,1-25,24 25,-25-25,25 24,-25-24,0 25,25 0,-25-25,1 25,-1 0,0-25,25 24,-25-24,25 25,25-25,0 0,0 0,-1 0,1 0,0-25,0 25,0 0,24 0,-24 0,0 0,24 0,-24 0,0 0,25 0,-25 0,-1-24,1 24,0 0,-25-25</inkml:trace>
  <inkml:trace contextRef="#ctx0" brushRef="#br0" timeOffset="-93343.25">15230 7516,'0'0,"0"25,25-25,-25 24,25 1,-25 0,0 0,0 0,0-1,24 1,-24 0,0 0,0 0,0-1,0 26,0-25,0 0,0-1,0 1,0 0,0 0,0 0</inkml:trace>
  <inkml:trace contextRef="#ctx0" brushRef="#br0" timeOffset="-89406.07">13196 17115,'-25'0,"25"-25,0 50,-25-25,25 25,0 0,0 0,0-1,0 1,0 0,0 0,25 0,-25-1,0 1,0 0,0 0,0 0,0-1,0 1,0 0,0 0,0 0,25 0,-25-1,0 1,0 0,25 0,-25 0,0-1,0 1,0 0,0 0,0 0,0-1,0 1,25 0,-25 0,0 0,0-1,0 1,0 0,0 0,25 0,-25-1,-25-24,25-24</inkml:trace>
  <inkml:trace contextRef="#ctx0" brushRef="#br0" timeOffset="-86810.99">13271 18306,'-25'0,"25"25,0-1,-25-24,50 0,-25-24,-25 24,25 24,-25-24,25 25,-25-25,25 25,25-25,0 0,-25-25,25 25,-25-25,25 25,-25-24,-25 24,0 0,0 0,25 24,-25-24,0 0,1 25,48-25,1 0,0 0,0-25,0 25,-25-24,-25 24,0 0,0 0,25 24,-25-24,1 25,24 0,24-25,1 0,0 0,-25-25,25 25,0 0,-25-25,-25 25,0 0,0 0,0-24,1 24,-1 0,0 0,25 24,-25-24</inkml:trace>
  <inkml:trace contextRef="#ctx0" brushRef="#br0" timeOffset="-85370.44">14064 18207,'-25'0,"25"24,-24-24,24 25,-25-25,0 0,25 25,-25-25,0 25,1-25,24 25,-25-25,0 24,0-24,0 25,25 0,25-25,0 0,0 0,0 0,-1-25,1 25,0 0,0 0,0 0,-1 0,26 0,-25 0,0-25,-1 25,1 0,0 0,-25-24</inkml:trace>
  <inkml:trace contextRef="#ctx0" brushRef="#br0" timeOffset="-84783.32">13990 18256,'-25'0,"25"-25,0 50,0 0,0 0,0 0,0-1,0 1,0 0,25 0,-25 0,0-1,0 1,25 0,-25 0,0 0,24-25,-24 25,25-1</inkml:trace>
  <inkml:trace contextRef="#ctx0" brushRef="#br0" timeOffset="-83974.79">13246 18256,'0'25,"25"-25,-1 0,1 0,0 0,-25-25,25 25,-50 0,0 0,0 0,25 25,-24-25,-1 0,0 25,50-25,0 0,-1 0,1 0,0 0,0-25,0 25,-50 0,0 0,0 0,0 0,1 0,-1 0,0 25</inkml:trace>
  <inkml:trace contextRef="#ctx0" brushRef="#br0" timeOffset="-76512.58">14932 7094,'25'0,"0"0,-25-25,0 1,-25 24,0 0,1 0,-1 0,0 0,0 0,0 0,1 0,-1 0,0 0,0 0,0 0,1 0,-1 0,0 0,0 0,0 0,1 0,-1 0,0 0,25 24,-25-24,0 0,1 0,-1 0,0 0,0 0,25 25,-25-25,0 0,1 0,-1 0,0 0,0 0,0 0,1 0,-1 0,0 0,0 0,0 0,25 25,-24-25,-1 0,0 0,0 0,25 25,-25-25,1 0,-1 0,25 25,-25-25,0 0,0 0,1 0,-1 0,0 0,0 0,0 0,1 0,-1 0,0 0,0 24,0-24,1 0,-1 0,0 0,0 0,0 0,1 0,-1 0,0 0,0 0,0 0,1 0,-1 0,0 0,0 0,0 0,0 0,1 0,-1 0,0 0,0 0,0 0,1-24,-1 24,0 0,-25 0,26 0,-1 0,0 0,0 0,0 0,1 0,-1 0,0 0,0 0,0 0,1 0,-26 0,25 0,0 0,-24-25,24 25,0 0,0 0,1 0,-26 0,0 0,26 0,-1 0,-25 0,25 0,0 0,1 0,-1 0,0 0,0 0,0 0,1 0,-1 0,0 0,0 0,25 25,-25-25,1 0,-1 0,0 0,25 24,-25-24,0 0,25 25,-24-25,-1 0,25 25,-25-25,0 0,25 25,-25-25,1 0,-1 0,0 0,0 0,0 0,1 0,-1 0,0 0,0 0,0 0,1 0,24 25,-25-25,-25 0,25 0,1 0,-1 0,0 0,0 0,0 0,0 0,1 0,-1 24,0-24,0 0,0 0,1 0,-1 0,0 0,0 0,25 25,-25-25,1 0,-1 0,0 0,0 0,0 0,1 0,24 25,-25-25,0 0,0 0,0 0,1 0,-1 0,0 0,0 0,0 0,1 0,-1 0,0 0,25 25,-25-25,0 0,1 0,-1 0,0 0,0 0,0 0,1 0,-1 0,0 0,0 0,0 0,1 0,-1 0,0 0,0 0,0 25,0-25,1 0,-1 0,0 0,25-25,-25 25,0 0,25 25,-24-25,-1 0,0 0,0 0,0 0,1 0,-1 0,0 0,0 0,0 0,1 0,-1 0,0 0,25 24,-25-24,0 0,1 0,-1 0,0 0,0 0,0 0,1 0,-1 0,0-24,0 24,0 0,1 0,-1 0,0 0,0 0,0 0,1 0,-1 0,0 0,0 0,0 0,0 0,25 24,-24-24,-1 0,0 0,0 0,0 0,50 0,0 0</inkml:trace>
  <inkml:trace contextRef="#ctx0" brushRef="#br0" timeOffset="-72588.08">8880 7516,'-25'0,"25"-25,-25 25,25-25,-24 25,-1 0,25 25,-25-25,0 0,0 0,1 0,-1 0,25-25,-25 25,25 25,-25-25,0 0,1 0,48 0,-24-25,0 0,0 1,-24 24,-1 0,25 24,0 1,0 0,0 0,25-25,-25-25,24 25,-24-25,0 0,-24 50,24 0,0 0,0 0,24-25,-24 24,0-48,25 24,-25-25,25 25,-25-25,0 0,0 0,0 1,0-1,0 0,-25 25,0-25,25 50,-24-25,24 25,0 0,0-1,0 1,0 0,24-25,-24 25,25-25,0 0,-25-25,0 0,25 0,-25 1,0-1,0 0,0 0,-25 25,0 0,25 25,-25-25,25 25,-24 24,24-24,-25 0,25 0,0 0,0-1,25-24,-1 0,1 0,-25-24,25 24,0 0,0-25,-25 0,0 0,0 0,0 1,0-1,-25 0,25 0,-25 25,0 25,0 0,1 0,24-1,0 1,0 0,0 0,0 0,0-1,24-24,-24 25,25-25,-25 25,25-25,0-25,-25 0,25 25,-25-24,0-1,0 0,0 0,0 0,0 1,0-1,0 0,0 0,-25 25,0 0,0 0,25 25,-25 0,25 0,-24-1,24 1,0 0,0 0,0 0,0-1,0 1,24 0,1-25,0 0,0 0,-25-25,0 0,25 1,-25-1,0 0,0 0,0 0,0 1,0-1,0 0,0 0,-25 25,0 0,0 0,0 25,1 0,24 0,0-1,-25 1,25 0,0 0,0 0,0-1,0 1,25 0,-1-25,1 0,0 0,0 0,0-25,-1 0,-24 1,25 24,-25-25,0 0,0 0,0 0,-25 1,1-1,-1 25,0 0,0 0,0 0,25 25,-24-25</inkml:trace>
  <inkml:trace contextRef="#ctx0" brushRef="#br0" timeOffset="-66901.05">11460 18430,'0'-25,"25"25,-1 0,1 0,0 0,0 0,0 0,-1 0,1 0,0 0,0 0,0 0,-1 0,1 0,0 0,0 0,0 0,-1 0,1 0,0 0,0 0,0 0,-1 0,1 0,0 0,0 0,0 0,-1 0,1 0,25 0,-25 0,0-25,-1 25,1 0,0 0,25 0,-26 0,1 0,0 0,0 0,0 0,-1 0,26-25,-25 25,24 0,1 0,0 0,-26-24,26 24,0 0,-26 0,1 0,25 0,-25 0,-1 0,1 0,0 0,0 0,0 0</inkml:trace>
  <inkml:trace contextRef="#ctx0" brushRef="#br0" timeOffset="-65475.43">8458 17835,'-24'-25,"24"50,0-1,0 1,0 0,24-25,-24 50,0-26,0 26,0 0,0-26,0 1,0 25,0-25,25 24,-25-24,0 49,0-49,0 0,0 0,0 24,0-24,25 0,-25 0,0 0,0 0,0-1,0 1,0 0</inkml:trace>
  <inkml:trace contextRef="#ctx0" brushRef="#br0" timeOffset="-64319.01">8409 17810,'0'-25,"25"25,-1 0,1 0,0 0,0 0,0 0,-1 0,1 0,0-25,0 25,0 0,-1-25,1 25,50 0,-51-24,26 24,24-25,-49 25,50 0,-26-25,1 25,24 0,-49 0,25-25,-25 25,24 0,1 0,-25 0,24-25,26 25,-1-24,-24 24,-1 0,26-25,-26 25,26 0,-26 0,-24 0,25 0,-1 0,-24 0,0 0,0 0,0 0,49 0,-49 0,0 0,24 0,-24-25,25 25,-1 0,1 0,-25 0,-1 0,26 0,-25 0,0-25,24 25,-24 0,25 0,-1 0,-24-25,25 25,-26 0,1 0,0 0,-25 25,0 0,25 0,-25 0,0-1,0 1,0 0,0 0,-25 0,25-1,0 1,0 0,0 25,0-26,0 1,25 0,-25 0,0 49,0-49,0 0,25 24,-25-24,0 25,0-25,0 24,24 1,-24-1,25-24,-25 0,0 0,0 0,25-1,-25 1,25 0,-25 0,25 0,-25 0,25 24,-1-24,-24 0,25-25</inkml:trace>
  <inkml:trace contextRef="#ctx0" brushRef="#br0" timeOffset="-63404.01">8607 18876,'25'0,"-25"-24,25 24,0 0,-1 0,1 0,25 0,-1 0,-24-25,25 25,-25 0,49 0,-24 0,-1 0,26 0,-50 0,49 0,0 0,1 0,24 0,0 0,-49 0,-1-25,26 25,49 0,0-25,-74 25,74 0,-75 0,50-25,1 25,-1 0,-74 0,24 0,50 0,-49 0,24-24,1 24,-26 0,1 0,0-25</inkml:trace>
  <inkml:trace contextRef="#ctx0" brushRef="#br0" timeOffset="-62706.42">9252 18107,'0'-24,"0"-1,-25 25,25-25,-24 25,-1 0,0 0,0 0,0 0,1 0,-1 0,0 25,0-25,0 0,0 0,25 25,-24-25,-1 24,0-24,25 25,0 0,0 0,0 0,0-1,0 1,25 0,-25 0,25-25,-25 25,24-25,1 0,0 24,0-24,0 0,0 0,-1 0,1 0,0 0,0 0,0 0,24 0,-24 0,0-24,0 24</inkml:trace>
  <inkml:trace contextRef="#ctx0" brushRef="#br0" timeOffset="-61899.08">9426 18207,'0'0,"-25"0,0 0,0-25,25 50,0-1,-24-24,24 25,0 0,0 0,0 0,0-1,0 1,0 0,24-25,1 0,-25-25,25 25,-25-25,25 25,-25-24,0-1,0 0,25 0,-25 0,24 1,-24-1,25 25,0 0,0 0,0 25,-1-1,-24 1,25-25,-25 25,0 0,0 0,0-1,-25-24,25-24,0-1,0 0,0 0,0 0,25 25,-25-24,25 24,0 0,-25 24,25-24,-1 0,1 25,0 0,-25 0,0 0,25-25,-25 24,0 1</inkml:trace>
  <inkml:trace contextRef="#ctx0" brushRef="#br0" timeOffset="-61141.12">9971 17934,'-24'0,"24"-25,0 0,0 50,0 0,0 0,0-1,24 1,-24 0,0 0,0 0,0-1,0 1,-24-25,24 25,-25 0,25 0,-25-25,0 24,0 1,25 0,-24-25,24 25,0 0,24-25,1 0,0-25,0 25,0 0,-25-25,24 25,-24-25,0 50,0 0,0 0,0-1,25-24,0 0,0 0,0 0,24-24,-24-1,-25 0,25 0,-25 0,0 1,0-1,0 0,-25 25,25-25,0 0,-25 25,25 25,0 0,0 0,0 0,0-1,0 1,25 0,-25 0,25-25,-25 25,25-25,-25 24,25-24,-1 0,1 0,0 0,0 0</inkml:trace>
  <inkml:trace contextRef="#ctx0" brushRef="#br0" timeOffset="-60155.19">10269 18256,'0'-25,"0"50,0-74,25 24,-25 50,25-25,0 24,-25 1,0 0,0 0,24-25,1 0,-25-25,25 25,0 0,-25-25,25 0,-25 1,0-1,0 0,-25 25,25-25,0 0,-25 25,25-24,0 48,25-24,-25 25,25-25,-1 25,1 0,0-25,0 25,0-1,-25 1,0 0,0 0,-25 0,25-50,25 25,-1-25,1 25,-25-25,25 25,-25-25,25 1,0-1,-25 0,-25 25,25-25,-25 25,25 25,-25-25,0 25,25 0,-24-25,24 24,24 1,1-25,0 0,0 0,0 0,-1 0,1 0,0-25,0 25,0 0,-1-24,1 24,-25-25,-25 25,25 25,0-1,0 1,25-25,0 0,0 25</inkml:trace>
  <inkml:trace contextRef="#ctx0" brushRef="#br0" timeOffset="-60003.38">11013 18231,'-25'0,"25"-24,25 24</inkml:trace>
  <inkml:trace contextRef="#ctx0" brushRef="#br0" timeOffset="-58950.29">7342 18430,'-25'0,"1"0,48 0,1 0,0 0,0 0,24-25,1 25,-25 0,99 0,-99-25,49 25,-24 0,-1 0,1 0,-1-25,26 25,24 0,-24-24,-1 24,-49 0,24-25,1 25,-25 0,0 0,-50 0</inkml:trace>
  <inkml:trace contextRef="#ctx0" brushRef="#br0" timeOffset="-58476.16">7342 17934,'0'-25,"0"50,25-25,-25 25,0-1,25 1,-25 0,0 0,0 0,0-1,25 1,-25 0,24 0,1 0,0-25,0 0,24 0,26-25,-50 25</inkml:trace>
  <inkml:trace contextRef="#ctx0" brushRef="#br0" timeOffset="-33906.08">9575 7417,'-25'0,"0"0,0 0,25 24,-25-24,25 25,0 0,0 0,25-25,0 0,-25-25,25 25,-25-25,0 0,0 1,0-1,0 0,-25 25,0 25,0-25,25 25,-24-1,-1 1,25 0,0 0,25-25,-1-25,1 25,-25-25,25 25,0-25,-25 1,-25 24,0 24,0-24,25 25,-24 0,24 0,24-25,1 0,25-25,-25 0,-25 0,0 1,-25 24,0 0</inkml:trace>
  <inkml:trace contextRef="#ctx0" brushRef="#br0" timeOffset="-33253.4">9624 7863,'0'-25,"0"0,0 1,-25 24,25 24,0 1,0 0,0 0,25 0,-25-1,0 1,0 25,0-25,0 0,0-1,0-48,0-1,0 0,0 0,0-25,0 26,0-1,0 50,0-1,0 1,0 0,0 25,0-1,0-24,25 0</inkml:trace>
  <inkml:trace contextRef="#ctx0" brushRef="#br0" timeOffset="-29358.9">8210 7913,'0'-25,"-24"25,24 25,0-1,0 1,0 0,0 0,24 0,-24 0,0-1,0 1,0 0,25 0,-25 0,0-1,25 1,-25 0,0 0,25 0,-25-1,0 1,0-50</inkml:trace>
  <inkml:trace contextRef="#ctx0" brushRef="#br0" timeOffset="-27237.39">7293 17959,'24'0,"-24"-25,0 0,0 0,0 0,-24 25,24 25,24-25,-24 25,0 0,0 0,25-1,-25 1,0 0,0 0,25 0,-25-1,0 1,0 0,0 0,0-50,0 0,0 0,0 1,0-1,0 0,0-25,0 26,-25-1,25 0,0 0,0 50,0 0,0 0,0-1,0 1,0 0,0 0,0 0,25-1,-25 1,0 0,0 0,0 0,0-50,0 0,0 0,0 0,0 1,0-51,0 50,0-24,0-1,-25 25,25 1,0-1,0 0,-25 25,25-25,0 50,0 0,-24 0,24-1,0 1,0 0,0 0,0 0,0 24,0-24,0 0,0 0,24-1,-24 1,0 0,0 0</inkml:trace>
  <inkml:trace contextRef="#ctx0" brushRef="#br0" timeOffset="-24291.12">7293 18380,'-25'0,"0"0,0 0,25 25,-25-25,1 0,24 25,-25-25,0 0,0 0,0 25,1-25,-1 0,0 0,25 24,-25-24,-24 0,24 25,0-25,0 0,0 0,-24 25,24-25,0 0,0 0,0 0,1 0,-1 0,0 0,0 0,0 0,1 0,-1 0,0 0</inkml:trace>
  <inkml:trace contextRef="#ctx0" brushRef="#br0" timeOffset="-23141">6350 18157,'0'-25,"0"0,0 1,25 48,-25 1,25 0,-25 0,24 24,1 1,-25-25,0 0,25 24,-25-24,25 0,-25 0,0-1</inkml:trace>
  <inkml:trace contextRef="#ctx0" brushRef="#br0" timeOffset="10130.31">5308 17041,'0'25,"0"-1,0 1,0 0,0 25,0-26,25 26,-25 0,0-1,25 26,-25-26,0-24,0 25,25-25,-25-1,0 1,0 0</inkml:trace>
  <inkml:trace contextRef="#ctx0" brushRef="#br0" timeOffset="10562.18">5283 17115,'0'0,"-24"0,24-25,0 1,24 24,-24-25,25 25,-25-25,25 25,0 0,0 0,-1 0,1 0,-25 25,25-25,-25 25,25-25,0 24,-25 1,0 0,0 0,-25 0,25-1,-25-24,25 25,-25 0,0-25,25 25,-24 0,-1-25,0 24,0 1,0-25</inkml:trace>
  <inkml:trace contextRef="#ctx0" brushRef="#br0" timeOffset="12601.07">5581 17338,'0'-24,"-25"24,25 24,0 1,-25-25,25 25,0 0,0 0,0-1,0 1,0 0,0 0,0 0,25-25,0 0,0 0,0 0,-1 0,-24-25,25 25,-25-25,25 25,-25-25,25 0,-25 1,0-1,25 25,-25-25,0 0,0 0,0 1,0-1,0 50,0-1,0 1,0 0,24 0,-24 0,0-1,25 1,-25 0,25 0,0-25,0-25,-25 0,25 25,-25-25,0 1,24 24,-24-25,0 0,25 25,-25-25,0 0,25 25,-25-24,25 24,-25 24,25-24,-25 25,0 0,24-25,-24 25,0 0,25-25,-25 24,0-48,0-1,0 0,25 25,-25-25,25 25,-25-25,25 25,-25 25,0 0,0 0,0 0,0-50,24 25,-24-25,0 0,25 25,0-25,-25 1,25-1,0 25,-25-25,24 25,-24 25,25-25,-25 25,0-1,0 1,0 0,0 0,25-25,-25 25,0-1,25-24,0 0,-1-24,-24-1,25 25,-25-25,0 0,25 0,-25-24,0 24,0 0,25 25,-25-25,0 1,0-1,0 0,0 0,0 0,0 50,0 0,0 25,0-26,0 1,0 0,25 25,-25-1,24 1,-24-25,0-1,0 1,0 0,25 0,-25 0,0 0,0-1,25-24,-50-24,25-1,0 0,0 0,-25 0,25 0,0 1,0-26,0 0,0 26,0-1,25 0,-25 0,25 0,0 1,24-1,-24 25,25 0,-25 0,-1 0,1 0,-25 25,0-1,-25-24,-24 25,49 0,-25-25,-25 25</inkml:trace>
  <inkml:trace contextRef="#ctx0" brushRef="#br0" timeOffset="13403.29">4862 16966,'0'25,"0"0,0 0,0 0,0-1,25 1,-25 0,0 0,0 0,0-1,24 1,-24 0,0 25,0-26,25 1,-25 0,0 25,25-26,-25 26,0-25,25 0,-25 24,25-24,-25 25,0-25,24 24,-24-24,25 0,-25 24,0-24,0 0,0 25,25-26,-25 1,0 0,0 0,0 0,0-1,0 1</inkml:trace>
  <inkml:trace contextRef="#ctx0" brushRef="#br0" timeOffset="14880.99">4936 16842,'25'25,"0"-25,0 0,-1 0,1 0,0 0,0 25,0-25,49 0,-49 0,0 0,24 0,-24 0,0 0,0 0,24 0,-24 0,25 0,-26 0,1 0,25 0,-1 0,-24 0,0 0,25 0,-1 0,-24 0,0 0,0-25,24 25,-24 0,25 0,-25 0,-1 0,1 0,0 0,25 0,-26 0,1 0,0 0,0-25,24 25,26 0,-50 0,24-24,1 24,-1-25,-24 25,25 0,-1-25,-24 25,0 0,25 0,-26-25,1 25,0 0,0 0,0 0,24-25,-24 25,0 0,0 0,0-24,-1 24,1 0,0 0,-25-25,0 50,0-1,0 1,0 0,0 0,0 0,25-1,-25 26,0 0,0-1,0-24,0 25,0-26,0 26,0-25,0 24,0 26,0-1,0-24,0-25,25 49,-25-49,0 0,0 24,0 1,24 0,-24-1,0-24,0 49,0-49,0 0,0 0</inkml:trace>
  <inkml:trace contextRef="#ctx0" brushRef="#br0" timeOffset="15940.77">5135 18256,'24'0,"1"0,0 0,0 0,0 0,-1-25,1 25,0 0,0 0,24-24,26-1,-26 25,-24 0,25-25,-1 25,1-25,0 25,-26 0,1 0,25-25,-25 25,0 0,-1-24,26 24,-25-25,24 25,-24 0,0-25,0 25,0 0,-1 0,1 0,0 0,0 0,-25-25,25 25,-1 0,1 0,0 0,0-25,0 25,-1 0,1 0,0 0,0-24,0 24,-1 0,1 0,0 0,-25-25,25 25,0 0,-1 0,-24-25,25 25,0 0,0 0,-25-25,25 25,-1 0,1 0,0-25,0 25,0 0,0 0,-1 0,1 0,0 0,0-24,0 24,-1 0,1 0,0 0,0 0</inkml:trace>
  <inkml:trace contextRef="#ctx0" brushRef="#br0" timeOffset="16735.88">6995 18256,'-25'25,"0"0,1 0,-1-25,25 24,-25-24,25 25,-25-25,25 25,-25 0,25 0,0-1,25-24,-25 25,25-25,0 25,0-25,-1 25,1-25,0 0,0 0,0 0,-1 0,1 25,0-25,0 0</inkml:trace>
  <inkml:trace contextRef="#ctx0" brushRef="#br0" timeOffset="19712.24">6201 16917,'0'25,"0"-50</inkml:trace>
  <inkml:trace contextRef="#ctx0" brushRef="#br0" timeOffset="22331.89">8657 7516,'0'-25,"-25"25,0 0,25 25,0-50</inkml:trace>
  <inkml:trace contextRef="#ctx0" brushRef="#br0" timeOffset="29732.47">8607 7491,'-25'0,"25"-25,0 0,0 1,0-1,0 0,0 0,0 0,0 1,0-1,0 0,25 25,-25-25,0 0,0 1,0-1,0 0,0 0,0 0,0 1,0-1,0 0,0 0,0 0,0 1,0-1,0 0,0 0,0 0,0 0,0 1,0-1,0 0,0 0,0 0,0 1,0-1,0 0,0 0,0 0,0 1,0-1,-25 25,25-25,0 0,0 0,0 1,0-1,0 0,0 0,0 0,0 1,-24 24,24-25,0 0,0 0,0 0,0 1,0-1,0 0,0 0,0 0,0 1,0-1,0 0,0 0,0 0,0 1,0-1,0 0,-25 25,25-25,0 0,0 0,0 1,-25 24,25-25,0 0,0 0,0 0,0 1,0-1,-25 0,25 0,0 0,0 1,0-1,-25 0,25 0,0 0,-24 1,24-1,0 0,0 0,0 0,0 1,0-1,0 0,0 0,-25 25,25-25,0 1,0-1,0 0,-25 25,25-25,0 0,0 1,0-1,0 0,0 0,0 50,-25-25,25 25,-25-25,1 25,-1-1,25 1,-25-25,25 25,0 0,0 0,0-1,25-24,0 0,-1 0,1 0,-25-24,0-1,0 0,0 0,0 0,0 1,-25 24,1 0,-1 24,0 1,25 0,0 0,0 0,25-25,-25-25,0 0,25 25,-25-25,0 0,24 25,-24-24,0-1,0 50,-24-25,24 24,-25 1,25 0,0 0,25-25,-25-25,24 25,-24-25,0 0,0 1,-24 24,-1 0,25 24,-25-24,25 25,0 0,25 0,0-25,-25-25,24 25,-24-25,0 0,0 1,0-1,0 50,-24-25,24 24,0 1,-25-25,25 25,0 0,0 0,0-50,25 25,-25-25,0 0,0 0,0 1,0-1,0 50,-25-25,25 24,-25-24,25 25,-25 0,25 0,0 0,0-1,0 1,0-50,25 25,-25-24,0-1,0 0,0 0,0 0,0 1,0 48,-25 1,25 0,0 0,-25 0,25-1,0 1,0 0,0 0,25-25,-25-25,0 0,0 0,0 1,0-1,0 0,0 50,0 0,-25-25,25 24,0 1,0 0,0 0,25-25,0 0,0 0,-25-25,0 0,25 0,-25 1,0-1,0 0,-25 0,25 0,-25 25,25 25,-25 0,25 0,0 0,0-1,25-24,-25-24,25 24,-25-25,0 0,0 0,0 0,0 1,0-1,-25 25,0 25,25-1,-25-24,25 25,0 0,0 0,0 0,0-1,25-24,0 0,0 0,0-24,-1 24,-24-25,25 25,-25-25,0 0,0 0,-25 1,1-1,-1 25,25-25,0 50,-25-25,25 25,0-1,0 1,0 0,0 0,0 0,0-1,0 1,25-25,-25-25,25 25,-25-24,0-1,0 0,0 0,0 0,0 1,-25 24,25-25,-25 25,25 25,-25-25,25 24,0 1,0 0,0 0,0 0,25-25,0-25,0 25,-25-25,24 0,-24 0,0 1,0-1,-24 50,-1-1,25 1,0 0,0 0,25-25,-25-25,24 25,-24-25,0 0,0 1,0-1,0 0,-24 25,-1 0,0 0,25 25,-25 0,25-1,0 1,0 0,25 0,0-25,0 0,-1-25,1 25,-25-50,0 26</inkml:trace>
  <inkml:trace contextRef="#ctx0" brushRef="#br0" timeOffset="32987.5">6201 16842,'-25'0,"25"-24,0-1,0 0,0 0,0 0,0 1,0-1,-24 0,24 0,0 0,0 1,-25 24,25-25,0 0,0 0,0 0,0 1,0-1,0 0,0 0,0 0,0 0,0 1,0-1,0 0,0 0,0 0,0 1,25-1,-25 0,0 0,0 0,0 1,0-1,24 25,1 0,-25-25,25 25,0 0,0 0,-1 0,1 0,0 0,0 0,24-25,-24 25,25 0,-25 0,-1 0,26 0,0-25,-26 25,26 0,0 0,-1 0,-24 0,74 0,-49 0,0 0,-1 25,26-25,-1 0,-24 0,-26 0,1 0,0 0,25 0,-50-25</inkml:trace>
  <inkml:trace contextRef="#ctx0" brushRef="#br0" timeOffset="33423.87">6945 15974,'25'-25,"0"25,0 0,-25-24,25 24,24 0,-24-25,0 25</inkml:trace>
  <inkml:trace contextRef="#ctx0" brushRef="#br0" timeOffset="34963.86">8285 5110,'0'-25,"0"0,0 0,-25 25,25 25,-25-25,25 25,0 0,0 0,25-25,0 0,0-25,-1 0,-24 0,0 0,0 1,0-1,0 0,-24 25,-1-25,0 25,-25 25,26 0,-1 0,25-1,0 1,25-25,-1 0,26 0,-25 0,0-25,-1 25,-24-24</inkml:trace>
  <inkml:trace contextRef="#ctx0" brushRef="#br0" timeOffset="36392.54">7615 5159,'0'-24,"0"-1,0 0,25 25,-25-25,25 25,-1-25,1 25,-25-24,25 24,0 0,0 0,-25-25,24 25,-24 25,0-1,0 1,0 0,0 0,0 0,0-1,-24-24,24 25,0 0,-25-25,25 25,-25 0,25-1,-25-24,25 25,-25 0,25 0,-24-25,-1 25,25-1,-25-24,25 25,-25-25,50 0,0 0,0 0,-1 0,1-25,0 25,0 0,0-24,-1 24,26 0,-25-25,0 25,-1 0,-24-25,25 25,-25-25,25 25,0 0</inkml:trace>
  <inkml:trace contextRef="#ctx0" brushRef="#br0" timeOffset="43097.41">8334 4762,'0'25,"0"0,25-25,-25-25,0 0,0 1,-25 24,1 0,24 24,-25-24,0 25,25 0,-25-25,25 25,0 0,25-25,0 0,-25-25,25 25,-25-25,24 0,-24 0,0-24,0 24,0 0,-24 25,-1 0,0 25,0 0,0 0,25-1,0 1,0 0,0 0,25 0,0-25,0 0,0 0,-1 0,1 0,-25-25,0 0,0 0,0 0,-25 25,1 0</inkml:trace>
  <inkml:trace contextRef="#ctx0" brushRef="#br0" timeOffset="43659.54">8334 4911,'0'-24,"0"-1,0 50,0-1,0 1,0 0,0 0,0 0,0-1,0 1,0 0,0 0,0-50,0 0,0 0,0 1,0-1,0-25,0 25,0 50,-24 0,24 0,0 0,-25-25,25 49,0-24,0 25,0-26,0 1,0 0,0-50</inkml:trace>
  <inkml:trace contextRef="#ctx0" brushRef="#br0" timeOffset="46545.88">8384 4787,'-25'0,"25"25,0-50,25 25,0-25,-50 50,0-25,0 0,25 25,0-50,25 25,0 0,-25-25,25 25,-25-24,25 24,-1 0,-24-25,25 25,0 0,-25-25,25 25,-25-25,25 25,-25-25,24 25,1 0,-25-24,25 24,-25-25,25 25,0 0,-25-25,24 25,-24-25,25 25,0 0,-25-25,25 25,0 0,-25-24,24 24,-24-25,25 25,0-25,0 25,0 0,-25-25,24 25,1 0,-25-25,25 25,-25-24,25 24,0 0,-25-25,25 25,-1 0,-24-25,25 25,0 0,0 0,-25-25,25 25,-1 0,1 0,-25-25,25 25,0 0,0 0,-25-24,24 24,-24-25,25 25,0 0,0 0</inkml:trace>
  <inkml:trace contextRef="#ctx0" brushRef="#br0" timeOffset="47907.21">8136 4688,'-50'25,"26"-25</inkml:trace>
  <inkml:trace contextRef="#ctx0" brushRef="#br0" timeOffset="48037.38">7888 4762,'0'0,"-25"0,0 0</inkml:trace>
  <inkml:trace contextRef="#ctx0" brushRef="#br0" timeOffset="48301.85">7615 4812,'-25'0</inkml:trace>
  <inkml:trace contextRef="#ctx0" brushRef="#br0" timeOffset="48424.89">7516 4812,'0'0,"-25"0,0 0</inkml:trace>
  <inkml:trace contextRef="#ctx0" brushRef="#br0" timeOffset="49058.45">6772 4911,'-25'0,"0"0</inkml:trace>
  <inkml:trace contextRef="#ctx0" brushRef="#br0" timeOffset="49195.08">6623 4911,'-50'0</inkml:trace>
  <inkml:trace contextRef="#ctx0" brushRef="#br0" timeOffset="49333.14">6424 4911,'-24'0</inkml:trace>
  <inkml:trace contextRef="#ctx0" brushRef="#br0" timeOffset="49476.89">6300 4911</inkml:trace>
  <inkml:trace contextRef="#ctx0" brushRef="#br0" timeOffset="50952.39">6896 4936</inkml:trace>
  <inkml:trace contextRef="#ctx0" brushRef="#br0" timeOffset="51118.68">7144 4936,'0'0,"0"-25,25 25,-1-24,1 24</inkml:trace>
  <inkml:trace contextRef="#ctx0" brushRef="#br0" timeOffset="51249.07">7392 4862,'0'0,"25"0</inkml:trace>
  <inkml:trace contextRef="#ctx0" brushRef="#br0" timeOffset="51396.81">7640 4837,'0'0,"25"0</inkml:trace>
  <inkml:trace contextRef="#ctx0" brushRef="#br0" timeOffset="51563.92">7913 4837,'0'-25,"24"25</inkml:trace>
  <inkml:trace contextRef="#ctx0" brushRef="#br0" timeOffset="51733.54">8086 4812</inkml:trace>
  <inkml:trace contextRef="#ctx0" brushRef="#br0" timeOffset="55339.39">8434 4862,'0'-25,"24"25,1-25,0 25,-25-25,25 25,-25-25,25 25,-25-24,24 24,1-25,0 25,-25-25,25 25,0-25,-25 0,24 25,1-24,0 24,-25-25,25 25,0 0,-25-25,24 25,1 0,-25-25,25 25,0 0,-25-25,25 25,-25-24,24 24,-24-25,25 25,0-25,0 25,-25-25,25 25,-25-25,25 25,-1-24,1 24,-25-25,25 25,0-25,0 25,-25-25,24 25,1-25,0 25,-25-24,25 24,0-25,-1 0,1 0,0 25,-25-25,25 25,0 0,-25-24,0 48,0 1,0 0,0 0,0 0,0-1,24-24,1 0,0-24,0-1,0 0,-25 0,0 0,0 1,0-1,-25 25,0-25,0 25,0 25,1-25,24 25,-25-1,25 1,0 0,-25 0,25 0,0-1,25-24,0 0,-1 0,1-24,25-1,-25 0,-25 0,24 0,-24 1,0-1,0 0,0 0,-24 25,-1 0,25 25,-25-25,-25 25,1 0,49-1,-25 1,0-25,25 25,0 0,25-25,0 0,0 0,-1 0,26-25,-25 0,0 25,-25-25,24 25,-24-24,0-1,0 0,-24 25,-1 0,0 0,0 0,0 25,1-25,-1 0,25 25</inkml:trace>
  <inkml:trace contextRef="#ctx0" brushRef="#br0" timeOffset="59064.71">7789 4638</inkml:trace>
  <inkml:trace contextRef="#ctx0" brushRef="#br0" timeOffset="60478.71">7888 4589</inkml:trace>
  <inkml:trace contextRef="#ctx0" brushRef="#br0" timeOffset="62308.66">8954 3349,'-24'0,"48"0,1 0,-25-25,25 25,0 0,0 0,-25 25,25-25,-1 0,-24 24,25-24,-25 25,0 0,0 0,25 0,-25-1,0 1,0 0,-25-25,0 25,1-25,-1 25,0-25</inkml:trace>
  <inkml:trace contextRef="#ctx0" brushRef="#br0" timeOffset="64598.73">15726 11237,'0'-25,"0"0,25 25,0-25,0 25,-1 0,1 25,0-25,0 25,-25 0,25-25,-25 24,0 1,0 0,-25 0,0 0,0-1,0 1,-24 0,-1 25,1-26,24-24,25 25,-25-25,25 25,25-25,0 0,-1 0,51 25,-50-25,49 0,-24 0,-1 0,1 0,-25 25</inkml:trace>
  <inkml:trace contextRef="#ctx0" brushRef="#br0" timeOffset="65625.09">16396 11385,'25'0,"0"0,-1 0,1 0,0 0,25 0,-26 0,51-24,-26 24,1 0,24-25,1 0,-50 25,-1-25,-24 0,0 1,-24-1,-1 25,-25-25,25 25,1 0,24 25,24-25,1 25,0-25,0 24,0-24,-1 25,1 0,0-25,0 25,-25 0,0-1,0 1,-25-25,25 25,-25-25,0 25,-49 0,24-25,26 24,-1-24,0 25</inkml:trace>
  <inkml:trace contextRef="#ctx0" brushRef="#br0" timeOffset="66312.07">17487 11187,'0'0,"0"-25,0 0,0 0,25 25,0-24,0 24,0 0,-1 0,1 24,0-24,-25 25,25-25,-25 25,0 0,0 0,-25 0,0-1,25 1,-25-25,1 25,-1-25,25 25,-25-25,0 25,0-25,0 0,25 24,-24-24,-1 25,0-25,25 25,25-25,0 0,-25 25,24-25,1 0,0 0,25 0,-1 0,-24 0,0 0,25 0,-1 0,-24 25,0-25,0 0,-1 0,1 0,0-25,0 25</inkml:trace>
  <inkml:trace contextRef="#ctx0" brushRef="#br0" timeOffset="66736.45">17884 10765,'0'-25,"0"1,25 24,-25-25,25 25,0 0,-1 25,1-25,0 24,0 1,0 0,-25 0,0 0,-25-25,25 24,-50 1,25 0,1-25,-1 25,0-25,0 25,0-25</inkml:trace>
  <inkml:trace contextRef="#ctx0" brushRef="#br0" timeOffset="67506.78">18107 11311,'25'0,"0"0,0 0,0 0,-1 0,1 25,25-25,-25 0,-1 0,1 0,25 25,-25-25</inkml:trace>
  <inkml:trace contextRef="#ctx0" brushRef="#br0" timeOffset="68667.23">18430 10889,'0'-25,"25"25,-1-24,1 24,0 0,-25-25,25 25,0 0,-25-25,0 50,25-25,-1 0,-24 25,0-1,0 1,0 0,0 0,0 0,-24-1,24 1,-25 0,0-25,25 25,25-25,0 0,-1 0,1 0,0 0,0 25,0-25,-1 0,1 24,0-24,-25 25,25-25,0 25,-1 0,-24 0,25-25,-25 25,0-1,0 1,0 0,-25 0,25 0,-24-25,24 24,-25-24,0 25,0-25,0 0,1 0,-1 0,0 0,25-25</inkml:trace>
  <inkml:trace contextRef="#ctx0" brushRef="#br0" timeOffset="69036.57">19025 10641,'0'0,"25"0,0 25,0-25,-1 25,1-25,-25 25,25-25,-25 24,0 1,0 0,-25 0,0 0,1-25,-1 0,0 24,0-24,0 0,1 25,-1-25</inkml:trace>
  <inkml:trace contextRef="#ctx0" brushRef="#br0" timeOffset="69795.19">19571 11212,'25'0,"0"0,-1 0,1 0,0 0,25 0,-26 0,51 0,-26 0,-24-25,0 25,-25-25</inkml:trace>
  <inkml:trace contextRef="#ctx0" brushRef="#br0" timeOffset="70361.75">20092 10939,'0'0,"0"-25,25 25,-25-25,24 25,1 0,-25-25,25 25,0 0,0 0,-1 0,1 0,0 25,-25 0,25-25,-25 25,0 0,-25-25,25 24,-25 1,0-25,25 25,-24-25,24 25,-25-25,25 25,25-1,-1 1,1 0,0 0,-25 0,25-25,0 25,-25-1,24 1,1 25,-25-25,0-1,0 1,0 0,-25-25,25 25,-24-25,24 25,-25-25,0 24,0-24,0 0,-24 0,24 0,0 0,0 0,1 0,-26 0,25-24,0 24,1 0,-1 0</inkml:trace>
  <inkml:trace contextRef="#ctx0" brushRef="#br0" timeOffset="72930.57">20935 10641,'0'-25,"0"1,-25 24,1-25,-1 0,0 25,0-25,0 25,1-25,-1 25,-25-49,25 49,-24-50,-26 25,50 1,1 24,-51-50,-24 25,74 0,-49 1,-1-1,51 0,-51 0,26 0,24 1,-25 24,-24-50,-1 25,-24 0,25 0,49 25,-50-24,-24-1,74 25,-49-25,0 0,-1 25,1-25,49 25,-49 0,49-24,-50 24,26 0,24 0,-25 0,-24-25,24 25,-24 0,49 0,-25 0,-24 0,49 0,0 0,1 0,-51 0,1 0,24 0,25 0,-74 25,74-25,1 0,-26 0,25 0,-24 0,-1 24,25-24,-24 0,24 0,-25 25,25-25,-24 0,24 0,-25 25,25-25,-49 0,49 0,-24 0,24 0,0 0,0 0,0 0,1 25,-1-25,0 0,0 0,0 0,1 0,-1 0,0 0,0 0,0 25,-24-25,24 0,0 0,0 0,1 0,-1 0,0 0,0 0,0 0,1 0,-1 0,0 24,0-24,0 0,1 0,-1 0,0 0,0 0,0 0,1 25,-1-25,0 0,0 0,0 0,-24 0,24 25,0-25,0 0,0 0,1 0,-1 25,0-25,0 0,0 0,1 25,-26-25,25 0,0 0,1 0,-1 25,0-25,0 0,-24 0,-1 24,25-24,0 25,-49-25,49 25,0-25,1 25,-1 0,0-25,0 24,0-24,1 25,24 0,-25-25,0 25,0 0,0-1,0 1,25 0,-24-25,24 25,-25 0,0-1,0 1,25 0,-25 0,25 0,-24-1,24 1,0 0,-25-25,25 25,0 0,-25-1,25 1,0 0,-25 0,25 0,0-1,0 1,0 0,0 0,-25 0,25-1,0 1,0 0,0 0,0 0,0 24,25-24,-25 0,0 0,25 0,-25-1,0 1,0 0,25-25,-25 50,0-26,0 1,25 0,-25 0,0 0,24-1,-24 1,0 0,0 0,25 0,-25-1,0 1,25 0,-25 0,25 0,-25-1,25-24,-25 25,24 0,1 25,0-26,0 1,0 0,0-25,-25 25,24-25,-24 25,25-25,0 24,0 1,0-25,-25 25,24-25,1 25,0 0,0-1,0 1,-1 0,1-25,-25 25,25-25,0 25,0 0,-1-25,-24 24,25-24,0 25,0-25,-25 25,25-25,-1 25,26-25,-25 25,0-25,-1 24,1-24,0 25,0-25,0 25,-1-25,-24 25,25-25,0 0,0 25,0-1,-1-24,1 0,0 25,0-25,0 0,0 0,-1 25,26-25,-25 0,24 0,-24 25,25-25,-1 0,1 0,24 25,-24-25,0 0,-26 0,76 24,-76-24,26 0,0 0,-26 0,26 0,-25 0,24 0,-24 25,74-25,-74 0,25 0,-25 0,24-25,1 25,-25 0,24 0,1 0,-25 0,24 0,1 0,-25 0,24 0,1 0,24 0,-24 0,-25-24,24 24,1 0,0 0,-1 0,-24 0,25 0,49-25,-49 25,-1 0,-24 0,25 0,-1-25,-24 25,49 0,-24 0,-25 0,0-25,24 25,-24 0,0 0,24-25,-24 25,50 0,-26-24,-24 24,25 0,-26-25,26 25,0 0,-26-25,26 25,-25 0,25 0,-26-25,26 25,-25 0,0-25,-1 25,26 0,-25-24,24 24,-24-25,0 25,25 0,-26-25,1 25,0-25,0 25,0 0,-1-25,26 25,-25-24,0 24,-1-25,1 25,0-25,0 25,0-25,-1 25,1-25,25 0,-25 25,-1-24,1 24,0-25,0 0,0 25,-1-25,-24 0,25 25,0-24,-25-1,50 0,-25 0,-25 0,24 1,1-1,0 0,0 0,-25 0,25 1,-1-1,1 25,-25-25,25 0,-25 0,25 1,-25-1,25 0,-25 0,0 0,0 1,0-1,0 0,0 0,0 0,0-24,0 24,0 0,0 0,0 1,-25-1,25-25,0 25,-25 0,25 1,0-26,-25 25,25-24,-25 24,1-50,-1 51,25-26,-25 25,0 0,25-24,-49-1,49 25,-25-24,0 24,25 0,-25 25,25-25</inkml:trace>
  <inkml:trace contextRef="#ctx0" brushRef="#br0" timeOffset="74244.36">21704 10765,'-25'0,"25"-25,-25 25,1 0,-1 0,25 25,-25-25,0 25,0 0,25 0,-24-25,24 24,0 1,-25 0,25 0,0 0,0-1,0 1,0 0,25 0,-1-25,1 25,0-25,0 0,0 0,-1 0,-24-25,50 0,0 25,-1-50,-24 26,25-26,-25 25,-1-24,-24-1,0 25,-24 0,-1 1,-25 24,50 24,0 1,25 0,25 25,-26-50,1 49,25-24,-1 49,-49-49,0 0,0 0,-24 0,-1-25,-25 0,25 0,25-25,-24 25,-1 0,0 0,0 0</inkml:trace>
  <inkml:trace contextRef="#ctx0" brushRef="#br0" timeOffset="74430.86">21729 10492,'0'-24,"0"-1,25 25,0 0</inkml:trace>
  <inkml:trace contextRef="#ctx0" brushRef="#br0" timeOffset="76519.28">22448 10790,'-25'0,"25"-25,0 0,-24 50,-1-25,25 25,-25-25,25 25,-25-25,25 25,-25-1,25 1,-24 0,24 0,0 0,0-1,0 1,24-25,1 0,0 0,0 0,0-25,-25 1,24 24,-24-25,0 0,0 0,0 0,0 1,0-1,0 0,0 0,-24 25,24-25,-25 1,0 24,0 0,25 24,0 1,0 0,25-25,-25 25,25 0,0-25,-1 0,1 0,0 0,0-25,0 25,-1-25,1 0,-25 0,25 1,-25-1,25 0,-25 0,25 0,-25 1,0-1,0-25,0 1,0 24,0 0,0 0,0 0,0 1,-25 24,25 24,-25 1,25 0,0 0,0 0,0-1,-25 1,25 0,0 0,0 0,0-1,0 1,0 0,0 0,0 0,0-1,0 1,0 0,0 0,25 0,-25-1,0 1,25 0,-25 0,25-25,-1 49,-24-24,25 0,0-25,-25 25,25-25,0 0,-25-25,25 25,-25-25,0 0,24 25,-24-24,0-1,0 0,0 0,0 0,0 1,-24-1,24 0,-25 0,25 0,0 1,-25 24,50 24,0-24,-1 0,1 25,0-25,0 0,0 0,24-25,-24 25,0 0,0 0,-1 0,-24-24,25 24,0 0,-25-25,-25 25,0 0,1 0,-1 0,25 25,-25-25,25 24,-25-24,0 25,25 0,0 0,0 0,25-1,0-24,0 0,0 0,-1-24,1-1,0 0,-25 0,0 0,25 25,-25-24,0-1,0 0,0 50,-25-25,25 25,-25-25,25 24,0 1,0 0,0 0,0 0,25-1,0-24,0 25,-1-25,1 0,0 0,0 0,0-25,-1 25,1-24,0-1,-25 0,0 0,25 25,-25-49,0 24,0 0,0-25,0 26,0-1,0 0,0 0,-25 25,25 25,0 0,25-25,0 49,-1-24,-24 0,25 0,-25 0,0-1,0 1,25 0,-25 0,0 0,25-25,-25 24,25 1,-1-25,1 25,0-25,0 0,-25 25</inkml:trace>
  <inkml:trace contextRef="#ctx0" brushRef="#br0" timeOffset="76682.92">23912 10939,'-25'-25,"50"50,-50-75,25 25</inkml:trace>
  <inkml:trace contextRef="#ctx0" brushRef="#br0" timeOffset="79694.38">17884 13667,'25'0,"-50"0,25 25,-25-25,-24 25,49 0,-75 24,51-49,-26 50,0-25,1 0,24-1,-25 1,1 25,49-25,24-25,1 0,0 0,25 0,24-25,1 25,-51 0,26-25,24 25,-24 0,0 0,-26-25,1 25,0 0</inkml:trace>
  <inkml:trace contextRef="#ctx0" brushRef="#br0" timeOffset="79967.6">17934 13767,'0'-25,"0"50,0-75,-25 75,25 0,0-1,-25 26,25-25,0 0,0 24,0 26,0-26,0-24,0 49,0-49,0 25,0-25,0-1,0 26,0-25</inkml:trace>
  <inkml:trace contextRef="#ctx0" brushRef="#br0" timeOffset="80511.31">18504 14089,'-25'0,"25"-25,0 50,25-25,0 0,0 0,0 0,24 0,-24 0,25 0,-25 0,-1 0,1 0,0 0</inkml:trace>
  <inkml:trace contextRef="#ctx0" brushRef="#br0" timeOffset="80983.85">19273 13841,'0'25,"-25"-25,25 25,-24-25,-1 24,0-24,0 25,0 0,1 0,-1-25,0 25,0-1,25 1,0 0,25-25,0 0,0 0,-1 0,1 0,25 25,-25-25,-1 0,1 0,0 0,25 0,-26 0,1 0,0 0,0 0,-25-25</inkml:trace>
  <inkml:trace contextRef="#ctx0" brushRef="#br0" timeOffset="81254.92">19224 13940,'-25'-49,"50"98,-50-74,25 50,0 0,0 0,0 0,0-1,0 1,0 0,0 0,-25 0,25 24,0-24,0 0,0 24,0-24,0 0,0 25,0-25,0-1,0 1,25-25</inkml:trace>
  <inkml:trace contextRef="#ctx0" brushRef="#br0" timeOffset="81687.39">19496 13469,'0'0,"25"0,-25-25,25 25,0 0,0 0,0 0,-1 0,1 25,-25 0,25 0,-25-1,0 1,0 0,-25 0,25 0,-25-1,1 1,-1 0,0-25,25 25,-25 0,0-25,25 24,-25-24</inkml:trace>
  <inkml:trace contextRef="#ctx0" brushRef="#br0" timeOffset="82235.06">19769 14238,'-24'0,"24"-25,24 25,1 0,0 0,25 0,24 0,-49 0,49 0,-24 0,-25 0,24 0</inkml:trace>
  <inkml:trace contextRef="#ctx0" brushRef="#br0" timeOffset="82615.56">20464 13891,'0'-25,"-25"50,25-1,0 1,0 0,0 25,0-26,0 1,0 25,0 49,0-74,0 0,0 24,0 1,0-25,0 0,0-1,0 1</inkml:trace>
  <inkml:trace contextRef="#ctx0" brushRef="#br0" timeOffset="83046.2">20836 14163,'25'25,"0"-25,-1 0,1 0,0 0,0 0,0 0,-1 25,76-25,-76 0,26 0,0 0,-1 0,-24 0,-50 0</inkml:trace>
  <inkml:trace contextRef="#ctx0" brushRef="#br0" timeOffset="83428.03">21580 13891,'0'24,"0"1,0 0,25 0,-25 74,25-25,-25-24,0 0,0 24,0-24,0-25,0 49</inkml:trace>
  <inkml:trace contextRef="#ctx0" brushRef="#br0" timeOffset="85364.34">21903 13246,'0'0,"0"-25,-25 25,25-25,-25 25,25-25,-25 25,0-25,1 1,-1 24,0-25,0 25,-25-25,26 0,-1 25,0 0,-25-49,26 49,-26-25,-24-25,24 50,0-25,1 1,24 24,-49-50,24 25,-24 0,49 25,-50-24,-24-1,0 25,0-25,49 25,-49-25,49 25,-49 0,49 0,1 0,-1-25,1 25,-51 0,51 0,-75 0,74 0,-24 0,24 0,-24-24,24 24,-24 0,24 0,0 0,-24 0,24 0,1-25,-1 25,1 0,-1 0,0 0,1 0,-1 0,1 0,-1 25,0-25,1 0,-1 0,1 0,-1 0,0 24,1-24,-1 0,0 0,26 0,-26 0,0 25,26-25,-26 25,25-25,-24 25,-51 0,76-1,-26-24,-24 50,24-25,25-25,-24 25,-1 24,0-24,26 0,-26 0,25-1,-25 1,26 0,-26 0,25 0,-24-1,24 1,-50 25,51-25,-1-25,-25 25,25 24,1-24,-1 0,0 0,0-1,0 1,1 0,-1 0,0 0,0 24,0-24,1 0,-1 24,0-24,0 0,0 25,1-26,-26 51,25-50,25 24,-25-24,1 0,24 24,0-24,0 0,0 0,0 49,0-24,0-25,0 49,0-49,0 25,0-26,49 26,-49 0,25-26,0 1,0 0,24 25,-24-26,0 26,0-25,24 0,-24-1,0 26,0-25,-1 24,26-24,0 50,-1-51,-24 26,0-25,49 24,-49 1,25-25,-26 0,51-1,-50 1,49 25,-24-25,-25-25,49 49,-24-24,49 0,0 0,-25 0,-24-25,74 24,-50 1,-24-25,74 25,-50 0,-24-25,25 25,-26-25,1 24,-25 1,24 0,1-25,-25 25,24-25,26 25,-26-1,1-24,24 0,-24 25,24-25,-24 0,123 0,-98 0,99 0,-75 0,50 0,-75 0,0 0,75 0,-99 0,49 0,-25 0,-24-25,0 25,-1 0,1-24,0 24,24-25,-24 25,24-25,-24 0,98-24,-98 24,74-25,-50 25,-24 1,24-26,1 0,-50 50,-1-24,26-26,25 0,-51 25,1 1,25-26,-25 0,-1 26,1-1,25-50,-25 26,-1-1,1 25,0-24,0-1,24-49,-24 49,-25 26,50-76,-50 51,25-1,-1 1,-24-26,25 25,-25 1,25-50,-25 74,25-25,-25 25,0-24,0-26,0 51,0-1,0-50,0 51,-25-1,25 0,-25 0,25 0,-25-24,-24-1,-1 25,25 1,-74-26,74 25,-24 0,-50-24</inkml:trace>
  <inkml:trace contextRef="#ctx0" brushRef="#br0" timeOffset="86484.28">22622 13841,'0'-25,"0"50,0 0,-25-25,25 25,-25-1,0 1,25 0,-24 0,24 0,-25-25,25 24,0 1,0 0,0 0,25 0,-1-25,1 0,0 0,0 0,0-25,24 0,1 0,-25 25,24-49,-24 24,0 0,0-25,-25 26,0-1,-25 25,0-25,0 25,25 25,25 0,0-1,0 1,0 0,24 0,1 24,-25-24,-1 25,-24-25,-24-1,-1-24,0 0,-25 0,26-24,-26 24,25-25,0 25,1-25</inkml:trace>
  <inkml:trace contextRef="#ctx0" brushRef="#br0" timeOffset="86637.83">22895 13692</inkml:trace>
  <inkml:trace contextRef="#ctx0" brushRef="#br0" timeOffset="87956.13">23490 13915,'0'-24,"-25"24,0 0,1 0,-1 0,25 24,-25-24,0 0,25 25,-25-25,1 25,-1 0,25 0,0-1,0 1,0 0,25-25,-1 0,1 0,25 0,-1-25,-49 0,0 1,0-1,0 0,-24 0,-1 25,25-25,-25 25,25 25,25-25,-25 25,25-25,-1 0,1 0,25 25,-25-25,-1 0,1-25,0 25,0-25,0 0,-25 1,24-26,-24 25,0 0,0 1,0-26,0 0,0 26,0-1,0 0,0-25,0 26,0 48,0 1,0 0,0 0,0 0,0-1,-24 1,24 0,0 0,0 0,0-1,0 26,0-25,0 0,24 24,-24-24,0 0,25 0,0-1,0 1,0-25,-25-25,0 1,0-1,0 0,0 0,0 0,0 1,24 24,1-25,25 25,0 0,-1 0,1 0,-25-25,-1 25,1 0,-25-25,0 0,-25 1,1 24,-1 0,0 0,25 24,-25-24,25 25,0 0,0 0,0 0,0-1,25-24,-25 25,25-25,0 0,-1 0,1-25,-25 1,0-1,0 0,0 50,-25-25,25 25,25-25,-25 24,25-24,0 0,0-24,-1 24,1-25,0 25,0 0,-25-25,25 25,-25 25,24-25,1 0</inkml:trace>
  <inkml:trace contextRef="#ctx0" brushRef="#br0" timeOffset="88094.63">24507 13891</inkml:trace>
  <inkml:trace contextRef="#ctx0" brushRef="#br0" timeOffset="92130.57">8334 4787,'0'25,"0"0,0 0,0-50,25 25,-25-25,0 0,-25 25,25 25,-24-25,24 25,-25 0,25 0,0-1,25-24,-25-24,24-1,1 0,-25 0,0 0,0 0,-25 25,25 25,-24-25,24 25,-25 0,25 0,0 0,0-1,25-24,-1 0,-24-24,25 24,-25-25,0 0,0 0,-25 25,1 25,-1 0,25 0,0-1,0 1,25-25,-1-25,1 25,0-24,-25-1,0 0,-25 25,0 0,25 25</inkml:trace>
  <inkml:trace contextRef="#ctx0" brushRef="#br0" timeOffset="101732.14">14536 2059,'-25'0,"25"-25,-25 25,25 25,-25-25,0 25,25-1,0 1,0 0,25-25,-25-25,25 25,0 0,-25-25,0 1,-25 24,0 0,0 0,1 0,24 24,24-24,1 0,0 0,0 0,-50 0,0 0,25 25</inkml:trace>
  <inkml:trace contextRef="#ctx0" brushRef="#br0" timeOffset="104850.97">5953 5085,'0'25,"-25"-25,1 0,-1 0,25 25,-25-25,0 0,0 24,0-24,1 0,-1 0,50 0,-1 0,1-24,0 24,0 0,0 0,0-25,-1 25,1-25,0 25,0 0,0-25,24 25</inkml:trace>
  <inkml:trace contextRef="#ctx0" brushRef="#br0" timeOffset="105290.48">5953 5184,'0'25,"0"0,0 0,0-1,0 1,0 0,25 0,-25 0,0-1,0 1,0 0,0 0,0 0</inkml:trace>
  <inkml:trace contextRef="#ctx0" brushRef="#br0" timeOffset="106225.4">6350 5457,'0'25,"0"0,25-1,-25 1,0 0,0 0,0 0,25-1,-25 26,0-25,0 0,24-1,-24 1,0 0</inkml:trace>
  <inkml:trace contextRef="#ctx0" brushRef="#br0" timeOffset="107598.93">5953 4539,'25'0,"-25"-25,25 25</inkml:trace>
  <inkml:trace contextRef="#ctx0" brushRef="#br0" timeOffset="109951.64">5333 2927,'-25'0,"25"25,0 0,0-1,0 1,0 0,25-25,0-25,0 25,-25-25,0 1,0-1,0 0,0 0,-25 25,25 25,-25 0,0-25,25 25,-25 24,25-24,25-25,0 0,0 0,0-25,-1 0,26-24,-25 24,-25 0,25 0,-25 1,0-1,0 0,-25 25,0 0,0 25,0-25,1 25,-1-1,0-24,0 50,0-25,25 0,25-25,0 0,0 0,0 0,-1 0,1 0,0-25,0 0,0 25,-25-25,0 50,-25 0,0 0,0-25,25 24,-25-24,25 25,25-50,0 25,-25-24,25 24,0-50,-1 25,-24 0,0 1,0-1,-24 25,24-25,-25 25,0 25,25 0</inkml:trace>
  <inkml:trace contextRef="#ctx0" brushRef="#br0" timeOffset="110738.96">5507 3373,'-25'0,"25"-24,0-1,25 25,-25-25,24 25,1 0,-25-25,25 25,0-25,0 25,-1 0,-24 25,0 0,0 0,0 0,-24-1,24 1,-25 0,0 0,25 0,-25-25,0 24,1 1,-1 0,0 0,0-25,25 25,-25-25,50 0,0 0,0 0,0-25,-1 25,1 0,25-25,24 0,-49 25,49-25,-49 1,25-1,-25 25,0 0</inkml:trace>
  <inkml:trace contextRef="#ctx0" brushRef="#br0" timeOffset="116468.73">7689 14213,'-24'0,"-1"0,50 0,-1 0,1 0,0 0,0 0,0 0,-1 0,1-25,25 25,-25 0,24-25,-24 25,25 0,-25-24,-1 24,1 0,0 0,0 0</inkml:trace>
  <inkml:trace contextRef="#ctx0" brushRef="#br0" timeOffset="116805.61">7987 14213,'-25'0,"25"25,0 0,0-1,0 1,0 0,0 0,0 25,0-26,0 26,0-25,0 0,0 24,0-24,0 25,0-26,0 1,0 0,0 0,0 0,25-25</inkml:trace>
  <inkml:trace contextRef="#ctx0" brushRef="#br0" timeOffset="117218.5">8210 14585,'0'25,"0"0,-24 0,24-1,0 26,0-25,0 49,0-49,0 25,0-26,0 26,0 0,0-26,0 1</inkml:trace>
  <inkml:trace contextRef="#ctx0" brushRef="#br0" timeOffset="118153.79">11559 13891,'25'0,"0"0,-1 0,51 0,-50-25,49 25,-24 0,24 0,-24 0,-26 0,26 0</inkml:trace>
  <inkml:trace contextRef="#ctx0" brushRef="#br0" timeOffset="118392.95">11807 13940,'0'25,"0"-50,0 75,0-25,0-1,0 1,0 0,0 25,0-26,0 1,0 25,0-25,0 24,0-24,0 25,0-25,0-1,0 1,0 0,0 0,0 0,0-1,0 1,0 0</inkml:trace>
  <inkml:trace contextRef="#ctx0" brushRef="#br0" timeOffset="149986.46">17537 1091,'0'-24,"0"48,0 1,0 0,0 0,0 0,25-1,-25 51,25-50,-25 24,0 1,0 24,0 1,0-26,24 26,-24-26,0-24,0 0,0 0,25 0,-25-1,0 1</inkml:trace>
  <inkml:trace contextRef="#ctx0" brushRef="#br0" timeOffset="150667.22">17512 1141,'0'-25,"0"0,25 25,-25-24,25 24,-25-25,25 25,-1-25,1 25,0-25,0 25,0 0,-1-25,1 25,25 0,-25 0,-1-24,1 24,0 0,0 0,24 24,-24-24,0 0,-25 25,25-25,-25 25,25-25,-25 50,0-26,-25 1,25 0,-25 0,0 0,-24 24,24-24,-25 0,1 0,-1-1,25-24,0 25,-49 0,49-25,25 25,-25-25,1 0,48 0,1 0,0 25,0-25,0 24,-1 1,1-25,-25 25,25 0,0 24,0-24,-25 25,49 0,-49-1,25 1,-25-25,25 49,0-49,-1 0,-24-1,25 1,0 0</inkml:trace>
  <inkml:trace contextRef="#ctx0" brushRef="#br0" timeOffset="151226.06">18430 1786,'0'-25,"-25"25,0-25,0 25,1 0,-1 0,25 25,-25-25,0 0,25 25,-25-25,25 25,-24-25,24 25,-25-1,25 1,-25 0,25 0,0 0,0-1,25-24,0 0,-1 0,1 0,0-24,0 24,0-25,-1 25,26-25,-50 0,25 0,0 1,-25-1,0 0,0 0,-25 25,25 25,0 0,0 0,0-1,0 1,25 0,-1 0,1 0,0-1,0-24,0 25,0-25,-1 0,26 25,-25-25,0 0,-1 0</inkml:trace>
  <inkml:trace contextRef="#ctx0" brushRef="#br0" timeOffset="151743.62">18728 1761,'49'-25,"-98"50,123-50,-49 25,0 0,-1 25,1 0,0 0,-25 0,25-1,-25 1,0 0,25 0,-25 0,0-1,0 1,0 0,0 0,0-50,0 0,0 0,0 1,24-26,-24 25,25 25,-25-25,25-24,0 24,0 0,-1 25,-24-25,25 25,0-24,0 24,0 0,-1 0,-24 24,25 1,-25 0,0 0,0 0,0-1,0 1,0 0,0 0,0 0,0-1,25 1,-25 0,0 0,25-25,0 25,-25-1,24-24,1 25,0-25,0 0,0 0,-1 0,26 0</inkml:trace>
  <inkml:trace contextRef="#ctx0" brushRef="#br0" timeOffset="152056.07">19769 1339,'0'0,"0"25,0 0,0 0,0 0,25 24,-25-24,0 25,0-1,25-24,-25 50,0-26,0-24,25 0,-25 24,0-24,0 50,0-51,0 26,0-25,0 0</inkml:trace>
  <inkml:trace contextRef="#ctx0" brushRef="#br0" timeOffset="152658.12">20042 1662,'-25'25,"50"-50,-74 50,24-25,0 0,0 0,25 25,25-25,-25 24,25 1,0 0,-25 0,24 0,1-1,-25 1,25 25,0-25,0-1,-25 1,24-25,-24 25,25-25,-25 25,25-25,0 0,0 0,-1-25,1 25,-25-25,25 0,0 1,-25-1,0 0,0 0,25 25,-25-25,0 1,0 48,0 1,0 0,-25 0,25 0,0-1,0 1,25 0,-25 0,24 0,1-25,-25 24,25-24,25 25,-1-25,-24-25</inkml:trace>
  <inkml:trace contextRef="#ctx0" brushRef="#br0" timeOffset="152829.4">20513 1538,'-24'0,"48"0,-48-25</inkml:trace>
  <inkml:trace contextRef="#ctx0" brushRef="#br0" timeOffset="153711.51">20613 1860,'0'-24,"0"-1,24 25,1-25,0 25,0 0,0 0,0 0,-25 25,24 0,-24-1,0 1,0 0,0 25,0-26,0 26,0-25,0 24,0-73,0-1,0 0,0-25,0 26,0-1,25 25,0-25,0 0,0 0,-1 25,-24 25,25-25,-25 25,0 0,0 0,0-1,0 1,25-25,-25 25,25-25,-25 25,25-25,-25 25,49-25,-24 0,0-25,0 25,-1 0,1-25,0 25,0 0,0-25,-1 0,1 1,0-1,-25 0,25 0,-25 0,0 1,0-1,0 0,-25 25,0 25,0 0,1-25,24 24,-25-24,25 25,0 0,-25 0,25 0,-25-1,25 1,0 0,0 0,0 0,0-1,25-24,0 0,0 0,-1 0,1 25,0-25,0 0,0-25,-1 25,1 0,0 0</inkml:trace>
  <inkml:trace contextRef="#ctx0" brushRef="#br0" timeOffset="154352.24">20017 1637,'0'0,"25"0,-25-25,25 25,0-25,0 1,-1 24,1-25,25 0,-50 0,25 25,24-25,-24 25,0-24,0 24</inkml:trace>
  <inkml:trace contextRef="#ctx0" brushRef="#br0" timeOffset="155356.41">19794 2778,'-25'-25,"1"25,24-24,-25 24,0 0,0 0,0 0,1 24,-1 1,0-25,25 25,-25-25,25 25,-25 0,0-1,1 26,24-25,0 0,0-1,0 1,0 25,0-25,24-1,1 1,0-25,25 25,-25-25,-1 0,1 25,25-25,-25 0,-1 0,26 0,-25 0,0-25</inkml:trace>
  <inkml:trace contextRef="#ctx0" brushRef="#br0" timeOffset="155920.37">20017 2952,'-24'25,"48"-50,-48 74,24-24,0 0,0 0,24 0,-24-1,25-24,0 0,-25 25,25-25,0 0,-1-25,1 25,0 0,0-24,0 24,-25-25,24 25,-24-25,0 0,25 25,-25-25,0 1,0-1,0 0,0 0,-25 25,25 25,0 0,0 0,0-1,0 1,0 0,25 25,0 24,0-49,-25 24,25-24,-25 25,24-1,-24 1,0 0,0-26,0 1,0 25,0-25,-24-25,-1 0,0 0,0 0,0-25,1 25,24-25,-25 25,0-50,25 26,0-1,0 0,0 0,25 25,0-25,-1 1,1 24,0 0</inkml:trace>
  <inkml:trace contextRef="#ctx0" brushRef="#br0" timeOffset="156953.74">20861 2977,'0'-25,"-25"25,0 0,0 25,1-25,-1 0,25 24,-25-24,0 25,0 0,0 0,25 0,-24-25,24 24,0 1,0 0,0 0,0 0,0-1,24 1,1 0,0-25,-25 25,25-25,0 0,0 0,-1 0,1 0,0 0,0 0,0-25,-1 25,1 0,0-25,0 25,0-25,-1 1,1 24,0-50,0 25,0 0,-25 1,24-1,-24 0,0 0,25 0,-25 1,0-26,0 25,0 0,0 1,0-1,0 0,0 0,0 0,-25 1,25-1,-24 25,-1 0,25 25,-25-1,25 1,0 0,-25 0,25 0,0-1,0 1,0 0,0 0,0 0,0-1,0 1,0 0,0 0,0 0,0-1,0 1,0 0,0 0,25 0,0-1,0 1,-1-25,1 0,0 25,0-25,0 0,-1 0,1 0,-25-25,25 25,0 0,0-25,-1 1,1 24,-25-25,25 25,0-25,0 0,-25 0,24 1,-24-1,0 0,0 0,0 0,-24 1,24-1,-25 25,0 0,25 25,-25-25,25 24,0 1,0 0,0 0,0 0,0-1,0 1,0 0,0 0,0 0,0-1,25 1,0-25,0 25,-1-25,1 0,0 25,0-25,0 0,-1 0,1 0,0 0,50-25,-51 25,1 0,0 0,-25-25,25 25,24 0</inkml:trace>
  <inkml:trace contextRef="#ctx0" brushRef="#br0" timeOffset="157152.79">22076 3076,'0'0,"-25"0,25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04:54:26.0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12 2753,'-24'0,"24"25,-25-25,25 25,0 0,-25-25,25 25,-25-25,25 24,-25-24,1 0,24 25,0 0,-25-25,25 25,-25-25,25 25,-25-25,25-25,25 25,0-25,0 25,-25-25,24 25,-24-25,25 25,0 0,-25-24,25 24,-25-25,25 25,-25-25,24 25,-24-25,0 50,25 0,-25 0,25-1,0 1,0 0,-1-25,-24 25,25-25,0 0,0 25,0-25</inkml:trace>
  <inkml:trace contextRef="#ctx0" brushRef="#br0" timeOffset="1556.6">4738 2977,'0'24,"0"1,25-25,-25 25,0 0,0 0,25-25,-25 24,0-48,0-1</inkml:trace>
  <inkml:trace contextRef="#ctx0" brushRef="#br0" timeOffset="4305.49">4788 3001,'0'0,"0"25,0 0,0 0,0 0,0-1,0 1,0 0,0 0,0 0,0-1,0 1,0 0,0 0,0 0,0-1,0 1,0 0,0 0,0 0,0-1,0 1,0 0,0 0,0 0,0-1,0 1,0 0,0 0,0 0,0 0,0-1,0 1,0 0,0 0,0 0,0-1,0 1,0 0,0 0,0 0,0-1,0 1,0 0,0 0,0 0,0-1,0 1,0 0,0 0,0 0,0-1,0 1,0 0,0 0,0 0,0-1,0 1,0 0,0 0,0 0,-25-25,25 24,0 1,0 0,0 0,0 0,0-1,0 1,0 0,0 0,0 0,0-1,0 1,0 0,0 0,0 0,0 0,0-1,0 1,0 0,0 0,0 0,0-1,0 1,0 0,0 0,0 0,0-1,0 1,0 0,0 0,0 0,0-1,0 1,0 0,0 0,0 0,25-1,-25 1,0 0,0 0,0 0,0-1,0 1,0 0,0 0,0 0,24-1,-24 1,0 0,0 0,0 0,0-1,0 1,0 0,0 0,0 0,0 0,0-1,0 1,0 0,0 0,0 0,0-1,0 1,0 0,0 0,0 0,0-1,0 1,0 0,0 0,0 0,0-1,0 1,0 0,0 0,0 0,0-1,0 1,0 0,0 0,0 0,0-1,0 1,0 0,0 0,0 0,0-1,0 1,0 0,0 0,0 0,0-1,0 1,0 0,0 0,-24 0,24 0,0-1,0 1,0 0,0 0,0 0,0-1,0 1,0 0,0 0,0 0,0-1,0 1,0 0,0 0,0 0,0-1,-25 1,25 0,0 0,0 0,0-1,0 1,0 0,0 0,0 0,-25-25,25 24,0 1,0 0,0 0,0 0,0-1,-25 1,25 0,0 0,0 0,0-1,0 1,-25 0,25 0,0 0,0-1,0 1,0 0,0 0,0 0,0 0,0-1,-24-24</inkml:trace>
  <inkml:trace contextRef="#ctx0" brushRef="#br0" timeOffset="7604.82">4763 8186,'25'0,"-1"0,1 0,0 0,0 0,0 0,-1 0,1 0,0-25,0 25,0 0,0 0,-1 0,1 0,0 0,0 0,0 0,-1 0,1 0,0 0,0 0,0 0,-1 0,1 0,0-25,0 25,0 0,-1 0,1 0,0 0,0 0,0 0,-1 0,1 0,0 0,0 0,-25 25,25-25,-1 0,1 0,0 0,0 0,0 0,-1 0,1 0,0 0,0 0,0 0,-1 0,1 0,0 0,0 0,0 0,-1 0,1 0,0 0,0 0,0 0,0 0,-1 0,1 0,0 0,0 0,0 0,-1 0,1 0,0 0,0 0,0 0,-1 0,1 0,0 0,0 0,0 0,-1 0,1 0,0 0,0 0,0 0,-1 0,1 0,0 0,0 0,0 0,-1 0,1 0,0 0,0-25,0 25,-1 0,1 0,0 0,0 0,0 0,-1 0,1 0,0 0,0 0,0 0,0 0,-1 0,1 0,0 0,0 0,0 0,-1 0,1 0,0 0,0 0,0 0,-1-25,1 25,0 0,0 0,0 0,-1 0,1 0,0 0,0 0,0 0,-1 0,1 0,0 0,0 0,0 0,-1 0,1 0,0 0,0 0,0-25,-1 25,1 0,0 0,0 0,24 0,-24 0,0 0,0 0,0 0,0 0,-1 0,1 0,0 0,0 0,0 0,-1-24,1 24,0 0,0 0,0 0,-1 0,1 0,0 0,0 0,0 0,-1 0,1 0,0 0,25 0,-26 0,1 0,0 0,0 0,24 0,-24 0,0 0,25 0,-26 0,1 0,25 0,-25 0,24 0,-24 0,0-25,24 25,-24 0,25 0,-25 0,24 0,-24 0,0 0,25 0,-26 0,26 0,-25 0,24 0,-24 0,25 0,-25 0,24 0,-24 0,25 0,-1 0,-24-25,25 25,-26 0,26 0,-25 0,24 0,-24 0,25 0,-1 0,-24 0,25 0,-25 0,24 0,-24 0,25 0,-1 0,-24 0,25 0,-1 0,1 0,-25 0,24 0,1 0,0 0,-1 0,-24 0,25 0,-1 0,1 0,-1-25,-24 25,25 0,-1 0,1 0,0 0,-1 0,-24 0,25 0,-1 0,1 0,0 0,-1 0,1 0,-1 0,-24 0,25 0,-1 0,1 0,0 0,-26 0,26 0,0 0,-26 0,26 0,0 0,-26 0,26 0,-25 0,24 0,-24 0,25 0,-25 0,0 0,-1 0,1 0,0 0,0 0,0 0,-1 0,1 0,0 0,-25-25,-25 25,0-25,1 25,-1 0,0 0,0 0,0-24,1 24,-1 0,50 0,-1 0,1 0,0-25,0 25,0 0,-1 0,1 0,0 0,0 0,0 0,-25 25,0-1,0 1,0 0,0 0,0 0,-25 0,25-1,-25 1,25 0,-25-25,25 25</inkml:trace>
  <inkml:trace contextRef="#ctx0" brushRef="#br0" timeOffset="8965.41">2630 4490,'24'0,"1"0,0 0,-25-25,25 25,0 0,-1 0,1 0,0 0,0 0,0 0,-1 0,1 0,0 0,25 0,-25 0,-1-25,1 25,0 0,0 0,0 0,-1 0,1 0,0 0,0 0,0 0,-1 0,-24-25</inkml:trace>
  <inkml:trace contextRef="#ctx0" brushRef="#br0" timeOffset="9564.53">3002 4465,'0'25,"0"-1,0 1,0 0,0 0,0 0,0-1,0 1,0 0,0 0,25 0,-25-1,0 1,0 25,0-25,0 0,0-1,0 1,0 0,0 0,0 0,0-1</inkml:trace>
  <inkml:trace contextRef="#ctx0" brushRef="#br0" timeOffset="11625.31">8880 8930,'-24'0,"-1"0,25-25,-25 25,0 0,0 0,1 0,-1 0,0 0,0 0,0 0,25 25,-24-25,-1 24,0-24,25 25,-25-25,25 25,-25-25,25 25,0 0,25 0,0-25,0 0,-25 24,25-24,-1 0,1 0,-25 25,25-25,0 0,0 0,-1 25,1-25,0 0,0 25,0-25,-1 25,1-25,-25 24,25-24,0 0,-25 25,25-25,-25 25,24-25,-24 25,0 0,25-1,-25 1,0 0,0 0,0 0,0-1,-25-24,1 25,-1-25,0 0,25 25,-25-25,0 0,1 0,-1 0,25 25,-25-25,0 0,0 0,1 0,-1 0,0 0,0 0,0 0,1 0,-1 0,0-25,0 25,0 0,1 0,24-25,-25 25,25-25</inkml:trace>
  <inkml:trace contextRef="#ctx0" brushRef="#br0" timeOffset="29500.71">5780 6970,'0'-25,"25"25,-25-24,0-1,24 25,-24-25,0 0,25 25,-25-25,0 0,0 1,25 24,-25-25,0 0,0 0,0 0,25 25,-25-24,0-1,0 0,0 0,0 0,0 1,25 24,-25-25,0 0,0 0,0 0,0 1,0-1,0 0,0 0,24 25,-24-25,0 1,0-1,0 0,0 0,25 25,-25-25,0 1,0-1,0 0,0 0,0 0,25 1,-25-1,0 0,0 0,0 0,0 1,0-1,0 0,0 0,0 0,0 0,0 1,25 24,-25-25,0 0,0 0,0 0,25 1,-25-1,0 0,0 0,24 25,-24-25,0 1,0-1,0 0,25 25,-25-25,0 0,0 1,0-1,25 25,-25-25,0 0,0 0,0 1,25-1,-25 0,0 0,0 0,0 1,0-1,25 25,-25-25,0 0,0 0,0 1,0-1,0 0,0 0,0 0,0 1,0-1,25 25,-25-25,0 0,0 0,0 0,24 1,-24-1,0 0,0 0,25 25,-25-25,0 1,0-1,25 25,-25-25,0 0,0 0,25 25,-25-24,0-1,0 0,25 25,-25-25,0 0,24 25,-24-24,0-1,0 0,25 0,-25 0,0 1,0-1,0 0,25 25,-25-25,0 0,0 1,0-1,25 0,-25 0,0 0,0 1,25-1,-25 0,0 0,0 0,0 1,24-1,-24 0,0 0,0 0,0 1,0-1,0 0,25 0,-25 0,0 0,0 1,25 24,-25-25,0 0,0 0,0 0,0 1,0-1,0 0,0 0,0 0,0 1,0-1,25 0,-25 0,0 0,0 1,0-1,0 0,25 25,-25-25,0 0,0 1,0-1,24 0,-24 0,0 0,25 1,-25-1,0 0,0 0,25 25,-25-25,0 1,25 24,-25-25,25 25,-25-25,0 0,24 25,-24-25,0 1,25 24,-25-25,0 0,0 0,25 25,-25-25,0 0,25 25,-25-24,0-1,0 0,25 25,-25-25,0 0,24 25,-24-24,0-1,25 0,-25 0,0 0,25 25,-25-24,0-1,25 25,-25-25,0 0,25 25,-25-25,0 1,24 24,-24-25,0 0,25 25,-25-25,25 0,-25 1,25 24,-25-25,25 25,-25-25,24 25,-24-25,25 25,-25-25,25 25,-25-24,25 24,-25-25,25 25,-25-25,25 25,-1 0,-24-25,25 25,0-25,0 25,0 0,-1 0,-24-24,25 24,0 0,0 24,0-24,-1 25,1-25,-25 25,0 0,25-25,-25 25,0-1,25 1,0 0,-25 0,24-25,-24 25,0-1,25-24,-25 25,25 0,0 0,-25 0,25-25,-25 24,0 1,24-25,-24 25,25-25,-25 25,25-25,-25 25,0-1,25-24,-25 25,25-25,-25 25,24 0,-24 0,25-25,-25 24,25-24,-25 25,25 0,0 0,-25 0,24-25,-24 24,0 1,25-25,-25 25,25-25,-25 25,0 0,25-25,-25 25,0-1,0 1,25-25,-25 25,0 0,24-25,-24 25,25-1,-25 1,25 0,-25 0,25 0,-25-1,25-24,-25 25,0 0,0 0,0 0,0-1,25-24,-25 25,24 0,-24 0,0 0,25-25,-25 24,0 1,25-25,-25 25,0 0,25-25,-25 25,25-1,-25 1,24 0,-24 0,25 0,-25-1,25-24,-25 25,0 0,25-25,-25 25,25-25,-25 25,0-1,24-24,-24 25,25-25,-25 25,0 0,25-25,-25 25,0 0,25-25,-25 24,25-24,-25 25,0 0,24-25,-24 25,0 0,25-25,-25 24,25 1,0 0,0 0,-25 0,24-25,1 24,0 1,0-25,-25 25,25-25,-25 25,24-25,-24 25,25-25,0 24,0 1,0-25,-25 25,24-25,-24 25,25-25,0 25,-25-1,25-24,0 25,-25 0,24-25,-24 25,25-25,-25 25,25-25,-25 24,25-24,-25 25,25-25,-25 25,24-25,-24 25,25-25,-25 25,25-25,-25 24,25-24,-25 25,25-25,-25 25,25-25,-25 25,24-25,-24 25,25-25,-25 24,25-24,-25 25,25-25,-25 25,25-25,-25 25,24-25,1 0,-25 25,25-25,-25 24,25-24,-25 25,25 0,-1-25,-24 25,25-25,0 25,0-25,-25 25,25-25,-1 0,-24 24,25-24,0 0,-25 25,25-25,0 0,-25 25,24-25,-24 25,25-25,0 0,-25 25,25-25,0 0,-25 24,24-24,-24 25,25-25,0 0,-25 25,25-25,-25 25,25-25,-25 25,24-25,1 24,0-24,0 25,0-25,-1 0,-24 25,25-25,0 0,-25 25,25-25,0 0,0 25,-1-25,1 0,0 0,-25 24,25-24,0 0,-25 25,24-25,1 0,0 0,-25 25,25-25,0 0,-25 25,24-25,1 0,-25 25,25-25,0 0,0 0,-25 24,24-24,1 0,0 25,0-25,0 0,-1 25,1-25,0 0,-25 25,25-25,0 0,-25 25,24-25,1 0,0 0,-25 24,25-24,0 25,-1-25,1 25,0-25,0 0,-25 25,25-25,-1 0,-24 25,25-25,0 0,0 0,-25 24,25-24,0 0,-1 0,-24 25,25-25,0 0,0 0,0 25,-1-25,1 0,-25 25,25-25,0 0,0 25,-1-25,1 0,-25 24,25-24,0 0,0 25,-1-25,1 0,-25 25,25-25,0 0,-25 25,25-25,-1 0,-24 25,25-25,0 0,0 25,0-25,-1 24,1-24,0 25,0-25,0 0,-25 25,24-25,1 0,0 25,0-25,0 0,-25 25,24-25,1 0,0 0,0 0,-25 24,25-24,-1 0,1 0,-25 25,25-25,0 0,0 0,0 25,-1-25,1 0,0 0,0 0,-25 25,25-25,-1 0,1 0,-25 25,25-25,0 0,-25 24,25-24,-1 0,1 0,0 0,-25 25,25-25,0 0,-1 0,1 25,0-25,0 0,-25 25,25-25,-1 0,1 0,0 25,0-25,0 0,-1 0,1 0,-25 24,25-24,0 0,0 0,-1 0,1 0,-25 25,25-25,0 0,0 0,-25 25,24-25,1 0,0 0,-25 25,25-25,0 0,-25 25,25-25,-1 0,1 24,0-24,0 0,0 0,-1 25,1-25,0 0,0 0,0 25,-1-25,1 0,0 0,-25 25,25-25,0 0,-1 0,1 25,0-25,0 0,0 0,-1 24,1-24,0 0,0 0</inkml:trace>
  <inkml:trace contextRef="#ctx0" brushRef="#br0" timeOffset="36827.51">6400 4266,'25'0,"0"0,-1 0,1 0,0 0,0 0,0 0,-1 0,1-24,0 24,0 0,0 0,-1 0,1 0,0 0,0 0,0 0,-1 0,1 0,0 0,0 0,0 0,-1 0,1 0,0 0,0 0,0 0,-1 0,1 24,0-24,0 0,0 0,0 0,-1 0,1 0,0 0,0 0,0 0,-1 0,1 0,0 0,0 0,0 0,-1 0,1 0,0 0,0 0,0 0,-1 0,1 0,0 0,0 0,0 25,-1-25,1 0,0 0,0 0,0 0,-1 0,1 0,0 0,0 0,0 0,-1 0,1 0,0 0,0 0,0 0,-1 0,1 0,0 0,0 0,0 0,0 0,-1 0,1 0,0 0,0 0,0 0,-1 0,1 0,0 0,0 0,0 0,-1 0,1 0,0 0,0 0,0 0,-25-25,24 25,1 0,0 0,0 0,0 0,-1 0,1 0,0 0,0 0,-25-24,25 24,-1 0,1 0,0 0,0 0,0 0,-1 0,1 0,0 0</inkml:trace>
  <inkml:trace contextRef="#ctx0" brushRef="#br0" timeOffset="38143.61">7566 4142</inkml:trace>
  <inkml:trace contextRef="#ctx0" brushRef="#br0" timeOffset="39620.05">7591 4093,'0'0,"0"25,24-25,1 0,0 0,0 0,0 0,-1 0,1 0,0 24,0-24,0 0,-1 0,-24 25,0 0,-24-25,24 25,0 0,-25-1,25 1,-25-25,25 25,-25-25,25 25,-25-25,25 25,-24-25,24 24,-25-24,25 25,-25-25,0 0,25 25,-25-25,25 25,-24-25,24 25,-25-25</inkml:trace>
  <inkml:trace contextRef="#ctx0" brushRef="#br0" timeOffset="43279.2">6450 4316,'0'0,"0"25,0 0,0-1,0 1,0 0,0 0,0 0,0-1,0 1,0 0,0 0,0 0,0-1,0 1,0 0,0 0,0 0,0-1,0 1,0 0,0 0,0 0,0 0,0-1,0 1,0 0,0 0,0 0,0-1,0 1,0 0,0 0,0 0,0-1,0 1,0 0,0 0,0 0,0-1,0 1,0 0,-25-25,25 25,0 0,0-1,0 1,0 0,0 0,0 0,0-1,0 1,0 0,0 0,-25-25,25 25,0-1,0 1,0 0,0 0,0 0,0-1,0 1,0 0,0 0,0 0,0 0,0-1,0 1,0 0,0 0,0 0,0-1,0 1,0 0,-25-25,25 25,0 0,0-1,0 1,0 0,0 0,0 0,-25-1</inkml:trace>
  <inkml:trace contextRef="#ctx0" brushRef="#br0" timeOffset="44755.49">6474 6325,'25'0,"0"0,0 0,0 0,-1 0,1 0,0 0,0 0,0 0,-1 0,1 0,0 0,0 0,0 0,-1 0,1 0,0 0,0 0,0 0,-1 0,1 25,0-25,0 0,0 0,-1 0,1 0,0 0,0 0,0 0,0 0,-1 0,1 0,0 0,0 0,0 0,-1 0,1 25,0-25,0 0,0 0,-1 0,1 0,0 0,0 0,0 0,-1 0,-24 25,25-25,0 0,0 0,0 0,-1 0,1 0,0 0,0 0,-25 24,25-24,-1 0,1 0,0 0,0 0,0 0,-1 0,-24-24,25 24,0 0,0 0,0 0,-1 0,1 0,0 0,0 0,0 0,0 0,-1 0,1 0,0 0,0 0,-25-25,25 25,-1 0,1 0,0 0,0 0,0 0,-1 0,-24-25,25 25,0 0,0 0,0 0,-1 0,1 0,0 0,0-25,0 25,-1 0,1 0,0 0,0 0,0 0,-1 0,1-25,0 25,0 0,0 0,-1 0,1 0,0 0,0 0,0 0,-1 0,1 0,0 0,0 0,0 0,-25-24</inkml:trace>
  <inkml:trace contextRef="#ctx0" brushRef="#br0" timeOffset="47763.7">8930 4316,'-25'0,"25"-25,25 25,-25-25,0 1,0 48,0 1,0 0,0 0,-25 0,25-1,0 1,0 0,0 0,0 0,0-1,0 1,0 0,0 0,0 0,-25-25,25 24,0 1,0 0,0 0,0 0,0-1,0 1,0 0,0 0,0 0,0 0,0-1,0 1,0 0,0 0,0 0,0-1,0 1,0 0,0 0,0 0,0-1,0 1,0 0,0 0,0 0,0-1,0 1,25-25,-25 25,0 0,0 0,0-1,0 1,25 0,-25 0,0 0,25-25,-25 24,0 1,0 0,25-25,-25 25,0 0,0-1,24-24,-24 25,0 0,0 0,25-25,-25 25,0-1,0 1,0 0,0 0,0 0,0 0,0-1,0 1,0 0,0 0,0 0,0-1,0 1,-25-25,25 25,0 0,0 0,0-1,0 1,0 0,0 0,0 0,0-1,25-24</inkml:trace>
  <inkml:trace contextRef="#ctx0" brushRef="#br0" timeOffset="49820.06">8880 4663,'0'25,"0"0,0 0,0-1,0 1,0 0,0 0,0 0,0 0,0-1,0 1,0 0,0 0,0 0,0-1,0 1,0 0,0 0,0 0,0-1,0 1,0 0,0 0,0 0,0-1,0 1,0 0,0 0,0 0,0-1,0 1,0 0,0 0,0 0,0-1,0 1,0 0,0 0,0 0,0-1,25-24,-25 25,0 0,0 0,25-25,-25 25,0-1,0 1,25-25,-25 25,25-25,-25 25,0 0,0 0,24-25,-24 24,0 1,25-25,-25 25,25-25,-25 25,0 0,0-1,0 1,0 0,0 0,0 0,0-1,0 1,0 0,0 0,0 0,0-1,0 1,0 0,0 0</inkml:trace>
  <inkml:trace contextRef="#ctx0" brushRef="#br0" timeOffset="51476.15">6474 5358,'-24'0,"24"25,-25-25,25 24,-25-24,0 25,25 0,-25-25,1 25,24 0,-25-25,25 24,-25-24,25 25,25-50,0 25,-25-24,24 24,-24-25,25 25,-25-25,25 25,-25-25,25 25,-25-25,25 25,-25-24,24 24,-24-25,0 0,25 25,0 0,-25 25,25-25,-25 25,0-1,25-24,-25 25,24 0,-24 0,25-25,-25 25,0-1,25-24,-25 25,25 0</inkml:trace>
  <inkml:trace contextRef="#ctx0" brushRef="#br0" timeOffset="52372.18">8707 5085,'0'25,"25"-25,-25 25,0-1,0 1,0 0,0 0,0 0,0-1,24-24,1 0,0-24,0 24,0-25,-1 25,1-25,0 25,0-25,0 25,-25-25,24 25,1-24,0 24,0-25,0 0,-1 25,1-25</inkml:trace>
  <inkml:trace contextRef="#ctx0" brushRef="#br0" timeOffset="53224.15">7591 6201,'0'25,"0"0,-25 0,0-1,0-24,25 25,-25-25,25 25,-24-25,24 25,-25-25,25 25,-25-25,25 24,-25-24,25 25,-25-25,25 25,0 0,0 0,0-1,25-24,0 0,0 0,0 0,-1 0,1 0,0 0,0 0,0 0,-1 0,1 0,0 0,0 0</inkml:trace>
  <inkml:trace contextRef="#ctx0" brushRef="#br0" timeOffset="54284.42">6226 6524,'25'0,"-25"24,0 1,0 0,0 0,0 0,0-1,0 1,0 0,0 0,0 0,0-1,0 1,0 0,0 0</inkml:trace>
  <inkml:trace contextRef="#ctx0" brushRef="#br0" timeOffset="55751.39">5705 4068,'0'-25,"25"25,-25-25,25 25,-25-24,25 24,0 0,-25-25,24 25,1 0,-25-25,25 25,0 0,0 0,-1 0,-24 25,0 0,0-1,0 1,-24 0,-1 0,25 0,-25-25,25 24,-25 1,0 0,25 0,-24-25,24 25,24-25,1 0,-25-25,25 25,0 0,0 0,-1-25,1 25,0 0,0 0,-25-25,25 25,-1 0,1 0,0-25,0 25,0 0</inkml:trace>
  <inkml:trace contextRef="#ctx0" brushRef="#br0" timeOffset="57093.09">8930 3770,'0'-24,"25"24,0 0,-25-25,24 25,1 0,0 0,-25-25,25 25,0 0,-1 0,1 0,0 0,0 0,0 25,-25 0,0-1,0 1,0 0,-25-25,0 25,0-25,0 0,25 25,-24-25,24-25,24 25,1 0,0 0,0 0,0 0,-1 0,1 0,0 0,-25 25,25-25,0 0,-25 24,0 1,0 0,0 0,-25-25,25 25,-25-25,0 24,0-24,1 25,-1-25,0 0,0 25,0-25,1 0,-1 0</inkml:trace>
  <inkml:trace contextRef="#ctx0" brushRef="#br0" timeOffset="58584.41">9079 6598,'0'25,"0"0,-25-25,0 24,0-24,25 25,-24-25,24 25,-25-25,0 25,0 0,0-1,25 1,-24-25,24 25,24-25,1 0,0 0,0 0,0 0,-1 0,1 0,0 0,0 0,0 0,-1-25,1 25,0 0,0 0,0 0,-1 0,1 0,-25-25,25 25,0 0,0 0,0 0,-1 0,-24-24,25 24,0 0,0 0</inkml:trace>
  <inkml:trace contextRef="#ctx0" brushRef="#br0" timeOffset="59312.57">9153 6672,'0'-24,"0"48,0 1,-25-25,25 25,-24-25,24 25,0 0,0-1,0 1,0 0,-25-25,25 25,0 0,0 0,0-1,0 1,0 0,0 0,0 0,0-1,0 1,0 0,0 0,0 0,0-1</inkml:trace>
  <inkml:trace contextRef="#ctx0" brushRef="#br0" timeOffset="61252.32">9104 6201,'-25'0,"25"25,0 0,0 0,0-1,-25 1,25 0,0 0,25-25,0 0,-25-25,24 25,-24-25,25 25,0 0,-25-25,0 1,0-1,0 0,0 0,-25 25,0 25,1-25,24 25,0 0,-25-25,25 24,0 1,0 0,25-25,-1 25,1-25,0 0,-25-25,25 25,-25-25,-25 25,0 0,25 25,-25-25,1 0,24 25</inkml:trace>
  <inkml:trace contextRef="#ctx0" brushRef="#br0" timeOffset="63240.07">8930 4242,'0'24,"-25"1,25 0,-25-25,25 25,0 0,25-25,0 0,-25-25,25 25,-25-25,25 25,-25-25,0 0,-25 25,0 0,0 0,25 25,0 0,0 0,0 0,25-25,0 0,0 0,-25-25,24 25,1 0,-25-25,0 0,0 0,-25 25,25-24,-24 24,-1 0,0-25,0 50,25-1,0 1,0 0,25-25,-25 25,25-25,0 0,-1-25,1 25,-25-25,25 25,-25-25,0 1,0-1,-25 25,0 0,1 0,-1 0,25 25,-25-25,25 24,25-24</inkml:trace>
  <inkml:trace contextRef="#ctx0" brushRef="#br0" timeOffset="65668.12">6276 4291,'0'25,"0"0,0 0,0-1,25-24,0 0,-25 25,24-25,1-25,0 25,0 0,-25-24,25 24,-25-25,0 0,0 0,-25 25,25-25,-25 25,0 0,0 0,1 0,24 25,0 0,0 0,0 0,24-25,1 0,0 0,0 0,0 0,-25-25,0 0,0 0,-25 25,0-25,0 25,0 0,25 25,-24-25,-1 25,25 0,0 0,25-25,-1 0,-24-25,25 25,0 0,-25-25,25 25,-25-25,0 0,-25 25,0 0</inkml:trace>
  <inkml:trace contextRef="#ctx0" brushRef="#br0" timeOffset="67907.68">6425 6300,'-25'0,"25"25,-25-25,25 25,-25-25,25 25,0 0,25-25,-25-25,25 25,-25-25,0 0,0 0,-25 25,0 0,25 25,0 0,25-25,0 0,0-25,0 25,-25-25,0 1,0-1,0 50,-25-25,25 24,0 1,25-25,-1-25,1 25,-25-24,0-1,0 50,-25-25,1 24,24 1,24-25,1 0,0 0,-25-25,0 1,-25 24,0 24</inkml:trace>
  <inkml:trace contextRef="#ctx0" brushRef="#br0" timeOffset="75412">3126 3969,'0'-25,"0"0,0 0,0 1,0-1,0 0,0 0,0 0,0 1,0-1,0 0,0 0,0 0,0 0,0 1,0-1,0 0,0 0,0 0,0 1,0-1,0 0,0 0,0 0,0 1,0-1,0 0,0 0,25 0,-25 1,0-1,0 0,0 0,0 0,0 1,0-1,0 0,0 0,0 0,0 1,0-1,0 0,0 0,0 0,0 1,0-1,0 50,-25-25,25 24,-25-24,25 25,-25-25,25 25,0 0,-25-25,25 25,-24-25,24 24,-25-24,25 25,0-50,25 1,-25-1,24 25,-24-25,25 0,0 0,0 1,0-1,-1 0,1 25,-25-25,25 25,-25-25,25 25,-25 25,25-25,-25 25,24 0,1 0,-25-1,25-24,-25 25,25-25,-25 25,25-25</inkml:trace>
  <inkml:trace contextRef="#ctx0" brushRef="#br0" timeOffset="78407.95">9426 9277,'0'-25,"25"25,0 0,0 0,-1 0,1 0,0 0,0 0,0 0,-1-25,1 25,0 0,0 0,0 0,-1 0,1 0,0 0,0 0,0 0,-1 0,1 0,0 0,0 0,0 0,-1 0,1 0,0 0,0 0,0 0,-1 0,1 0,0 0,0 0,0 0,-1 0,1 0,0 0,0 0,0 0,0 0,-1-24,1 24,0 0,0 0,0 0,-1 0,1 0,0 0,0 0,0 0,-1 0,1 0,0 0,0 0,0 0,-1 0,1 0,0 0,-25-25,-25 25,0 0,1 0,24-25,-25 25,0 0,0 0,0-25,1 25,-1 0,25-25,-25 25,25-24,25 24,0 0,-1 0,1 0,0 0,0 0,-25 24,25-24,-1 0,1 0,-25 25,0 0,-25 0,1-25,24 25,-25-25,0 24,0-24,0 25,1-25,24 25,-25-25,0 0</inkml:trace>
  <inkml:trace contextRef="#ctx0" brushRef="#br0" timeOffset="79736.03">10642 9103,'0'25,"24"-25,1 0,0 0,-25 25,25-25,0 0,-1 0,1 0,-25 25,-25 0,1-1,-1-24,25 25,-25-25,25 25,-25-25,0 25,1-25,-1 25,0-1,0 1,0-25</inkml:trace>
  <inkml:trace contextRef="#ctx0" brushRef="#br0" timeOffset="101619.59">3051 2952</inkml:trace>
  <inkml:trace contextRef="#ctx0" brushRef="#br0" timeOffset="102508.14">3051 2977,'25'0,"0"0,0 0,0-25,-1 25,1 0,0 0,-25-25,25 25,0 0,-1 0,1 0,-25-25,25 25,-50 0,0 0,1 0,24 25,-25-25,0 0,0-25,25 0,25 25,-25-24,-25 24,0 0,1 0,24 24,0-48,24 24,1 0,-25-25,0 0</inkml:trace>
  <inkml:trace contextRef="#ctx0" brushRef="#br0" timeOffset="106601.34">10766 9103,'0'25,"0"-50,-25 25,0 0,25-24,-25 24,0 0,1 0,24-25,-25 25,0 0,50 0,0 0,-1 0,1 25,0-25,0 0,0 0,-25 24,24-24,1 0,0 0,0 0,-25 25,25-25,-1 0,-24 25</inkml:trace>
  <inkml:trace contextRef="#ctx0" brushRef="#br0" timeOffset="107141.26">10989 9153,'-25'0,"25"25,-25-25,0 0,1 0,24 25</inkml:trace>
  <inkml:trace contextRef="#ctx0" brushRef="#br0" timeOffset="111439.15">3275 2828,'-25'0,"25"25,25-25,-25 24,24-24,-24 25,25-25,-25-25,0 1</inkml:trace>
  <inkml:trace contextRef="#ctx0" brushRef="#br0" timeOffset="121588.27">10021 3944,'25'0,"0"0,0 0,0 0,-1 0,1 0,0 0,0 0,0 0,-1 0,1 0,0 0,0 0,0 0,0 0,-1-25,1 25,0 0,0 0,0 0,-1 0</inkml:trace>
  <inkml:trace contextRef="#ctx0" brushRef="#br0" timeOffset="122149.26">10245 3944,'0'25,"0"0,0-1,0 1,0 0,0 0,24-25,-24 25,0-1,0 1,0 0,0 0,0 0</inkml:trace>
  <inkml:trace contextRef="#ctx0" brushRef="#br0" timeOffset="122649.34">10443 4167,'0'25,"0"0,0 0,0-1,0 1,0 0,0 0,0 0,0-1,25-24</inkml:trace>
  <inkml:trace contextRef="#ctx0" brushRef="#br0" timeOffset="123141.8">10518 4266,'0'0,"24"0,1 0,-25-24,25 24,-25-25,25 25,-25-25,0 0,0 50,0 0,0 0,0-1,0 1,0 0,0 0,0 0,0-1,0 1,0 0,0 0</inkml:trace>
  <inkml:trace contextRef="#ctx0" brushRef="#br0" timeOffset="125449.16">10046 6176,'25'0,"0"0,0 0,-1 0,1 0,0 0,0 0,-25-24,25 24,-1 0,1 0,0 0,0 0,0 0,0 0,-1 0</inkml:trace>
  <inkml:trace contextRef="#ctx0" brushRef="#br0" timeOffset="125933.2">10170 6226,'0'25,"0"0,0-1,0 1,0 0,0 0,0 0,0-1,0 1,0 0,25 0</inkml:trace>
  <inkml:trace contextRef="#ctx0" brushRef="#br0" timeOffset="126572.31">10394 6449,'0'25,"0"0,0 0,0-1,0 1,0 0,0 0,0 0,0-1,0 1,24-25,1 0,0 0,0-25,0 25,-1 0,1 0,0 0,0 0,0 0</inkml:trace>
  <inkml:trace contextRef="#ctx0" brushRef="#br0" timeOffset="128596.02">15553 1364,'0'-25,"0"1,25 24,-25-25,24 25,1 0,-25-25,25 25,0 0,0 25,0-25,-25 25,0-1,0 1,0 0,0 0,0 0,0-1,0 1,0 0,0 0,0-50,0 0,0 0,0 1,0-1,0 0,24 25,-24-25,25 25,-25-25,25 25,-25-24,25-1,0 25,-25-25,24 25,1 0,-25-25,25 25,0 0,-25 25,0 0,25-25,-25 25,0-1,0 1,0 0,0 0,0 0,0-1,0 1,-25-25,25 25,0 0,-25 0,25-1,0 1,-25 0,25 0,0 0,-25 0,25-1,0 1,0 0,-24-25,24 25,0 0,0-1,-25 1,25 0,0 0,0 0,0-1,0 1,0 0,0 0,25-25,-25 25,24-25,1 0,0 0,0 0,0 0,-1 0,1 0</inkml:trace>
  <inkml:trace contextRef="#ctx0" brushRef="#br0" timeOffset="129040.49">16843 1538,'0'0,"25"0,-1 0,1 0</inkml:trace>
  <inkml:trace contextRef="#ctx0" brushRef="#br0" timeOffset="129445.04">16520 1712,'25'0,"0"0,0 0,-1 0,1 0,0 0,0 0,0 0,0 0,-1 0,1 0,0 0,0 0,0-25,-1 25,1 0,0 0,0 0,0 0</inkml:trace>
  <inkml:trace contextRef="#ctx0" brushRef="#br0" timeOffset="130057.19">16545 1513,'25'0,"0"0,-1 0,1 0,0 0,0 0,0 0,0 0,-1 0,1 0,0 0,0 0,0 0,-1 0,1 0,0 0,0 0</inkml:trace>
  <inkml:trace contextRef="#ctx0" brushRef="#br0" timeOffset="130625.25">17512 1315,'0'24,"-24"-24,24 25,0 0,0 0,0 0,0-1,0 1,0 0,0 0,0 0,0-1,0 1,0 0,0 0,0 0,0 0,0-1,0 1,0 0,0 0,0 0,0-1</inkml:trace>
  <inkml:trace contextRef="#ctx0" brushRef="#br0" timeOffset="131193.11">17835 1538,'25'0,"0"0,-1 0,1 0,0 0,0 0,0 0,-1 0,1-25,0 25,0 0,24 0,-24 0,0 0,0 0,0 0,-1 0,26 0,-25 0,0-25,-1 25,1 0,0 0,0 0,0 0,-1 0,1 0,0 0,0 0,0-25,-1 25,1 0,0 0,0 0</inkml:trace>
  <inkml:trace contextRef="#ctx0" brushRef="#br0" timeOffset="132121.43">18951 1042,'25'0,"0"0,0 0,-1-25,1 25,0 0,0 0,0 0,-1 0,1 0,0 0,0 0,0 0,-1 0,1 0,0 0,0 0,0 0,24 0,-24 0,0 0,0 0,-1 0,1 0,0 0,0 0</inkml:trace>
  <inkml:trace contextRef="#ctx0" brushRef="#br0" timeOffset="132793.57">19323 1042,'0'25,"0"-1,0 1,0 0,0 0,0 0,25-25,-25 24,0 1,0 0,0 0,0 0,0-1,25 1,-25 0,0 0,0 0,0-1</inkml:trace>
  <inkml:trace contextRef="#ctx0" brushRef="#br0" timeOffset="135041.1">19621 1414,'0'25,"-25"-25,25 24,0 1,-25 0,25 0,-25 0,25-1,0 1,0 0,0 0,-24-25,24 25,24-25,1 0,0 0,0 0,0 0,-1 0,1 0,0 0,0 0,0 0,-1 0,1 0,0-25,0 25,0 0,0 0,-1 0</inkml:trace>
  <inkml:trace contextRef="#ctx0" brushRef="#br0" timeOffset="135669.2">18926 1885,'0'25,"25"-25,0 0,0 0,0 0,-1 0,1 0,0 0,0 0,0 0,-1 0,1 0,0 0,0 0,24 0,-24 0,0 0,0 0,24 0,-24 0,0 0,25 0,-26 0,1 0,0 0,0 0,24 0,-24 0,0 0,0 0,0 0,-1 0,1 0,0 0,0 0,0-25,0 25,-1 0,1 0,-25-25</inkml:trace>
  <inkml:trace contextRef="#ctx0" brushRef="#br0" timeOffset="136224.84">19026 2183,'0'0,"24"0,1 0,0 0,0 0,0 0,-1 0,1 0,0 0,0 0,0 0,-1 0,26 0,-25 0,0 0,-1 0,1 0,0 0,0 0,0-25,-1 25,1 0,0 0,0 0,0 0,-1 0,1 0</inkml:trace>
  <inkml:trace contextRef="#ctx0" brushRef="#br0" timeOffset="136820.87">19422 2183,'0'25,"0"-1,0 1,0 0,0 0,0 0,0-1,0 1,0 0,0 0,0 0,0-1,0 1,0 0,0 0,0 0,0-1,0 1,0 0,0 0,0 0,0 0,0-1,0 1,0 0,0 0,0 0,0-1,0 1</inkml:trace>
  <inkml:trace contextRef="#ctx0" brushRef="#br0" timeOffset="137529.07">19596 2778,'0'25,"0"0,0 0,0-1,0 1,-25 0,25 0,0 0,0-1,0 1,0 0,0 0,0 0</inkml:trace>
  <inkml:trace contextRef="#ctx0" brushRef="#br0" timeOffset="138445.03">19596 2952,'0'0,"25"0,0 25,-1-25,1 0,0 0,0 0,0 0,-1-25,-24 0,0 0,0 0,0 1,-24 24,24-25,0 50,0-1,0 1,0 0,0 0,0 0,0-1,0 1,0 0,0 0,0 0,0-1,0 1,24-25</inkml:trace>
  <inkml:trace contextRef="#ctx0" brushRef="#br0" timeOffset="191936.27">6400 6375,'0'-25,"-25"25,0 0,1 0,24 25,0 0,0-1,0 1,24-25,1 0,-25-25,25 25,-25-24,0-1,0 0,0 0,0 0,-25 25,25 25,-25-25,25 25,-24 0,24 0,24-25,1-25,-25 0,0 0,0 0,-25 25,1 0,24 25,-25-25,25 25,0 0,25-25,-25-25,24 25,-24-25,0 0,-24 25,-1 0</inkml:trace>
  <inkml:trace contextRef="#ctx0" brushRef="#br0" timeOffset="-213280.95">6202 12774,'0'-24</inkml:trace>
  <inkml:trace contextRef="#ctx0" brushRef="#br0" timeOffset="-212273.53">6226 12774,'25'0,"-25"-24,25 24,0 0,0 0,-1 0,1-25,0 25,0 0,0 0,-1-25,1 25,0 0,0 0,-25-25,25 25,-1 0,1 0,0 0,0 0,-25-25,25 25,-1 0,1 0,0 0,0 0,0 0,-1 0,1-24,0 24,0 0,0 0,-1-25,1 25,0 0,0-25,0 25,-1 0,1 0,-25-25,25 25,0 0,0 0,0-25,-1 25,1 0,0 0,0 0,0 0,-1 0,1 0,0 0,0 0,0 0,-1 0,1 0,0 0,0 0,0 0,-1 0,1 0,0 0,0 0,0 0,-1 0</inkml:trace>
  <inkml:trace contextRef="#ctx0" brushRef="#br0" timeOffset="-211376.54">7591 12105,'0'24,"0"1,0 0,0 0,24-25,-24 25,0 0,0-1,25 1,-25 0,0 0,25-25,-25 25,0-1,25 1,-25 0,0 0,0 0,0-1,25-24,-25 25,0 0,0 0,0 0,24-25,-24 24,0 1,0 0,25 0,-25 0,0-1,25 1,-25 0,25 0,-25 0,25-1,-25 1,24 0,-24 0,0 0,25-1,-25 1,0 0,0 0,0 0,0-1,0 1,0 0,0 0,0 0,25 0,-25-1,0 1,0 0,25-25</inkml:trace>
  <inkml:trace contextRef="#ctx0" brushRef="#br0" timeOffset="-209460.34">7640 12105,'25'0,"0"-25,0 25,-1 0,1 0,0 0,-25-25,25 25,0 0,-1 0,1 0,0 0,0 0,0 0,-25-25,24 25,1 0,0 0,0 0,0-25,-1 25,1 0,0 0,0 0,0 0,-25-24,25 24,-1 0,1 0,0 0,0 0,0 0,-25-25,24 25,1 0,0 0,0 0,0 0,-1 0,-24-25,25 25,0 0,0 0,0 0,-1 0,1-25,0 25,0 0,0 0,-1-25,1 25,0 0,0 0,0 0,-1-24,1 24,0 0,0 0,0 0,-1 0,1-25,0 25,0 0,0 0,-1 0,-24-25,25 25,0 0,0 0,0 0,-1 0,1 0,0-25,0 25,0 0,0 0,-1 0,1 0,0 0,0 0,0 0,-1 0,1 0,0 0,0 0,0 0,-1-25,1 25,0 0,0 0,0 0,-1 0,1 0,0 0,0 0,-25 25,0 0,0 0,0 0,0-1,0 1,25 0,-25 0,24 0,-24-1,0 1,25-25,-25 25,25-25,-25 25,25 0,-25-1,25 1,-25 0,0 0,0 0,24-25,-24 25,0-1,25-24,-25 25,0 0,25-25,-25 25,0 0,25-25,-25 24,0 1,0 0,25-25,-25 25,0 0,24-1,-24 1,0 0,0 0,25 0,-25-1,25 1,-25 0,0 0,0 0,25-1,-25 1,0 0,25 0,-25 0,0-1,24 1,-24 0,0 0,0 0,0-1,25 1,-25 0,0 0</inkml:trace>
  <inkml:trace contextRef="#ctx0" brushRef="#br0" timeOffset="-208188.62">8062 13494,'-25'0,"50"0,0 0,-25-25,24 25,1 0,0 0,0-25,0 25,0 0,-1 0,1 0,0-25,0 25,24 0,-24-24,0 24,0 0,0-25,-1 25,26 0,-25-25,0 25,-1 0,1-25,25 25,-25 0,-1-25,1 25,0 0,0 0,24-24,-24 24,0 0,0 0,0 0,-1 0,1 0,0-25,0 25,0 0,-1 0,1 0,0 0,0 0,0 0,-1-25,1 25,0 0,0 0,0 0,-25-25,25 25,-1 0,1 0,0-25,0 25,0 0,-1-25,1 25,0 0,0 0,0 0,-1-24,1 24,0 0,0 0,0 0,-1 0,1-25,0 25,0 0,0 0,-1 0,1 0,0 0,0 0,0 0,-1 0,-24-25,25 25,0 0,0 0,0 0,-1 0,1 0,0 0,0 0,-25-25,25 25,-1 0,1 0,0 0,0 0,-25-25,25 25,0 0,-1 0,-24-24</inkml:trace>
  <inkml:trace contextRef="#ctx0" brushRef="#br0" timeOffset="-207301.08">8087 12576,'0'25,"0"0,0-1,0 1,24 0,-24 0,0 0,0-1,0 1,0 0,25-25,-25 25,0 0,0-1,25 1,-25 0,0 0,25-25,-25 25</inkml:trace>
  <inkml:trace contextRef="#ctx0" brushRef="#br0" timeOffset="-206404.91">7987 12700,'0'-25,"-24"0,24 1,0-1,0 0,0 0,0 0,0 1,24 24,-24-25,25 25,0 0,-25-25,25 25,0 0,-1 0,-24 25,25-25,-25 25,25-25,-25 24,0 1,0 0,0 0,0 0,0-1,0 1,-25-25,25 25,0-50,25 25,-25-25,25 25,0 0,0 0,-1 0,1 0,0 0,-25 25,25-25,-25 25,25 0,-25 0,0-1,0 1,0 0,0 0,-25-25,0 25,0-25,25 24,-25-24,1 25,-1-25,25 25,-25-25,0 0,0 0</inkml:trace>
  <inkml:trace contextRef="#ctx0" brushRef="#br0" timeOffset="-205208.64">8508 12650,'0'25,"-24"-25,24 25,0 0,0 0,0-1,0 1,0 0,24 0,-24 0,25-25,0 0,-25 24,25-24,0 0,-1 0,1 0,-25-24,25 24,-25-25,25 25,-25-25,0 0,0 0,0 1,0-1,0 0,-25 0,25 0,-25 25,0-24,1-1,-1 25,0 0,0 0,25 25,0-1,0 1,25-25,0 0,0 0,-1 0,1 0,0-25,0 25,0-24,-1-1,-24 0,25 25,-25-25,0 0,0 1,0-1,0 50,25-1,-25 1,0 0,0 0,25-25,-25 25,0-1,0 1,0 0,25 0,-25 0,24-1,-24 1,25 0,0-25,0 0,0-25,-1 0</inkml:trace>
  <inkml:trace contextRef="#ctx0" brushRef="#br0" timeOffset="-204977.73">8756 12303,'0'0,"-24"0,24-25,0 50</inkml:trace>
  <inkml:trace contextRef="#ctx0" brushRef="#br0" timeOffset="-203569.07">9128 12675,'25'-25,"-25"1,0-1,0 0,25 25,-25-25,0 0,0 1,0-1,0 0,0 0,0 0,0 1,0-1,-25 0,25 0,0 0,-25 1,25-1,-24 25,24-25,0 0,-25 25,25 25,0 0,0 0,0-1,0 1,0 0,0 0,0 0,0-1,0 1,0 0,0 0,0 0,25-1,-25 1,0 0,0 0,0 0,24-1,-24 1,25-25,-25 25,25-25,-25 25,25-25,0 0,-1 0,1 0,0 0,0-25,0 25,0-25,-1 25,-24-25,25 25,-25-24,25-1,0 25,-25-25,0 0,0 0,0 1,0-1,0 0,0 0,-25 25,0 0,25 25,0 0,0 0,0-1,0 1,0 0,0 0,0 0,0-1,25 1,0-25,-25-25,25 25,-1-24,1-1,-25 0,25 25,-25-25,25 0,-25 1,0-1,0 0,0 0,0 0,0 1,-25 24,25-25,-25 25,25 25,0-1,25-24,-25 25,0 0,25-25,-25 25,0 0,0-1,25-24,-25 25,24 0,-24 0,25-25,0 25,0-25,0 0,-1 0</inkml:trace>
  <inkml:trace contextRef="#ctx0" brushRef="#br0" timeOffset="-202512.84">10046 12378,'0'24,"-25"-24,50 0,-25-24,25 24,0 0,0 0,-1 0,1-25,0 25,0 0,0 0,-1 0,1-25,25 25,-25 0,0-25,-1 25,26 0,-25 0,24-25,-24 25,25 0,-25-24,24 24,-24 0,25 0,-26-25,26 25,-25 0,24 0,-24-25,25 25,-25 0,24 0,-24 0,0-25,24 25,-24 0,0 0,0-25,24 25,-24 0,0 0,0-25,0 25,0 0,24 0,-24 0,0-24,0 24,-1 0,1 0,0-25,0 25,24 0,-24 0,0 0,0-25,0 25,-1 0,1 0,0 0,0-25,0 25,-1 0,1 0,-25-25</inkml:trace>
  <inkml:trace contextRef="#ctx0" brushRef="#br0" timeOffset="-201924.86">11138 12005,'24'0,"1"0,0 0,0 0,0 0,-1 0,1 0,0 0,0 0,0 0,0 0,-1 0,1 0,0 0,0 0,0 25,-25 0,0 0,0 0,0-1,0 1,-25 0,0 0,25 0,-25 0,0-1,25 1,-24-25</inkml:trace>
  <inkml:trace contextRef="#ctx0" brushRef="#br0" timeOffset="-199753.32">6425 12452,'0'-25,"25"25,-1 0,1 0,-25 25,25-25,0 0,0 0,-1 0,1 0,0 25,0-25,0 0,-1 0,-24 25,25-25,0 0,-25 24,25-24,0 25,-25 0,24 0,-24 0,0-1,0 1,0 0,-24 0,24 0,0-1,-25 1,25 0,-25 0,25 0,-25-1,25 1,-25 0,25 0,-24 0,-1-1,25 1,-25 0,0 0,0-25,25 25,-24-1,-1-24,25 25,-25-25,25 25,-25-25</inkml:trace>
  <inkml:trace contextRef="#ctx0" brushRef="#br0" timeOffset="-198224.88">6375 11708,'0'-25,"0"0,0 0,25 1,-25-1,25 25,0 0,-25-25,24 25,1 0,-25-25,25 25,-25 25,25-25,0 25,-25 0,0-1,0 1,0 0,0 0,-25-25,25 25,0-1,-25-24,25 25,0 0,-25 0,0 0,25-1,-24 1,-1-25,25 25,-25 0,25 0,-25-25,25 24,0-48,25 24,0 0,0-25,-1 25,1 0,0 0,0-25,0 25,-1 0,1 0,0-25,0 25,0 0,-1-25,1 25,0 0,0-24,0 24,-1 0,-24-25,25 25</inkml:trace>
  <inkml:trace contextRef="#ctx0" brushRef="#br0" timeOffset="-196820.77">10741 11162,'0'-25,"0"0,25 25,-25-24,0-1,0 0,24 25,-24-25,25 25,-25-25,25 25,0-24,0 24,-1 0,1 0,0 0,0 24,0-24,-25 25,0 0,24-25,-24 25,25 0,-25-1,0 1,0 0,-25 0,25 0,-24-25,24 25,-25-25,25-25,0 0,25 0,-1 25,1 0,0 0,0 0,0 0,-1 0,1 0,0 0,0 0,0 25,-1-25,-24 25,25-25,-25 25,0-1,0 1,0 0,0 0,-25 0,1-1,-1-24,25 25,-25-25,0 25,0-25,1 0,-1 25,0-25,0 0,0 0,1 25,-1-25,0 0,0 0,0 0</inkml:trace>
  <inkml:trace contextRef="#ctx0" brushRef="#br0" timeOffset="-187910.89">16719 4887,'0'-25,"25"0,-25 0,24 25,-24-25,25 25,-25-25,25 25,0 0,0 0,-1 0,-24 25,25 0,-25 0,0 0,0 0,0-1,0 1,0 0,0 0,-25-25,25 25,-24-25,24 24,-25-24,25 25,-25-25,0 0,25 25,-25-25,1 0,24 25,-25-25,25 25,-25-25,50 0,0 0,-1 0,1 0,0 0,0 0,0 0,-1 0,1 0,0 0,0 0,0 0,-1 0,1 0</inkml:trace>
  <inkml:trace contextRef="#ctx0" brushRef="#br0" timeOffset="-187054.4">17264 4936,'25'0,"-25"-25,25 25,0 0,0 0,-1 0,1 0,0 0,0-24,0 24,-1 0,1 0,0 0,0-25,0 25,-1 0,1 0,0 0,0 0,0-25,0 25,-1 0,1 0,-25-25,0 0,0 0,-25 25,1 0,24-24,-25 24,0 0,0 0,0 0,0-25,1 25,-1 0,50 0,-1 0,1 0,-25 25,25-25,0 0,0 0,-25 24,25-24,-1 25,-24 0,0 0,0 0,0 0,0-1,0 1,-24-25,24 25,-25 0</inkml:trace>
  <inkml:trace contextRef="#ctx0" brushRef="#br0" timeOffset="-186127">18281 4936,'0'-25,"25"25,-25-24,0-1,25 25,-25-25,25 25,-25-25,25 25,-25-25,0 0,24 25,-24-24,0-1,0 0,0 0,0 0,0 1,0-1,-24 25,24-25,-25 25,0 0,0 0,0 0,1 0,-1 0,25 25,-25-25,25 25,0-1,0 1,25-25,0 0,-25 25,24-25,1 0,0 0,0 0,-25 25,25-25,-1 0,1 0,0 0,0 0,0 0,-1 0,-24 25,25-25,0 0,0 0,-25 24,25-24,-25 25,0 0,0 0,-25-25,0 25,0-25,0 0,25 25,-24-25,-1 0,0 0,0 0</inkml:trace>
  <inkml:trace contextRef="#ctx0" brushRef="#br0" timeOffset="-185414.87">18852 4614,'0'0,"-25"24,0-24,25 25,-25-25,25 25,-24-25,24 25,-25-25,25 25,0-1,0 1,0 0,0 0,25-25,-1 0,1 0,0 0,0 0,-25-25,25 0,-25 0,0 1,0-1,0 0,0 0,-25 25,25 25,0 0,0 0,0-1,0 1,0 0,0 0,25-25,-25 25,25-25,-1 25,1-25,0 0,0-25</inkml:trace>
  <inkml:trace contextRef="#ctx0" brushRef="#br0" timeOffset="-185023.36">18976 4415,'0'25,"0"0,0 0,0-1,0 1,0 0,0 0,0 0,25-25,-25 24,0 1,0 0,25-25,-25 25,0 0,0-1,24 1,1 0,0-25,-25 25,25-25,0 0,-1 0,1 0,-25-25</inkml:trace>
  <inkml:trace contextRef="#ctx0" brushRef="#br0" timeOffset="-184767.13">18902 4663,'24'0,"1"0,0 0,-25-25,25 25,0 0,-1 0,1 0</inkml:trace>
  <inkml:trace contextRef="#ctx0" brushRef="#br0" timeOffset="-183810.77">19298 4589,'0'25,"0"-1,0 1,0 0,0 0,0 0,0-1,0 1,25-25,0 0,-25 25,25-25,0 0,-25-25,24 25,1-25,-25 1,25 24,-25-25,0 0,0 0,0 0,0 1,0-1,-25 25,25-25,0 50,0 0,0-1,0 1,0 0,0 0,25-25,0 0,0 0,-1 0,1 0,-25-25,25 25,-25-25,25 0,-25 1,0-1,0 0,0 0,0 0,0 1,0-1,-25 25,25 25,25-25,-25 24,0 1,25-25,-25 25,24 0,-24 0,25-25,-25 24,25-24,-25 25,25-25,0 0,-1 0</inkml:trace>
  <inkml:trace contextRef="#ctx0" brushRef="#br0" timeOffset="-183275.01">19968 4465,'-25'0,"1"0,-1 0,0 25,0-25,25 24,-25-24,25 25,-25 0,25 0,0 0,0-1,-24-24,24 25,0 0,24-25,1 0,0 0,0 0,-25-25,25 25,-25-25,25 25,-25-24,24-1,-24 0,0 0,0 50,0 0,25 0,0-1,0-24,0 0,-1 0,1-24,0 24</inkml:trace>
  <inkml:trace contextRef="#ctx0" brushRef="#br0" timeOffset="-182682.42">20092 4242,'0'0,"0"-25,0 0,0 50,0 0,0-1,0 1,0 0,0 0,0 0,0-1,0 1,0 0,0 0,0 0,25-1,0 1,-25 0,25-25,-25 25,24-25,1 0,0 0,0 0,0 0,-1-25,1 25,0-25,0 0,-25 1,0-1,25 25,-25-25,0 0,0 0,-25 25,0-24,0 48,0-24,25 25,0 0,-24-25,24 25,0 0,0-1,0 1,24-25,1 0,0 0,0 0,0 0,-1 0,1 0,0-25,0 25</inkml:trace>
  <inkml:trace contextRef="#ctx0" brushRef="#br0" timeOffset="-182362.48">19894 4415,'25'0,"-1"0,1 0,0 0,0 0,0 0,-1-25,1 25,0 0,25 0</inkml:trace>
  <inkml:trace contextRef="#ctx0" brushRef="#br0" timeOffset="-181750.91">20514 4192,'0'25,"0"0,0-1,0 1,25-25,-25 25,0 0,0 0,0-1,0 1,-25-25,25 25,0 0,-25-25,25 25,0-1,0 1,25-25,0 0,-1 0,1 0,0-25,0 25,-25-24,0-1,25 25,-25-25,0 0,0 0,0 1,0 48,0 1,24-25,1 0,0 25,0-25</inkml:trace>
  <inkml:trace contextRef="#ctx0" brushRef="#br0" timeOffset="-180182.83">18579 5705,'0'-25,"0"0,25 25,-25-24,0-1,0 0,0 0,25 25,-25-25,0 1,0-1,0 0,0 0,0 0,0 1,-25 24,25-25,0 0,-25 25,25-25,-25 25,0-25,1 25,24-24,-25 24,0 0,25 24,-25-24,25 25,0 0,0 0,0 0,0-1,0 1,0 0,0 0,0 0,0-1,0 1,0 0,25 0,-25 0,25-1,-25 1,25-25,-1 25,1-25,0 25,0-25,0 0,-1 0,1 0,0 0,0 0,0-25,-1 25,1-25,0 25,-25-25,0 1,0-1,25 25,-25-25,0 0,0 0,0 1,-25 24,25-25,0 50,0-1,0 1,0 0,0 0,25-25,-25 25,25-25,-25 24,25-24,-1 0,1 0,-25-24,25 24,0 0,-25-25</inkml:trace>
  <inkml:trace contextRef="#ctx0" brushRef="#br0" timeOffset="-180015.85">18852 5333</inkml:trace>
  <inkml:trace contextRef="#ctx0" brushRef="#br0" timeOffset="-178706.87">19100 5407,'-25'0,"25"25,-25-25,25 25,-24-25,24 25,0 0,0-1,-25-24,25 25,0 0,0 0,0 0,0-1,25-24,-1 0,-24-24,25 24,-25-25,25 25,0-25,-25 0,0 0,25 25,-25-24,0-1,0 0,0 0,0 50,0 0,0 0,0-1,0 1,0 0,0 0,0 0,0-1,0 1,0 0,24 0,1 0,0-1,-25-48,25 24,-25-25,0 0,25 25,-25-25,0 0,0 1,0-1,0 0,0 0,0 0,0 1,0 48,0 1,0 0,0 0,24-25,1 0,0 0,0 0,0 0,-1-25,-24 0,25 25,-25-25,0 1,0-1,0 0,0 0,0 0,0 50,0 0,0 0,0 0,25-25,0 24,0-24,-1 0,1 0,0-24,0 24,-25-25,0 0,25 0,-25 0,0 1,0-1,0 0,0 50,0 0,0-1,24-24,-24 25,25-25,0 25,0-25,0 0,-1-25,1 25,0 0</inkml:trace>
  <inkml:trace contextRef="#ctx0" brushRef="#br0" timeOffset="-178523.99">19670 5135</inkml:trace>
  <inkml:trace contextRef="#ctx0" brushRef="#br0" timeOffset="-177762.48">19770 5110,'0'25,"0"-1,24 1,-24 0,0 0,25-25,-25 25,0-1,0 1,0 0,0 0,-25-25,25 25,-24-1,24 1,0 0,-25-25,25 25,0 0,25-25,-1 0,-24-25,25 25,-25-25,25 25,-25-25,25 25,-25-25,0 1,25-1,-25 50,0-1,0 1,25-25,-1 0,1 0,0 0,0 0,0-25,-1 25,-24-24,25 24,0-25,0 0,-25 0,0 0,25 25,-25-24,0-1,0 0,0 0,-25 0,0 25,0 25,25 0,0 0,0 0,0-1,0 1,0 0,0 0,25-25,0 0,0 0,-1 0,1 0</inkml:trace>
  <inkml:trace contextRef="#ctx0" brushRef="#br0" timeOffset="-177619.42">20588 5135,'-25'0</inkml:trace>
  <inkml:trace contextRef="#ctx0" brushRef="#br0" timeOffset="-172212.26">7814 12526,'-25'0,"0"0,25 25,-25-25,25 25,0 0,0 0,25-25,-25-25,0 0,0 0,0 0,0 1,-25 24,25-25,-24 25,24 25,-25-25,25 24,0 1,0 0,25-50,-25 0,24 25,-24-24,0-1,-24 25,24 25,-25-25</inkml:trace>
  <inkml:trace contextRef="#ctx0" brushRef="#br0" timeOffset="-170263.41">10046 12402,'0'25,"0"0,0 0,25-25,0 0,0 0,-1-25,1 0,-25 0,25 25,-25-24,0-1,0 0,-25 25,0 0,1 0,24 25,-25-25,25 25,-25-1,25 1,0 0,25-50,-25 0,25 25,-25-24,-25 24,25 24,0-48,-25 24</inkml:trace>
  <inkml:trace contextRef="#ctx0" brushRef="#br0" timeOffset="-164142.58">17314 6300,'0'-24,"0"-1,0 0,25 25,-25-25,25 25,-25-25,24 25,-24-24,25 24,-25 24,25-24,-25 25,0 0,0 0,0 0,0-1,0 1,0 0,0 0,0 0,-25-25,25-25,25 0,0 25,0 0,-1 0,1 0,0 25,0-25,-25 25,25-1,-25 1,24 0,-24 0,0 0,0-1,-24-24,-1 25,0 0,0 0,0-25,1 25,-1-25,0 0,0 24,0-24,1 0,24-24</inkml:trace>
  <inkml:trace contextRef="#ctx0" brushRef="#br0" timeOffset="-163391.22">17909 6474,'0'0,"25"0,0 0,-25-25,25 25,0 0,-1-25,1 25,0 0,0-24,0 24,-1-25,1 25,-25-25,-25 0,1 25,-1 0,0 0,0 0,50 0,0 0,0 0,-1 25,1-25,-25 25,0 0,0-1,0 1,-25 0,1-25,24 25,-25-25,0 25,0-25,0 24,1-24,24 25,-25-25</inkml:trace>
  <inkml:trace contextRef="#ctx0" brushRef="#br0" timeOffset="-162592.25">18827 6226,'-25'0,"0"0,1 0,-1 25,0-25,0 25,0-25,1 24,-1 1,25 0,0 0,25-25,-25 25,24-25,1 0,-25 24,25-24,0 0,0 0,-1 25,1-25,0 0,-25 25,25-25,0 0,0 25,-25 0,0-1,-25-24,0 25,0-25,0 0,0 0,1 0,-1 25,0-25,0 0,0 0,1 0</inkml:trace>
  <inkml:trace contextRef="#ctx0" brushRef="#br0" timeOffset="-161819.72">19224 6350,'-25'0,"0"0,25 25,-24-25,-1 0,0 25,0-25,25 24,-25-24,25 25,-24-25,24 25,-25 0,25 0,0-1,0 1,0 0,0 0,0 0,25-25,-25-25,24 25,1 0,-25-25,25 25,0-25,0 0,-25 1,0-1,0 0,0 0,0 0,0 50,0 0,0 0,0 0,0-1,24-24,-24 25,25-25,0 0,0 0,0 0,-1 0,1 0,-25-25,25 25</inkml:trace>
  <inkml:trace contextRef="#ctx0" brushRef="#br0" timeOffset="-161447.62">19348 6176,'0'-24,"-25"24,25 24,0 1,0 0,0 0,0 0,0-1,0 1,25-25,-25 25,0 0,0 0,25-1,-25 1,0 0,25 0,-1 0,-24-1,25-24,0 0,0-24</inkml:trace>
  <inkml:trace contextRef="#ctx0" brushRef="#br0" timeOffset="-161211.15">19224 6474,'25'-25,"0"25,-1 0,1-25,0 25,0 0,0 0,-1 0,1-24,0 24</inkml:trace>
  <inkml:trace contextRef="#ctx0" brushRef="#br0" timeOffset="-160343.3">19646 6325,'0'25,"0"0,0 0,0-1,0 1,0 0,0 0,24 0,1-25,0 0,-25-25,25 25,-25-25,0 0,0 0,0 1,0-1,0 0,0 0,0 50,0 0,0 0,0-1,0 1,0 0,25-25,-1 0,1 0,0 0,-25-25,25 25,-25-25,25 1,-25-1,0 0,0 0,0 0,-25 25,25-24,0 48,25-24,-25 25,25-25,-25 25,0 0,24-25,-24 25,25-25,0 0,-25 24,25-24,0 0</inkml:trace>
  <inkml:trace contextRef="#ctx0" brushRef="#br0" timeOffset="-159307.51">20191 6276,'-24'0,"-1"0,0 0,25 24,-25-24,25 25,0 0,0 0,0 0,0-50,25 25,-25-25,25 25,-25-25,0 50,0 0,25-25,-25 25,24-25,1 0,0 0,0 0,0 0,-1-25,1 25,-25-25,0 0,25 25,-25-25,0 1,0-1,0 0,0 0,0 0,0 1,0-1,-25 0,25 0,-25 0,1 25,24 25,0 0,0 0,0 0,0-1,0 1,0 0,0 0,24-25,-24 25,0-1,25-24,0 25,0-25,0 0,-1 0,1 0,0 0,0-25,0 25,-25-24,24 24,1-25,-25 0,0 0,25 25,-25-25,0 1,0-1,0 0,-25 25,0 25,25 0,0-1,0 1,0 0,0 0,25-25,0 0,0 0,0 0,-1 0,1-25,0 25,0-25</inkml:trace>
  <inkml:trace contextRef="#ctx0" brushRef="#br0" timeOffset="-159039.31">20191 6226,'0'0,"25"0,0 0,0 0,0-25,-1 25,1 0,0 0,0 0,0-25,-1 25,1 0</inkml:trace>
  <inkml:trace contextRef="#ctx0" brushRef="#br0" timeOffset="-158415.79">20687 6003,'0'25,"0"-1,0 1,0 0,25-25,-25 25,0 0,0-1,0 1,0 0,-25-25,1 25,-1 0,0-25,25 24,0 1,-25-25,25 25,25-25,0 0,0 0,-25-25,24 25,1 0,-25-25,25 25,-25-24,25 24,-25-25,0 50,25-25,-1 0,1 0</inkml:trace>
  <inkml:trace contextRef="#ctx0" brushRef="#br0" timeOffset="-156819.05">21035 5978,'0'0,"25"0,-1 0,-24 25,0 0,25-25,-25 24,0 1,0 0,0 0,0 0,0-1,25-24,-25 25,25 0,0-25,-25 25,24-25,1 0,0 0,0-25,0 25,-25-25,24 25,-24-25,0 1,0-1,0 0,0 0,0 0,25 1,0 24,0 0,-25-25,25 25,-1 0,1-25,-25 50,0 0,-25-25,25 24,0 1,0 0,25-25,-25-25,0 0,25 25,-25-24,0-1,-25 25,25 25,0-1,25-24,0 25,0-25,-25-25,24 25,1 0,-25-24,25 24,-25-25,0 0,0 0,0 0,0 1,0 48,0 1,0 0,0 0,0 0,0-1,0 1,0 0,0 0,25 0,-25-1,0 1,25 0,-25 0,0 0,24-1,-24 1,0 0,25-25,-25-25,0 0,0 1,0-1,0 0,0 0,0 0,0 1,0-1,0 0,0 0,0 0,0 1,0-1,0 0,25 0,-25 0,25 1,-25-1,25 25,-1 0,1 25,-25-1,0 1,0 0,-25 0,1 0,-1-25,25 24,-25-24,0 25</inkml:trace>
  <inkml:trace contextRef="#ctx0" brushRef="#br0" timeOffset="-156019.38">22002 5904,'-25'0,"0"24,25 1,-24-25,24 25,0 0,0 0,24-25,-24 24,25-24,0 0,-25-24,25 24,0 0,-25-25,25 25,-25-25,24 0,-24 0,0 1,-24-1,-1 25,0-25,0 25,0 0,0 0,25 25,0 0,0-1,25-24,0 0,0 0,-25-24,25 24,0-25,-1 25,-24-25,25 0,0 25,-25-25,25 25,-25-25,25 25,-25-24,24 24,1 0,0 0,0 0,-25 24,25 1,-1 0,1-25,0 25,0-25,0 0</inkml:trace>
  <inkml:trace contextRef="#ctx0" brushRef="#br0" timeOffset="-155871.28">22672 5804</inkml:trace>
  <inkml:trace contextRef="#ctx0" brushRef="#br0" timeOffset="-141715.28">8384 10939,'-24'0,"24"25,24-25,-24 24,0 1,25-25,-25 25,0 0,25-25,-25 25,0-1,25-24,-25 25,0 0,0 0,25-25,-25 25,0 0,24-1,-24 1,0 0,25 0,-25 0,25-1,-25 1,0 0,25 0,-25 0,0-1,25 1,-25 0,0 0,24-25,-24 25,0-1,25-24,-25 25,0 0,25-25,-50 0,25-25,-25 25,1 0,-1-25,0 25,0 0,0 0,25-24,-24 24,-1 0,0 0,25-25,-25 25,25 25,25-1,0 1,0 0,-1 0,1-25,-25 25,25-25,0 0,-25 24,25-24,-1 0,1 0,0 0,-25-24,25-1,-25 0,25 25,-25-25,0 0,24 1,-24-1,0 0,25 25,-25-25,0 0,0 1,25-1,-25 0,0 0</inkml:trace>
  <inkml:trace contextRef="#ctx0" brushRef="#br0" timeOffset="-140268.03">7491 10393,'0'-25,"-24"50,-1-25,0 25,0-25,25 25,-25 0,25-1,-24-24,24 25,-25 0,25 0,0 0,0-1,0 1,0 0,0 0,0 0,0-1,0 1,25-25,-25 25,24 0,1 0,0-1,0-24,0 0,-1 0,1 0,0 0,0 0,0 0,-1 0,1-24,0 24,0-25,0 25,-1-25,1 25,0-25,0 0,0 1,-1 24,1-25,-25 0,25 0,0 0,0 1,-25-1,24 0,-24 0,25-24,-25 24,0 0,0 0,0 0,0 1,0-1,-25 0,1 0,24 0,-25 25,0-24,0-1,0 25,1-25,-1 25,0 0,0 0,0 0,1 0,24 25,-25-25,25 25,-25-1</inkml:trace>
  <inkml:trace contextRef="#ctx0" brushRef="#br0" timeOffset="-139944.87">7715 10616,'24'0</inkml:trace>
  <inkml:trace contextRef="#ctx0" brushRef="#br0" timeOffset="-139848.6">7739 10616,'25'0,"-25"25</inkml:trace>
  <inkml:trace contextRef="#ctx0" brushRef="#br0" timeOffset="-139762.02">7814 10691,'124'173,"-99"-173,-174-173,372 346</inkml:trace>
  <inkml:trace contextRef="#ctx0" brushRef="#br0" timeOffset="-136335.76">8260 10592,'0'24,"0"1,0 0,0 0,0 0,0-1,25-24,0 0,-25 25,25-25,-25-25,25 25,-25-24,24 24,-24-25,0 0,25 25,-25-25,0 0,0 1,0-1,25 25,-25 25,25-25,-25 24,25 1,-25 0,0 0,24-25,-24 25,0-50,0 0,0 0,0 0,0 1,0-1,0 0,25 25,-25 25,25-25,0 25,0-25,-25 24,24-24,-24 25,25-25,-25-25,25 25</inkml:trace>
  <inkml:trace contextRef="#ctx0" brushRef="#br0" timeOffset="-136151.92">8236 10443,'0'0,"0"-25</inkml:trace>
  <inkml:trace contextRef="#ctx0" brushRef="#br0" timeOffset="-135664.93">8905 10666,'25'25,"0"0,0-1,-25 1,0 0,0 0,0 0,0-1,0 1,0 0</inkml:trace>
  <inkml:trace contextRef="#ctx0" brushRef="#br0" timeOffset="-135124.03">8980 10269,'24'0,"-24"-25,25 25,0 0,0-24,0-1,-1 25,1 0,0-25,0 25,0-25,-1 25,1-25,0 1,0 24,25-25,-26 25,1 0,-25-25,25 25,0-25,0 25,-1 0</inkml:trace>
  <inkml:trace contextRef="#ctx0" brushRef="#br0" timeOffset="-134755.18">9302 10145,'-25'0,"25"25,25 0,-25 0,25-1,-25 1,0 0,25 0,-25 0,25-1,-25 1,0 0,24 0,-24 0,0-1,25-24,-25 25,25 0,-25 0,25 0,-25-1,0 1,0 0,0 0,0 0,25-25</inkml:trace>
  <inkml:trace contextRef="#ctx0" brushRef="#br0" timeOffset="-134227.87">9649 10517,'-24'0,"24"25,24 0,-24 0,0-1,25 1,-25 0,25-25,-25 25,0 0,25-1,-25 1,0 0,25-25,-25 25</inkml:trace>
  <inkml:trace contextRef="#ctx0" brushRef="#br0" timeOffset="-133660.01">9798 10616,'25'-24,"-25"-1,25 25,-25-25,0 0,0 0,0 1,0-1,0 50,25-25,-25 24,24 1,1 0,-25 0,25 0,-25-1,25-24,-25 25,0 0,25-25,-25 25,24-25,-24 25,25-1,0 1</inkml:trace>
  <inkml:trace contextRef="#ctx0" brushRef="#br0" timeOffset="-132820.72">9749 10666,'-25'0,"0"0,25 25,-25-25,50 0,0 0,0-25</inkml:trace>
  <inkml:trace contextRef="#ctx0" brushRef="#br0" timeOffset="-126839.75">11162 9897,'25'0,"0"0,0-25,0 25,-1 0,1-25,0 25,0-24,0 24,0 0,-1-25,26 25,-25-25,0 25,-1-25,1 25,0 0,-25-25</inkml:trace>
  <inkml:trace contextRef="#ctx0" brushRef="#br0" timeOffset="-126455.91">11485 9971,'0'0,"0"25,25 0,-25 0,25-25,-25 25,24 0,1-1,-25 1,25 0</inkml:trace>
  <inkml:trace contextRef="#ctx0" brushRef="#br0" timeOffset="-125395.19">11386 9922,'0'-25,"0"50,25-25,-1 0,-24 25,0-1,25-24,-25 25,25-25,-25 25,25-25,-25 25,25-25,-25 25,0-50,0 0,0 0,0 0,-25 25,25-24,0-1,-25 25,25-25,0 0</inkml:trace>
  <inkml:trace contextRef="#ctx0" brushRef="#br0" timeOffset="-124607.93">11956 10046,'0'25,"0"0,0-1,25-24,-25 25,0 0,0 0,25-25,-25 25,0-1,0 1,25 0,-25 0,0 0,0-1,24 1,-24 0,0 0,0-50</inkml:trace>
  <inkml:trace contextRef="#ctx0" brushRef="#br0" timeOffset="-124112.11">11981 10244,'25'0,"0"0,-25-24,24 24,-24-25,25 0,-25 0,0 0,0 1,0-1,0 0,0 50,0 0,25-25,-25 24,0 1,25 0,0 0,-25 0,24-1,-24 1,0 0,25 0,-25 0,25-1</inkml:trace>
  <inkml:trace contextRef="#ctx0" brushRef="#br0" timeOffset="-123660.18">12403 9971,'0'-24,"24"24,1 0,0 0,-25-25,25 25,0 0,0 0,-1-25,1 25,0 0,0 0,-25-25,25 25,-1 0</inkml:trace>
  <inkml:trace contextRef="#ctx0" brushRef="#br0" timeOffset="-123360.42">12552 10046,'0'0,"24"0,1 0,0 0,0 0,0 0,-1-25,1 25,0 0,0-25,0 25,-1-25,1 25</inkml:trace>
  <inkml:trace contextRef="#ctx0" brushRef="#br0" timeOffset="-122720.18">12899 9451,'0'-25,"25"25,-1 0,1 0,-25-25,25 25,0 0,0 0,-25-25,24 25,1 0,0-25,0 25,0 0,-1-24,1 24,0-25,0 25,0 0,-25-25,24 25,1 0,-25-25,25 25</inkml:trace>
  <inkml:trace contextRef="#ctx0" brushRef="#br0" timeOffset="-122303.96">13122 9401,'0'25,"0"0,0-1,25 1,-25 0,0 0,25 0,-25-1,0 1,24 0,-24 0,0 0,0-1,25-24,-25 25,0 0,0 0,25-25,-25 25,0-1,25 1,-25 0</inkml:trace>
  <inkml:trace contextRef="#ctx0" brushRef="#br0" timeOffset="-121592.8">13519 9723,'0'25,"25"-25,0 0,-1 0,1 25,0-25,0 0,-25 25,25-25,-1 0,-24 25,25-25,-25 24,0 1,-25-25,1 25,-1-25,0 0,0 0,0 0,1 0,24 25,-25-25,0 0,0 0,0 0,0 0,25-25,-24 25</inkml:trace>
  <inkml:trace contextRef="#ctx0" brushRef="#br0" timeOffset="-120760.2">13569 9748,'0'-25,"0"1,0-1,24 25,1 0,-25-25,25 25,0 0,0 0,-25-25,24 25,-24 25</inkml:trace>
  <inkml:trace contextRef="#ctx0" brushRef="#br0" timeOffset="-119899.81">13866 9748,'0'0,"0"25,0 0,0 0,0-1,0 1,25-25,0 0,0 0,-1-25,1 25,0-24,0 24,-25-25,25 25,-25-25,0 0,0 0,0 1,0-1,-25 25,25-25,0 50,0 0,0-1,0 1,0 0,0 0,25-25,-1 0,1 0,0 0,0 0,0 0,-25-25,24 25</inkml:trace>
  <inkml:trace contextRef="#ctx0" brushRef="#br0" timeOffset="-119216.8">13817 9773,'0'-25,"24"25,-24-25,25 25,-25-24,25 24,0 0,-25-25,25 25,-1 0,1 0,-25-25,25 25,0 0,0 0,-1 25,1-25,0 0</inkml:trace>
  <inkml:trace contextRef="#ctx0" brushRef="#br0" timeOffset="-118688.11">14164 9475,'0'-24,"0"48,0 1,0 0,0 0,25 0,-25-1,24 1,-24 0,0 0,25-25,-25 25,25-1,0 1,0-25,-1 0,1 0,0 0,-25-25,25 25,0-24</inkml:trace>
  <inkml:trace contextRef="#ctx0" brushRef="#br0" timeOffset="-118352.04">14040 9624,'25'0,"-1"0,1-25,0 25,0 0,-25-24,25 24,-1-25,1 25,0 0,0-25,0 0,-1 25,1-25,0 25,0 0,-25-24,25 24</inkml:trace>
  <inkml:trace contextRef="#ctx0" brushRef="#br0" timeOffset="-118175.5">14635 9376,'0'-25,"25"25,0 0</inkml:trace>
  <inkml:trace contextRef="#ctx0" brushRef="#br0" timeOffset="-115161.98">11882 12154,'0'25,"0"0,0 0,25-25,-25 25,0-1,24-24,-24 25,25 0,-25 0,25-25,-25 25,0-1,25-24,-25 25,0 0,0 0,25-25,-25 25,0-1,0 1,24-25,-24 25,0 0,0 0,0-1,25-24,-25 25,0 0,0 0,25-25,-25 25,0-1,0 1,25-25,-25 25,0 0,0 0,25-25,-25 24,0 1,0 0,0 0,0 0,24-25,-24 24,0 1,25 0,-25 0,0 0,25-25,-25 24,0 1,0 0,25-25,-25 25,0 0,0 0,25-1,-25 1,0 0,0 0,24 0,-24-1,0 1,0 0,25-25,-25 25,0 0,0-1,0 1,25-25,-25 25,0 0,0 0,0-1,25-24,-25 25,0 0,0 0,0 0,25-1,-25 1,0 0,24 0,-24 0,25-1,-25 1,0 0,0 0,0 0,0-1,25-24,-25 25,0-50</inkml:trace>
  <inkml:trace contextRef="#ctx0" brushRef="#br0" timeOffset="-114417.06">11981 13370,'0'-25,"25"25,0 25,-1 0,1-1,0 1,-25 0,25-25,-25 25,25-25,-25 25,24-25,1-25,0 0,0 0,-25 0,25 25,-25-24,24-1,-24 0,25 0,0 0,0 1,0-1,-1 0,-24 0,25 0,0 0,0 1,-25-1,25 25,-25-25,25 25,-25-25,0 50</inkml:trace>
  <inkml:trace contextRef="#ctx0" brushRef="#br0" timeOffset="-113226.38">11981 14312,'-25'0,"25"25,0 0,0 0,25-25,-25 25,0-1,25 1,-25 0,0 0,0 0,0-1,0 1,25 0,-25 0,0 0,0-1,0 1,24 0,-24 0,0 0,0-1,0 1,25 0,-25 0,0 0,0-1,0 1,0 0,25-25,-25 25,0 0,0-1,0 1,0 0,25-25,-25 25,0 0,0-1,0 1,0 0</inkml:trace>
  <inkml:trace contextRef="#ctx0" brushRef="#br0" timeOffset="-112099.11">11981 14287,'0'25,"0"-50,25 25,0-24,-1 24,-24-25,25 25,0 0,-25-25,25 25,0-25,-1 25,-24-25,25 25,-25-24,25 24,0-25,0 0,-1 0,1 25,0-25,0 1,0 24,-25-25,24 25,1-25,0 0,0 0,0 25,-25-24,25 24,-1-25,1 25,0-25,0 0,0 0,-1 25,-24-24,25 24,0-25,0 25,-25-25,25 0,-1 25,1-25,-25 1,25 24,0-25,0 0,-1 0,1 0,0 25,-25-24,25 24,-25-25,25 25,-1-25,1 0,0 0,0 1,0-1,-25 0,24 25,1-25,-25 0,25 25,0-24,-25-1,25 25,-25-25,24 25,-24-25,25 0,0 0,0 25,-25-24,25 24,-25-25,24 25,1-25,0 0,0 25,-25-25,25 25,0-24,-1-1,1 25,-25-25,25 25,-25-25,25 25,-25-25,25 25,-25-24,0-1,24 25,-24 25</inkml:trace>
  <inkml:trace contextRef="#ctx0" brushRef="#br0" timeOffset="-111241.75">13593 12998,'0'24,"0"1,0 0,0 0,0 0,25-25,-25 24,0 1,25 0,-25 0,25 0,-25 0,25-1,-25 1,24-25,-24 25,0 0,25 0,-25-1,0 1,0 0,25-25,-25 25,0 0,0-1,25 1,-25 0,25 0,-25 0,0-1,0 1,0 0,24 0,-24 0,0-1,0 1,0 0,0 0,25-25,-25 25,0-1,0 1,25 0,-25 0,0 0,25-25,-25 24,25 1,-25 0,0 0,24-25,-24 25,0-1,25 1,-25 0,0 0,25 0,-25-1,0 1,25 0,-25 0,0 0,0 0,0-1,0 1,25 0,-25 0,0 0,0-1,24-24,-24 25,0 0,0 0,0 0,25-1,-25 1,0 0,25 0,-25 0,0-1,0 1,0 0,0 0,0 0,0-1,0 1,0 0,0 0,25 0,-25-1,0 1,0 0,0 0,0 0,25-1,-25 1,0 0,0 0,0 0</inkml:trace>
  <inkml:trace contextRef="#ctx0" brushRef="#br0" timeOffset="-109798.36">12229 15280,'0'-25,"25"25,0 0,-1 0,1 0,0 0,0 25,0-25,-1 0,1 0,0 0,0 0,0 24,0-24,-1 0,1 0,0 0,0 25,0-25,-1 0,1 0,0 0,-25 25,25-25,0 0,-1 0,1 0,0 0,0 0,0 0,-1 0,1 25,0-25,0 0,0 0,-1 0,1 0,0 25,0-25,0 0,-1 0,1 0,0 0,0 0,0 0,-25 25,24-25,1 0,0 0,0 0,0 0,-1 0,1 0,0 0,0 0,-25 24,25-24,0 0,-1 0,1 0,0 0,0 0,0 0,-1 0,1 0,-25 25,25-25,0 0,-25 25,25-25,-25 25,24-25,1 0,0 0,-25-25,25 25,-25-25,25 25,-1 0,-24-25,25 25,-25-24,25 24,-25-25,25 25,-25-25,25 25,-25-25,0 0,24 25</inkml:trace>
  <inkml:trace contextRef="#ctx0" brushRef="#br0" timeOffset="-107705.94">13742 15577,'-25'0,"1"0,24 25,0 0,0 0,0 0,0-1,24 1,-24 0,0 0,0 0,0-1,0 1,0 0,0 0,25 0,-25-1,0 1,0 0,0 25,0-26,0 1,0 0,0 0,0 0,0-1,0 1,0 0,0 0,25 0,-25-1,0 1,0 0,0 0,0 0,0 0,0-1,0 1,0 0,0 0,0 0,0-1,25 1,-25 0,0 0</inkml:trace>
  <inkml:trace contextRef="#ctx0" brushRef="#br0" timeOffset="-106629.88">12824 14287,'-24'0,"-1"0,50 0,-1 0,1 0,0-24,0 24,0-25,-1 25,1 0,0-25,0 25,0-25,-1 25,-24-25,25 25,0 0,0-24,0 24,-1-25,1 25,-25-25</inkml:trace>
  <inkml:trace contextRef="#ctx0" brushRef="#br0" timeOffset="-106198.65">13023 14238,'0'25,"0"-1,25 1,-25 0,24 0,-24 0,0 0,0-1,25 1,-25 0,0 0,25 0,-25-1,0 1,0 0,25 0,-25 0,0-1,0 1,0 0</inkml:trace>
  <inkml:trace contextRef="#ctx0" brushRef="#br0" timeOffset="-104973.98">13246 14486,'0'-25,"0"0,25 25,0 0,-25 25,0 0,24-25,-24 25,25 0,-25-1,0 1,25-25,-25 25,0 0,25-25,0 0,-1-25,-24 0,0 0,0 1,0-1,0 0,0 0,0 0,0 1,0 48,0 1,0 0,0 0,25 0,-25-1,25-24,-25 25,25 0,-25 0,25-25,0 0,-25-25,24 25,-24-25,0 0,0 1,0-1,0 0,0 0,0 0,0 1,0-1,0 0,-24 0,-1 25,25 25,0 0,25-25,-25 25,24-25,-24 24,25 1,0-25,-25 25,25-25,0 0,-1 0,1 0,0 0,-25-25,25 25,-25-25</inkml:trace>
  <inkml:trace contextRef="#ctx0" brushRef="#br0" timeOffset="-104422.02">13693 14089,'-25'0,"50"25,-25 0,24-25,-24 24,25 1,-25 0,25 0,-25 0,25-1,0 1,-1 0,-24 0,25 0,-25 0,0-1,25-24,-25 25,25-25,-25 25,0 0,0-50,-25 25,25-25,0 0,0 1,25-1,0 25,-25 25,24-25,-24 24,0 1,0 0,-24-25,24 25,-25-25,25 25,-25-25,0 0,25 24</inkml:trace>
  <inkml:trace contextRef="#ctx0" brushRef="#br0" timeOffset="-103554.04">13990 14238,'0'25,"0"-1,0 1,0 0,0 0,0 0,0 0,25-25,-25 24,0 1,25-25,-25 25,25-25,-25 25,24-25,1-25,0 25,-25-25,0 0,0 1,0-1,0 0,25 0,0 25,-25 25,24-25,-24 25,25-25,-25-25,25 25,-25-25,25 25,0 0,-1 25,1-25,-25-25,25 25,-25-25,25 0,-25 1,0-1,0 0,-25 0,0 25,25 25,0 0,0 0,25-1,0-24,0 0,-1 0,1 0,-25-24,25 24</inkml:trace>
  <inkml:trace contextRef="#ctx0" brushRef="#br0" timeOffset="-103374.34">14164 14139,'0'-25,"-25"25,25-25</inkml:trace>
  <inkml:trace contextRef="#ctx0" brushRef="#br0" timeOffset="-96478.47">15156 11534,'25'0,"0"0,-1 0,-24-25,25 25,0 0,0 0,0 0,-1 0,1 0,0-24,0 24,0 0,-1 0,1 0,0 0,0 0,-25-25,25 25,-1 0</inkml:trace>
  <inkml:trace contextRef="#ctx0" brushRef="#br0" timeOffset="-95898.15">15354 11534,'0'25,"25"0,-25 0,0-1,25 1,-25 0,25 0,-25 0,0-1,25-24,-25 25,0 0,0 0,0 0,0-1,24-24,-24 25</inkml:trace>
  <inkml:trace contextRef="#ctx0" brushRef="#br0" timeOffset="-94098.49">15478 11485,'0'-25,"0"50,0-1,25-24,-25 25,25 0,-25 0,0 0,25-25,-25 24,0 1,0 0,25 0,-25 0,0-1,0 1,24 0,-24 0,0 0,0-50,0 0,0 0,0 0,0 1,0-1,0 0,25 0,-25 0,25 25,0 0,-25 25,25-25,-25 25,0 0,25 0,-25-1,24-24,-24 25,25-25,-25 25,25-25,-25 25,25-25,-25-25,25 25,-1-25,1 25,-25-25,0 1,25 24,0-25,-25 0,0 0,0 0,0 1,0-1,-25 25,0 0,25 25,0-1,0 1,0 0,0 0,0 0,0-1,0 1,25-25,-25 25,25-25,0 0,-25 25,24-25,1-25,0 25,0-25,0 25,-25-25,24 1,1 24,-25-25,0 0,0 0,0 0,0 1,0-1,0 0,0 0,-25 25,25 25,0 0,0 0,0-1,25-24,-25 25,25-25,0 25,0-25,-1 0,1 0,0 0,0 0,-25-25,25 25,-25-25,24 25,-24-24,0 48,0 1,0 0,25-25,-25 25,0 0,25-25,-25 24,25 1,-25 0,25-25,-25 25,24-25,1 0,-25-25,25 25,-25-25,25 25,0-25</inkml:trace>
  <inkml:trace contextRef="#ctx0" brushRef="#br0" timeOffset="-93218.59">16520 11633,'0'-24,"0"48,25-24,-25 25,0 0,25-25,-25 25,0 0,25-25,-25 24,24-24,-24 25,0 0,0-50,0 0,0 1,0-1,0 0,0 0,25 25,-25-25,0 1,25 24,-25-25,0 50,25-25,-25 24,0 1,0 0,25-25,-25 25,0 0,0-50,0 0,0 0,0 0,25 25,-25-24,0-1,24 25,1 0,0 0,-25 25,25-25,-25 24,25-24,-25 25,24-25,-24 25,25-25,0 25,0-25</inkml:trace>
  <inkml:trace contextRef="#ctx0" brushRef="#br0" timeOffset="-92306.51">17041 11559,'25'0,"-50"0,0 0,25 25,-24-25,24 25,-25-1,25 1,0 0,-25-25,25 25,0 0,0-1,25-24,0 0,-25-24,24 24,-24-25,25 25,-25-25,25 0,-25 0,0 1,0-1,0 0,0 50,0 0,0-1,25-24,-25 25,0 0,25-25,-1 25,1-25,-25 25,25-25,0 0,0 0,-25-25,24 25,-24-25,25 25,-25-25,25 0,-25 1,0-1,25 0,-25 0,0 0,0 1,0-1,0 0,0 0,-25 0,25 1,-25 24,25-25,-25 0,25 0,-24 25,-1-25,0 25,0-24,0 24,25 24,0 1,0 0,0 0,0 0,0-1,0 1,0 0,25 0,-25 0,25-1,-25 1,25-25,-25 25,25 0,-1 0,1-1,0-24,0 0,-25 25,25-25,-1 0,1 0,0 0,0 0,0 0,-1 0,1 0,0-25,0 25,0 0</inkml:trace>
  <inkml:trace contextRef="#ctx0" brushRef="#br0" timeOffset="-91658.45">17835 11385,'0'25,"25"-25,-25-25,25 25,-25-24,0-1,-25 25,25 25,-25-25,25 24,-25-24,25 25,0 0,0 0,0 0,0-1,25-24,-25 25,25-25,0 0,-1 0,1 0,0 0,0 0,0 0,-1-25,1 25,0 0,-25-24,25 24</inkml:trace>
  <inkml:trace contextRef="#ctx0" brushRef="#br0" timeOffset="-90507.18">18058 11361,'-25'0,"25"-25,0 50,25-25,-25 24,0 1,25-25,-25 25,0 0,0 0,0-1,25-48,-25-1,0 0,0 0,25 25,-25-25,24 25,-24-24,0-1,25 25,-25 25,25-25,-25 24,25-24,-25 25,25-25,-1 0,-24 25,25-25,0 0,0 0,0 0,-1 0,1 0,0-25,0 25,-25-25,25 25,-25-24,24-1,-24 0,0 0,-24 0,-1 25,0 0,25-24,-25 24,25 24,-25-24,25 25,0 0,0 0,0 0,0-1,0 1,25-25,0 0,-25 25,25-25,0 0,-1 0,-24-25,25 25,0 0,-25-25,25 25,-25-24,0-1,0 0,0 0,0 0,0 1,0-1,0 0,0 0,0 50,0 0,0 0,25-25,-25 24,24-24,-24 25,0 0,25-25,-25 25,25-25,0 0,0 25,-1-50</inkml:trace>
  <inkml:trace contextRef="#ctx0" brushRef="#br0" timeOffset="-89978.29">18827 11187,'0'-25,"0"50,-25-50,25 50,0 0,-25-25,25 25,0-1,0 1,25-25,-25-25,25 1,-25-1,0 0,0 0,25 0,-25 50,25 0,-25 0,25 0,-25-1,24-24,-24 25,0 0,25-25,-25 25,0 0,0-1,0 1,0 0,0 0,0 0,0-1,-25-24,1 25,-1-25,0 0,0 0,25-25,0 1,0-1,0 0,0 0,25 0,0 1,-25-1,25 25</inkml:trace>
  <inkml:trace contextRef="#ctx0" brushRef="#br0" timeOffset="-89422.32">19026 11088,'0'24,"0"1,0 0,0 0,0 0,0-50,0 0,24 25,-24-25,0 0,0 1,0-1,0 50,0-1,0 1,0 0,0 0,0 0,25-25,-25 25,25-1,-25 1,0 0,25 0,-25 0,25-1,-25 1,0 0,24 0,-24 0,0-1,25 1,-25 0,0 0,0 0,0-1,-25-24,1 0,24 25,-25-25,0-25,0 25,25-24,-25-1,25 0,0 0,0 0,0 1,25-1,-25 0,0 0,25 25</inkml:trace>
  <inkml:trace contextRef="#ctx0" brushRef="#br0" timeOffset="-88269.85">19646 11187,'0'0,"24"0,1 0,0 0,0 0,0 0,-1 0,1 0,0-25,0 25,0 0,0 0,-1-25,1 25,0 0,25-25,-26 25,1 0,0-24,0 24,0 0,-1-25,1 25,0 0,0 0,-25-25,0 0,-25 25,25-25,-25 25,0 0,1 0,-1 0,0 0,0 0,0 0,25 25,-24-25,48 0,1 0,0 0,0-25,0 25,-1 0,1 0,0 0,0 0,0 0,-25 25,24-25,-24 25,0 0,0 0,0-1,0 1,-24-25,24 25,-25 0,0-25,25 25,-25-25,0 0,1 0</inkml:trace>
  <inkml:trace contextRef="#ctx0" brushRef="#br0" timeOffset="-86569.92">20960 10765,'0'-25,"0"1,0 48,25 1,-25 0,0 0,0 0,0-1,25 1,-25 0,0 0,0 0,0-1,25-24,-25 25,0 0,0-50,0 0,0 1,0-1,0 0,0 0,0 0,25 1,-25-1,24 25,-24-25,25 25,-25 25,25-25,-25 25,0-1,25-24,-25 25,0 0,0 0,0 0,0-1,0-48,25-1,-25 0,0 0,24 25,-24-25,25 1,-25-1,25 25,-25-25,0 0,25 25,-25 25,0 0,0 0,25-25,-25 24,24-24,-24 25,25-25,0 25,0-25,0 0,-25-25,24 25,-24-25,25 25,-25-24,25-1,-25 0,0 0,0 0,0 1,0-1,-25 25,0 0,25 25,-24-25,24 24,0 1,0 0,0 0,0 0,0-1,0 1,24-25,-24 25,25-25,0 0,0 0,0 0,-1 0,1 0,-25-25,25 25,0 0</inkml:trace>
  <inkml:trace contextRef="#ctx0" brushRef="#br0" timeOffset="-86122.3">21779 10666,'-25'0,"25"25,0 0,-25-25,25 24,0 1,0 0,0 0,0 0,25-1,0-24,0 0,-1 0,1-24,0 24,0 0,0 0,-25-25,24 25,1 0,0-25,0 25,-25-25,0 0</inkml:trace>
  <inkml:trace contextRef="#ctx0" brushRef="#br0" timeOffset="-85509.63">21853 10443,'-25'-25,"25"50,0 0,25-25,-25 24,0 1,25 0,-25 0,0 0,25-25,-25 24,0 1,25-25,-25 25,0 0,0 0,0-1,24-24,-24 25,0 0,0 0,0 0,0-50,25 0,-25 0,0 0,0 1,25 24,-25-25,0 0,25 25,-25-25,25 25,-25 25,25-25,-25 25,24-25,-24 25,25-1,0 1,-25 0,25 0,0-25,-25 25,24-25,1 24</inkml:trace>
  <inkml:trace contextRef="#ctx0" brushRef="#br0" timeOffset="-84874.29">22325 10641,'-25'0,"0"0,0 0,0 0,1 25,24 0,0 0,0-1,0 1,0 0,0 0,0 0,24-25,1 0,0 0,0 0,0-25,-1 25,1-25,-25 0,25 25,-25-25,0 1,25 24,-25-25,0 0,0 0,0 50,0 0,0 0,25-1,-25 1,24-25,1 0,-25 25,25-25,0 0,0 0,-1 0,1 0,0 0,0-25</inkml:trace>
  <inkml:trace contextRef="#ctx0" brushRef="#br0" timeOffset="-84057.96">22523 10641,'0'0,"0"-25,0 1,25 24,-25-25,25 25,-1 0,-24 25,25-25,-25 24,0 1,0 0,0 0,0 0,0-1,0 1,0-50,0 1,0-1,25 25,-25-25,0 0,0 0,25 25,-25-24,0-1,0 50,25-25,-25 24,24-24,-24 25,25-25,0 0,-25 25,25-25,0 25,-1-25,1 0,0 0,-25-25,25 25,-25-25,0 0,25 25,-25-24,0-1,0 0,0 0,0 0,-25 25,25-24,0 48,0 1,0 0,0 0,0 0,25-25,-25 24,24-24,-24 25,25-25,0 25,0-25,0 0,0 0,-1-25,1 0</inkml:trace>
  <inkml:trace contextRef="#ctx0" brushRef="#br0" timeOffset="-83881.84">23019 10344,'-25'0,"25"-25</inkml:trace>
  <inkml:trace contextRef="#ctx0" brushRef="#br0" timeOffset="-83434.58">23391 10368,'-25'0,"1"0,-1 0,0 25,0-25,25 25,-25-25,25 25,-24 0,24-1,0 1,0 0,0 0,0 0,24-25,-24 24,25-24,0 0,0 0,0-24,-1 24,1 0,0 0,0 0,0-25,-1 25,1 0</inkml:trace>
  <inkml:trace contextRef="#ctx0" brushRef="#br0" timeOffset="-82714.54">23714 10319,'-25'-25,"0"50,0-25,0 25,25-1,-24-24,24 25,-25 0,25 0,-25 0,25-1,0 1,25-25,0-25,-1 25,-24-24,25-1,0 0,-25 0,0 0,0 1,0 48,0 1,0 0,25-25,0 25,-1-25,1 0,0-25,0 25,0-25,-25 0,24 25,-24-24,25 24,-25-25,25 0,-25 0,0 0,0 1,0-1,0 0,0 0,0 0,0 1,-25-1,25 0,-25 0,1 0,-1 25,25-25,-25 25,0 0,0 0,25 25,-24-25,24 25,-25-25,25 25,0 0,0 0,0-1,0 1,0 0,25 0,-25 0,24-1,1 1,0-25,0 25,0-25,-25 25,24-25,1 0,25 0,-25 0,-1 0,1 0,0 0,0 0,25 0,-26 0</inkml:trace>
  <inkml:trace contextRef="#ctx0" brushRef="#br0" timeOffset="-81542.36">21531 11807,'0'0,"25"0,-1 0,1 0,0 0,0 0,0 0,-1 0,1 0,0 0,0-25,0 25,-1 0,1 0,0 0,0-25,0 25,-1 0,1 0,0-24,0 24,0 0,0-25,-1 25,1 0,-25-25,25 25,0 0,-25-25,25 25,-25-25,0 1,-25-1,0 0,0 25,25-25,-25 25,1 0,-1 0,0 0,25 25,-25-25,25 25,25-25,0 0,0 0,-1 0,1 0,0 0,0 0,0 0,-1 0,1 0,0 0,0 25,-25-1,0 1,0 0,0 0,-25-25,0 25,0-25,25 24,-24-24,24 25,-25-25</inkml:trace>
  <inkml:trace contextRef="#ctx0" brushRef="#br0" timeOffset="-74858.25">22771 11509,'25'0,"0"-24,-1 24,-24-25,25 25,-25-25,25 25,-25-25,0 0,25 25,-25-24,0-1,-25 25,0 0,0 0,1 0,24 25,-25-25,0 24,0-24,25 25,-25-25,25 25,0 0,0 0,-24-25,24 24,0 1,0 0,24 0,-24 0,25-1,0 1,-25 0,25-25,0 25,-1-25,1 0,0 0,-25-25,25 25,0 0,-1-25,1 0,0 1,0-1,0 25,0-25,-25 0,24 0,1 1,-25-1,25 25,-25-25,25 0,-25 0,0 1,0-1,0 0,0 0,0 0,0 1,0-1,0 0,0 0,0 0,-25 0,0 25,25 25,0 0,-25-25,25 25,0 0,0 0,0-1,0 1,0 0,0 0,0 0,0-1,0 1,0 0,0 0,0 0,0-1,0 1,0 0,25-25,-25 25,25-25,0 0,0 0,-1 0,1-25,0 0,0 25,-25-25,25 25,-1-24,1-1,-25 0,25 0,-25 0,0 1,-25 24,25-25,0 50,-25-25,25 24,0 1,0 0,0 0,0 0,25-25,0 0,0 0,0 0,-1 0</inkml:trace>
  <inkml:trace contextRef="#ctx0" brushRef="#br0" timeOffset="-74526.9">23664 11237,'0'0,"-25"0,0 0,1 0,24 24,-25-24,25 25,-25-25,25 25,0 0,0 0,0-1,0 1,0 0,0 0,25 0,0-25,-1 0,1 0,0 0,0 0,0 0,-1 0,1-25,0 25,0 0,-25-25,25 25,-1 0</inkml:trace>
  <inkml:trace contextRef="#ctx0" brushRef="#br0" timeOffset="-74241.9">23813 11013,'0'0,"0"-25,-25 25,25-24,0 48,0 1,0 0,0 0,25-25,-25 25,0-1,25 1,-25 0,0 0,24 0,-24 0,25-1,-25 1,0 0,25-25,-25 25,25 0,0-1,-1-24,1 25</inkml:trace>
  <inkml:trace contextRef="#ctx0" brushRef="#br0" timeOffset="-73602.04">23738 11336,'0'25,"25"-25,0-25,0 25,0 0,-25-25,24 25,1-25,0 25,-25-25,25 25,-25-24,25 24,-25-25,0 0,0 0,0 0,0 0,-25 25,25 25,25-25,-25 25,24-25,-24 25,25 0,-25 0,25-1,-25 1,25-25,-25 25,25-25,0 0,-1 0,1 0,-25-25,25 25,-25-25,0 1,25 24,-25-25,0 0,0 0,0 50,0 0,0 0,25-25,-25 24,24-24</inkml:trace>
  <inkml:trace contextRef="#ctx0" brushRef="#br0" timeOffset="-73486.38">24408 11137,'-25'-25,"50"50</inkml:trace>
  <inkml:trace contextRef="#ctx0" brushRef="#br0" timeOffset="-73286.61">24458 11063,'-50'25,"100"-50,-100 74,50-24,-25 0,25 0,0 0,0 0,25-25,0 0,0 0,0 0</inkml:trace>
  <inkml:trace contextRef="#ctx0" brushRef="#br0" timeOffset="-71194.38">14164 14139,'0'-25,"25"25,-1-25,1 25,0-25,0 25,0 0,24-25,-24 25,25-24,-26 24,26-25,0 25,-1-25,1 25,0 0,-1-25,1 25,-1 0,1 0,24-25,-24 25,0 0,-1 0,1 0,24-24,-24 24,-1 0,1 0,-25 0,24 0,1 0,-25-25,24 25,-24 0,25 0,-25 0,0 0,-1 0,1 0,0 0,0-25,0 25,-1 0,1 0,-25-25,-25 0,1 25,-1 0,0-24,0 24,0 0,1 0,-1 0,0 0,0-25,0 25,0 0,1 0,-1 0,0 0,0 0,0 0,1 25,-1-25,50 0,-1 0,1-25,0 25,0 0,0 0,-1 0,1 0,0 0,0-25,0 25,24 0,-24 0,0 0,0 0,0 0,-1 0,1-25,0 25,0 0,0 0,-1 25,-24 0,25-25,-25 25,0-1,0 1,0 0,0 0,0 0,0-1,-25-24,25 25,-24 0,24 0,-25 0,25-1,-25 1,25 0,-25 0,25 0,0-1,-25-24,25 25,0 0,-24-25</inkml:trace>
  <inkml:trace contextRef="#ctx0" brushRef="#br0" timeOffset="-69348.11">16843 13568,'0'-25,"0"1,0 48,0 1,25 0,-1 0,-24 0,0-1,25 1,-25 0,25 0,-25 0,0-1,0 1,0 0,0 0,0 0,0-1,0 1,0 0,25-25,0 0,-25-25,24 25,1 0,0 0,0 0,-25-25,25 25,-1 0,1 0,25-24,-25 24,-1 0,1-25,0 25,0 0,0-25,-1 25,1-25,0 25,-25-25</inkml:trace>
  <inkml:trace contextRef="#ctx0" brushRef="#br0" timeOffset="-68983.51">16818 13618,'0'-25,"25"25,-25-25,25 25,-1 0,-24-25,25 25,0 0,0-24,0 24,-1-25,1 0,0 25,0 0,0-25</inkml:trace>
  <inkml:trace contextRef="#ctx0" brushRef="#br0" timeOffset="-68790.69">16892 13717,'25'0,"0"-25,0 25,0 0,-1-25,26 25,-25 0</inkml:trace>
  <inkml:trace contextRef="#ctx0" brushRef="#br0" timeOffset="-67962.76">17314 13841,'25'0,"0"0,-25-25,24 25,1-25,0 25,-25-24,25 24,-25-25,25 0,-1 0,-24 0,0 1,25-1,-25 0,0 0,0 0,0 1,0-1,0 0,0 0,-25 0,25 1,-24 24,24-25,0 0,-25 25,25-25,-25 25,0 0,25-25,-25 25,25 25,0 0,0 0,0 0,0-1,0 1,25 0,-25 0,0 0,0-1,25-24,-25 25,0 0,0 0,25 0,0-1,-25 1,24 0,-24 0,25-25,-25 25,25-25,-25 24,25-24,0 0,-1 0,1 0,0 0,0 0,-25-24,25 24,-25-25,0 0,0 0,25 25,-25-25,0 1,0-1,0 0,0 0,-25 25,25-25,-25 25,0 0,25 25,0 0,0 0,0 0,0-1,0 1,25 0,0-25,0 0,-1 0,1 0,0 0,0 0</inkml:trace>
  <inkml:trace contextRef="#ctx0" brushRef="#br0" timeOffset="-67618.71">18058 13444,'0'0,"0"-25,-25 25,1 0,24 25,-25-25,25 25,-25-25,25 25,-25 0,25-1,0 1,-25-25,25 25,0 0,0 0,0-1,0 1,0 0,25-25,0 0,0 0,0 0,-1 0,1 0,0 0,0 0,0-25,-1 25,1-25</inkml:trace>
  <inkml:trace contextRef="#ctx0" brushRef="#br0" timeOffset="-67282.95">18232 13171,'0'0,"-25"0,25-25,0 1,0 48,0 1,0 0,0 0,0 0,0 0,0-1,0 1,0 0,0 0,25 0,-25-1,0 1,0 0,0 0,25-25,-25 25,0-1,24-24,1 25,0-25,0 0,0 0</inkml:trace>
  <inkml:trace contextRef="#ctx0" brushRef="#br0" timeOffset="-67039.43">18058 13419,'25'0,"0"0,-25-24,25 24,-1-25,1 25,0-25,0 25,0-25,-1 25,1-25,25 25</inkml:trace>
  <inkml:trace contextRef="#ctx0" brushRef="#br0" timeOffset="-66011.86">18604 13643,'25'0,"-25"-25,24 0,-24 0,25 0,-25 1,0-1,0 0,25 0,-25 0,0 1,0-1,0 0,-25 25,25-25,-25 25,25-25,-24 25,-1 0,25 25,0 0,25 0,-1-25,-24 25,25-1,0-24,-25 25,25-25,-25 25,25 0,-1-25,-24 25,25-25,0-25,0 25,0-25,0 25,-25-25,24 25,-24-25,25 25,-25-24,0-1,0 0,0 0,0 0,0 50,0 0,0 0,0 0,0-1,25-24,0 25,0-25,-1 0,1 0,0 0,0-25</inkml:trace>
  <inkml:trace contextRef="#ctx0" brushRef="#br0" timeOffset="-65855.63">19075 13097,'0'0</inkml:trace>
  <inkml:trace contextRef="#ctx0" brushRef="#br0" timeOffset="-65513.82">19323 13196,'0'0,"-25"0,1 0,-1 25,25 0,-25-25,25 25,0-1,0 1,0 0,0 0,0 0,0-1,0 1,25 0,0-25,-1 0,1 0,0 0,0-25,0 25</inkml:trace>
  <inkml:trace contextRef="#ctx0" brushRef="#br0" timeOffset="-64818.32">19646 13122,'0'0,"-25"24,0 1,0 0,25 0,-25-25,25 25,0 0,-24-25,24 24,0 1,-25 0,25 0,0 0,25-50,-1 25,-24-25,25 25,-25-25,25 0,0 1,-25-1,25 25,-25-25,0 0,24 0,-24 0,0 50,-24-25,24 25,0 0,0 0,0 0,0-1,0 1,24-25,1 0,0-25,0 25,0-24,-1 24,-24-25,25 0,0 25,-25-25,25 0,-25 0,25 25,-25-24,0-1,0 0,0 0,0 0,0 1,0-1,0 0,0 0,-25 25,25-25,-25 25,25-24,-25 24,0 0,1 0,-1 0,0 24,25 1,-25 0,25 0,0 0,0-1,0 1,0 0,0 0,0 0,0-1,0 1,25-25,-25 25,25 0,0 0,-1-25,-24 25,25-25,0 0,0 0,0 0,0 0,-1 0</inkml:trace>
  <inkml:trace contextRef="#ctx0" brushRef="#br0" timeOffset="-63283.89">20663 12973,'-25'0,"0"0,0 0,25 25,-25-25,25 24,0 1,-24 0,24 0,0 0,0-1,0 1,24 0,1-25,0 0,0 0,0-25,-1 0,1 25,-25-24,0-1,25 25,-25-25,0 0,-25 0,0 25,1-24,-1 24,0 0,25-25,0 0,25 0,0 0,-1 25,-24-24,25 24,-25-25,25 25,0-25,0 25,-1 0,1 0,-25 25,25 0,-25-1,0 1,25 0,-25 0,25 0,-25-1,25-24,-25 25,24-25,1 0,0-25,0 25,-25-24,25 24,-25-25,24 25,-24-25,0 0,25 25,-25-25,0 1,0-1,0 0,-25 25,25-25,0 50,0 0,0 0,0-1,0 1,0 0,25-25,-25 25,25-25,0 0,0-25,-1 0,1 0,-25 1,25 24,-25-25,0 0,0 0,0 0,0 1,0-1,0 0,0 0,0 0,0 1,0-1,-25 25,25-25,-25 25,25 25,0 0,0-1,0 1,0 0,0 0,0 0,0-1,0 1,25 0,-25 0,0 0,25-1,-25 1,25-25,-25 25,25-25,-25 25,24-25,1 0,0 0,-25-25,25 25</inkml:trace>
  <inkml:trace contextRef="#ctx0" brushRef="#br0" timeOffset="-63070.91">21109 12824,'-25'25,"50"-25,0 0,-25-25,25 25,0 0,-1 0,1 0,0-25,0 25,24 0,-24 0,0 0</inkml:trace>
  <inkml:trace contextRef="#ctx0" brushRef="#br0" timeOffset="-62774.16">21630 12675,'-25'0,"25"25,0 0,0 0,25-25,-25 24,0 1,0 0,25 0,-25 0,0-1,25-24,-25 25,0 0,24 0,-24 0,25-1,-25 1,0 0,25 0,-25 0,0-1,25 1</inkml:trace>
  <inkml:trace contextRef="#ctx0" brushRef="#br0" timeOffset="-62463.59">21506 12774,'0'-24,"0"-1,0 0,25 0,0 25,-1 0,1 0,0 0,0 0,0 0,-1 25,-24 0,0 0,0-1,0 1,0 0,0 0,0 0,-24-1,24 1,-25 0,0 0</inkml:trace>
  <inkml:trace contextRef="#ctx0" brushRef="#br0" timeOffset="-61691.6">21804 12700,'0'-25,"0"50,0 0,0 0,0-1,0 1,0 0,0 0,0 0,0-1,0 1,0 0,24-25,1 0,0 0,-25-25,25 25,0-25,-1 1,1-1,0 0,-25 0,0 0,0 1,0-1,0 0,0 0,0 0,0 1,-25 24,25 24,-25 1,25 0,0 0,0 0,0-1,25-24,-25 25,25-25,-25 25,25-25,0 0,0 0,-1 0,1 0,-25-25,25 25,0-25,-25 1,25 24,-25-25,0 0,0 0,0 0,0 1,24 24,-24-25,0 0,0 0,0 0,0 1,-24 24,24-25,-25 25,25-25,-25 0,0 25,0 0,25 25,0 0,0 0,0-1,0 1,0 0,0 0,25 0,-25-1,25-24,-25 25,25-25,-25 25,25-25,-1 25,1-25,0 0</inkml:trace>
  <inkml:trace contextRef="#ctx0" brushRef="#br0" timeOffset="-61535.26">22176 12601,'49'-50</inkml:trace>
  <inkml:trace contextRef="#ctx0" brushRef="#br0" timeOffset="-61411.76">22498 12526,'-99'0</inkml:trace>
  <inkml:trace contextRef="#ctx0" brushRef="#br0" timeOffset="-59391.98">13742 16743,'-25'0,"25"-25,0 1,-24 24,24 24,0 1,24-25,-24 25,0 0,0 0,25-25,-25 24,0 1,0 0,25-25,-25 25,0 0,25-1,-25 1,0 0,0 0,25-25,-25 25,0-1,0 1,0 0,0 0,24 0,-24-1,0 1,0 0,0 0,0 0,25-25,-25 24,0 1,0 0,0 0,0 0,0-50,0 0</inkml:trace>
  <inkml:trace contextRef="#ctx0" brushRef="#br0" timeOffset="-58298.92">13469 16644,'0'25,"25"-25,-25 25,25-25,-25 24,25 1,-25 0,25 0,-1 0,-24-1,25 1,-25 0,25 0,-25 0,25-25,0 0,-1-25,1 25,-25-25,25 0,0 25,0-25,-1 1,1-1,0 0,0 0,0 0,-1 1,1-1,25-25,-25 25,-1 25,1-24,0-1,0 0,0 0,-1 25,-24-25,25 25,0 0</inkml:trace>
  <inkml:trace contextRef="#ctx0" brushRef="#br0" timeOffset="-55938.65">13767 17512,'0'0,"0"25,0 0,-25-25,25 25,0-1,0 1,0 0,25-25,-25 25,25-25,0-25,-25 0,24 25,-24-25,25 1,-25-1,0 0,25 25,-25-25,0 0,0 0,0 1,0-1,-25 25,25 25,0-1,-25-24,25 25,0 0,-24-25,24 25,0 0,0 0,0-1,24-24,1 0,-25-24,0-1,0 0,0 0,0 0,-25 25,25-25</inkml:trace>
  <inkml:trace contextRef="#ctx0" brushRef="#br0" timeOffset="-54922.99">14387 17115,'0'25,"0"0,-25 0,25-1,-25 1,25 0,-24 0,24 0,-25-1,25 1,-25 0,0 0,25 0,-25-25,25 24,0 1,-24-25,24 25,0 0,-25-25,50 0,-1 0,1 0,-25-25,25 25,0 0,0-25,-1 25,1-25,0 25,0-24,0 24,-1-25,1 25,0-25,0 25,0-25,0 25,-1-25,1 25,-25-24,25-1,0 25,0-25,-1 0,1 25,0 0,-25-25</inkml:trace>
  <inkml:trace contextRef="#ctx0" brushRef="#br0" timeOffset="-54459.67">14461 17140,'0'25,"0"0,0-1,25 1,-25 0,0 0,0 0,0-1,25 1,-25 0,0 0,0 0,25-25,-25 24,0 1,0 0,25-25,-25 25,0 0,0 0,25-25,-25 24,0 1,0 0</inkml:trace>
  <inkml:trace contextRef="#ctx0" brushRef="#br0" timeOffset="-44603.54">5532 11733,'0'0,"0"-25,0 50,0-1,0 1,0 0,0 0,25 0,-25-1,0 1,0 0,0 0,0 0,0-1,0 1,0 0,0 0,0 0,0-1,0 1,0 0,0 0,0 0,0 0,0-1,24-24,1-24,0 24,0 0,0 0,-1-25,1 25,0 0,0-25,0 25,-1 0,-24-25,25 25,0 0,-25-25,25 25,0-25,-25 1</inkml:trace>
  <inkml:trace contextRef="#ctx0" brushRef="#br0" timeOffset="-42986.96">12055 11261,'0'25,"0"0,25-25,-25 25,25-25,-25 25,0-1,0 1,25-25,-25 25,25 0,-25 0,0-1,24-24,-24 25,0 0,25-25,-25 25,25-50,-25 0,25 0,-25 1,25-1,-25 0,24 0,-24 0,25 1,-25-1,25 0,-25 0,25 0,-25 1,0-1,25 25,-25-25,0 0,24 0,-24 0,0 1,0-1,0 50</inkml:trace>
  <inkml:trace contextRef="#ctx0" brushRef="#br0" timeOffset="-41311.29">14883 16148,'0'-25,"0"50,0 0,0-1,0 1,25 0,-25 0,0 0,0-1,0 1,0 0,0 0,0 0,0 0,0-1,-25 1,25 0,0 0,-25 0,25-1,-24 1,24 0,0 0,-25-25,50-25,-1 25,1 0,0 0,0 0,0 0,-1-25,1 25,0 0,0 0,0-25,-1 25,1 0,0 0,0-24,0 24,-1 0,1 0,0-25,0 25,0 0,-1 0,-24-25,25 25</inkml:trace>
  <inkml:trace contextRef="#ctx0" brushRef="#br0" timeOffset="-40871.24">15330 16346,'24'0,"1"0,0 0,0 0,-25-25,25 25,-1 0,1-24,0 24,0 0,0-25,-1 25,1 0,0-25,0 25,0 0,-25-25,25 25</inkml:trace>
  <inkml:trace contextRef="#ctx0" brushRef="#br0" timeOffset="-40439.02">15429 16222,'0'25,"0"0,0 0,0-1,25 1,-25 0,0 0,24 0,-24 0,0-1,25 1,-25 0,25 0,-25 0,25-1,-25 1,25-25</inkml:trace>
  <inkml:trace contextRef="#ctx0" brushRef="#br0" timeOffset="-39947.06">15875 16123,'0'-25,"25"25,-25 25,0 0,25-25,-25 25,25-25,-25 24,0 1,25-25,-25 25,0 0,24-25,-24 25,0-1,0 1,25 0,-25 0,0 0,0 0,25-25,-25 24,25-24,-25-24,0-1,25 0,-25 0,24 0,-24 0,25 1,-25-1,25 0,-25 0,25 0,-25 1,25-1,-25 0,24 0,-24 0,25 1</inkml:trace>
  <inkml:trace contextRef="#ctx0" brushRef="#br0" timeOffset="-35728.32">12452 14957,'0'-25,"-25"25,1 0,24 25,0 0,-25-25,25-25,0 0,-25 25,25 25,0 0,0 0,0 0,0-1,0 1,0 0,0 0,25-25,-25 25,0-1,0 1,0 0,0 0,0 0,0-1,25-24,-25 25,24-25,1 0,-25-25,25 25,0 0,0 0,0 0,-1 0,1 0,-25-24,25 24,0 0,0 0</inkml:trace>
  <inkml:trace contextRef="#ctx0" brushRef="#br0" timeOffset="-35203.49">12849 15081,'25'0,"0"0,0 0,-25-25,24 25,1 0,-25-24,25 24,0 0,0 0,-25-25,24 25,1 0,-25-25</inkml:trace>
  <inkml:trace contextRef="#ctx0" brushRef="#br0" timeOffset="-34622.86">12924 14982,'-25'0,"25"-25,0 50,0 0,25-25,-25 25,24-1,-24 1,25-25,-25 25,0 0,25-25,-25 25,25-25,-25 24,0 1,25-25,-25 25,24 0</inkml:trace>
  <inkml:trace contextRef="#ctx0" brushRef="#br0" timeOffset="-33943.1">13345 14982,'0'0,"0"25,0 0,0-1,25-24,-25 25,0 0,25-25,-25 25,25 0,-25-1,24-24,-24 25,0 0,25-25,-25 25,25-25,-25-25,0 0,0 0,0 1,0-1,25 0,-25 0,0 0,0 1,0-1,0 0,25 25,-25-25,0 0,0 1,0-1</inkml:trace>
  <inkml:trace contextRef="#ctx0" brushRef="#br0" timeOffset="-32679.99">12477 15304,'25'0,"-25"-24,25 24,0 0,-25-25,24 25,1 0,0-25,0 25,-25-25,25 25,-1 0,-24-25,25 25,0 0,-25-24,25 24</inkml:trace>
  <inkml:trace contextRef="#ctx0" brushRef="#br0" timeOffset="-21333.22">9079 6548,'25'0,"-25"25,24-25,-24 25,0 0,0 0,25-25,0 24,-25 1,0 0,0 0,0 0,25-25,-25 24,25-24,-1 0,-24 25,0 0,25-25,-25 25,0 0,25-25</inkml:trace>
  <inkml:trace contextRef="#ctx0" brushRef="#br0" timeOffset="-19717.79">9327 7193,'0'25,"0"0,0 0,0 0,25-25,0 0,-25-25,0 0,0 0,-25 25,25 25,-25 0,25 0,0-1,0-48,0-1,-25 25,25 25,-25-25,25 24,0 1,25-25,0 0,-25-25,25 1,-25-1,-25 25,0 0,0 0,25 25,0-1,25-24,-25-24,25 24,-25-25,0 0,-25 25,25 25,-25-25,25 25,0-1,0 1,0-50,25 25,-25-24,25 24,-25-25,0 0,0 0,-25 0,0 25,0 25</inkml:trace>
  <inkml:trace contextRef="#ctx0" brushRef="#br0" timeOffset="-18729.79">10096 7193,'0'-24,"25"24,-25-25,24 25</inkml:trace>
  <inkml:trace contextRef="#ctx0" brushRef="#br0" timeOffset="-18570.5">10394 7094,'0'0,"0"-25,24 25</inkml:trace>
  <inkml:trace contextRef="#ctx0" brushRef="#br0" timeOffset="-18425.95">10592 7069,'25'0</inkml:trace>
  <inkml:trace contextRef="#ctx0" brushRef="#br0" timeOffset="-18281.93">11038 7045</inkml:trace>
  <inkml:trace contextRef="#ctx0" brushRef="#br0" timeOffset="-18126.39">11311 6995</inkml:trace>
  <inkml:trace contextRef="#ctx0" brushRef="#br0" timeOffset="-17973.75">11609 6970,'0'0</inkml:trace>
  <inkml:trace contextRef="#ctx0" brushRef="#br0" timeOffset="-17817.13">11931 6921,'25'0</inkml:trace>
  <inkml:trace contextRef="#ctx0" brushRef="#br0" timeOffset="-17669.91">12229 6921,'0'0,"25"0</inkml:trace>
  <inkml:trace contextRef="#ctx0" brushRef="#br0" timeOffset="-17529.3">12651 6871</inkml:trace>
  <inkml:trace contextRef="#ctx0" brushRef="#br0" timeOffset="-17360.89">12948 6821</inkml:trace>
  <inkml:trace contextRef="#ctx0" brushRef="#br0" timeOffset="-17209.68">13196 6772</inkml:trace>
  <inkml:trace contextRef="#ctx0" brushRef="#br0" timeOffset="-17056.95">13370 6747,'-124'0,"248"0,-124-25,25 25</inkml:trace>
  <inkml:trace contextRef="#ctx0" brushRef="#br0" timeOffset="-16917.43">13593 6722,'0'0,"0"-25</inkml:trace>
  <inkml:trace contextRef="#ctx0" brushRef="#br0" timeOffset="-16773.84">13717 6722</inkml:trace>
  <inkml:trace contextRef="#ctx0" brushRef="#br0" timeOffset="-11078.16">9302 7342,'0'-25,"0"1,-25 24,25 24,0-48,-25 24,25 24,0-48,0-1,0 0,0 50,0-50,0 0,-24 25,24 25,0 0,24-25,-24-25</inkml:trace>
  <inkml:trace contextRef="#ctx0" brushRef="#br0" timeOffset="-8233.43">6400 7516,'0'0,"0"-25,25 25,0 0</inkml:trace>
  <inkml:trace contextRef="#ctx0" brushRef="#br0" timeOffset="-8089.3">6722 7516,'0'0,"0"-25,25 25</inkml:trace>
  <inkml:trace contextRef="#ctx0" brushRef="#br0" timeOffset="-7937.01">6871 7491,'50'-50</inkml:trace>
  <inkml:trace contextRef="#ctx0" brushRef="#br0" timeOffset="-7792.09">7144 7417,'50'-50</inkml:trace>
  <inkml:trace contextRef="#ctx0" brushRef="#br0" timeOffset="-7646.67">7491 7317,'25'0</inkml:trace>
  <inkml:trace contextRef="#ctx0" brushRef="#br0" timeOffset="-7470.65">7764 7317,'25'0</inkml:trace>
  <inkml:trace contextRef="#ctx0" brushRef="#br0" timeOffset="-7333.39">8037 7317,'25'-49</inkml:trace>
  <inkml:trace contextRef="#ctx0" brushRef="#br0" timeOffset="-7197.15">8236 7268,'49'-25</inkml:trace>
  <inkml:trace contextRef="#ctx0" brushRef="#br0" timeOffset="-7048.78">8484 7293</inkml:trace>
  <inkml:trace contextRef="#ctx0" brushRef="#br0" timeOffset="-6909.59">8682 7293,'0'-25</inkml:trace>
  <inkml:trace contextRef="#ctx0" brushRef="#br0" timeOffset="-6780.46">8831 7268</inkml:trace>
  <inkml:trace contextRef="#ctx0" brushRef="#br0" timeOffset="-6489.71">9104 7317</inkml:trace>
  <inkml:trace contextRef="#ctx0" brushRef="#br0" timeOffset="802.47">2059 10914,'0'-25,"25"25,0 0,0 0,-1 0,-24-25,25 25,0 0,0-24,0 24,-1 0,1-25,0 25,0 0,0-25,-1 25,1-25,0 25,0-25,0 25,-1-24,1 24,25-25,-25 25,-1-25,1 25,0-25,0 25,0-25,-1 25,-24-24,25 24,0-25,0 25,0-25,-1 25,1-25,0 25,0 0,-25-25,25 25,0 0,-1-24,1 24,0-25,0 25,0-25,-1 25,1-25,0 25,0-25,0 25,-1-24,1 24,-25-25,25 25,0-25,0 25,-1-25,1 25,0-25,0 25,0-24,-1 24,1-25,0 25,0-25,0 25,-1-25,1 25,0-25,0 25,-25-24,25 24,-1-25,1 25,0 0,0-25,0 25,-1-25,1 25,0-25,0 25,0-25,0 25,-1-24,1 24,0-25,0 25,0-25,24 0,-24 25,0-25,0 25,-1-24,1 24,0-25,0 25,0-25,-1 25,1 0,0-25,0 25,-25-25,25 25,-1-24,1 24,0 0,0-25,0 25,-1-25,1 25,0-25,0 25,0-25,-1 1,26 24,-25-25,0 25,-1-25,1 0,0 25,0-25,25 25,-26-24,1 24,0-25,0 25,0-25,-1 25,-24-25,25 25,0-25,0 25,0-24,-1 24,1-25,0 25,0-25,0 25,-1-25,1 25,0-25,0 25,0-24,-1 24,1-25,0 25,0-25,0 25,-1 0,1-25,0 25,0-25,0 25,-1 0,1-24,0 24,0 0,0-25,-1 25,1 0,0-25,0 25,0-25,-1 25,1-25,0 25,0-25,0 25,0 0,-1-24,1 24,0-25,0 25,0-25,-1 25,1-25,0 0,0 25,0-24,-1 24,1-25,0 25,0-25,0 0,-1 25,1-25,0 25,0-24,0-1,24 25,-24-25,0 25,0-25,-1 0,1 25,0-24,0 24,0-25,-1 0,1 25,0-25,0 0,0 25,-1-24,1 24,0-25,0 0,0 25,0-25,-1 25,1-25,0 25,0-24,0 24,-1-25,1 25,-25-25,25 25,0-25,0 25,-1-25,1 25,0-24,0-1,0 25,-1 0,-24-25,25 25,0-25,0 25,-25-25,25 25,-1-24,1 24,0-25,0 25,0-25,-1 0,1 0,0 25,0-25,0 25,-1-24,1-1,0 25,-25-25,25 25,-25-25,25 25,-1-25</inkml:trace>
  <inkml:trace contextRef="#ctx0" brushRef="#br0" timeOffset="1181.08">8161 7789,'50'-50,"-25"50,-100 50,224-249,-174 199,0 0,1 0,-1 25,0-25,0 0,50 0,0 0,0 0,-1 0,1 0,0 0,-25 25,25-25,-25 25,0-1,0 1,0 0</inkml:trace>
  <inkml:trace contextRef="#ctx0" brushRef="#br0" timeOffset="2546.48">546 11584,'-25'0,"25"-25,-25 25,25-25,25 25,-25-25,25 25,0 0,-25-24,25 24,-1 0,1 0,0-25,0 25,0 0,-1 0,1 0,-25 25,25-25,-25 24,25-24,-25 25,0 0,0 0,-25 0,0-1,0 1,25 0,-24-25,-1 25,0-25,25 25,-25-1,0-24,25 25,-24-25,-1 0,25 25,-25-25,0 25,25-50</inkml:trace>
  <inkml:trace contextRef="#ctx0" brushRef="#br0" timeOffset="3058.46">869 11534,'-25'25,"25"0,0 0,-25-1,25 1,0 0,0 0,25 0,0-25,-1 0,1 0,0 0,0 0,-25-25,25 25,-1 0,1-25,0 25,0-25</inkml:trace>
  <inkml:trace contextRef="#ctx0" brushRef="#br0" timeOffset="3901.17">918 11460,'-25'0,"25"-25,0 0,0 0,25 25,-25-24,25 24,-25-25,25 25,0 0,-25-25,24 25,1 0,0 0,0 0,-25 25</inkml:trace>
  <inkml:trace contextRef="#ctx0" brushRef="#br0" timeOffset="5038.03">1017 10864,'0'-24,"0"-1,0 0,0 0,25 0,0 1,0 24,0 0,-1 0,1 0,0 0,0 0,0 0,-1 0,-24 24,25-24,0 25,-25 0,25 0,-25 0,0-1</inkml:trace>
  <inkml:trace contextRef="#ctx0" brushRef="#br0" timeOffset="5441.41">397 11137,'0'-25,"-25"25</inkml:trace>
  <inkml:trace contextRef="#ctx0" brushRef="#br0" timeOffset="5581.18">348 11137,'-25'25,"50"-50,99 273</inkml:trace>
  <inkml:trace contextRef="#ctx0" brushRef="#br0" timeOffset="6959.07">447 12278,'0'0,"25"0,-25 25,0 0,0 0,24-25,-24 25,0-1,-24 1,-1-25,25 25,-25-25,25 25,-25-25,25 25,0-1,-25-24,25 25,0 0,-24 0,24 0,0-1,0 1,0 0,0 0,0 0,24-25,1 0,0 0,-25-25,25 25,-25-25,25 25,-25-25,24 25,-24-25,0 1,25 24,-25-25,0 0,25 0,-25 0,0 1,0-1,0 0,0 0,-25 25,25 25,0 0,0 0,0-1,25-24,-25 25,25 0,0-25,-25-25,24 25,-24-25,25 1,-25-1,25 0,-25 0,0 0,0 1,0-1,0 0,0 0,0 0,-25 25,25 25,25-25,-25 25,25-25,-25 25,0 0,25-25,-25 24,24-24,-24 25,0 0,25 0,0-25</inkml:trace>
  <inkml:trace contextRef="#ctx0" brushRef="#br0" timeOffset="7584.35">869 12303,'0'25,"0"-50,0 75,0-25,0-1,24 1,1 0,0-25,0 0,0-25,-25 0,0 1,24 24,-24-25,0 0,0 0,0 0,0 1,-24 24,24-25,-25 25,25 25,0-1,25-24,-25 25,24 0,-24 0,25 0,0-1,-25 1,0 0,25 0,0 0,-25-1,0 1,24 0,-24 0,0 0,0-1,0 1,25 0,-25 0,0 0,-25-1,1-24,-1 0,25-24,-25 24,25-25,-25 25,25-25,0 0,0 0,0 1,0-1,0 0,0 0,25 0,-25 1</inkml:trace>
  <inkml:trace contextRef="#ctx0" brushRef="#br0" timeOffset="9298.14">1117 12278,'0'0,"24"0,-24 25,0 0,25-25,-25 25,0 0,0-1,0 1,0 0,0 0,0-50,0 0,0 0,0 1,0-1,0 0,0 0,25 25,-25 25,25-25,0 25,-1-25,1 0,0 0,0 0,0 0,-1 0,-24-25,25 0,-25 0,0 1,0-1,0 0,0 0,-25 25,1 0,-1 25,25 0,0 0,0-1,25-24,-25 25,0 0,24-25,-24 25,25-25,0-25,-25 0,25 25,0-25,-25 1,24-1,-24 0,0 0,0 0,0 0,0 1,0-1,0 0,0 50,0 0,0-1,0 1,0 0,0 0,0 0,25-25,-25-25,25 25,0 0,-25-25,25 25,-25-25,24 0,-24 1,25 24,0 0,-25 24,25-24,-25 25,25-25,-25 25,0 0,0 0,0 0,0-1,0 1,0 0,-25-25,25 25,-25-25,0 0,25-25,0 0,0 0,0 1,25-1,0 0,-25 0,0 0,25 25,-25-25,0 1,0-1,24 0,-24 0,0 0,-24 25,24 25,-25-25,25 25,25-25,-1 0,1 25,0-25,0 25,0-25,0 0,-25 24,24-24,1 25,-25 0,25-25,-25 25,0 0,-25-25,25 25,-25-25,1 24,-1-24</inkml:trace>
  <inkml:trace contextRef="#ctx0" brushRef="#br0" timeOffset="10498.44">2134 11981,'0'-25,"0"0,0 0,0 0,24 25,-24-24,0-1,0 0,0 0,0 0,0 1,0-1,0 0,-24 0,24 0,-25 25,0-24,0 24,25 24,0 1,25 0,-25 0,0 0,25-1,-25 1,25 0,-25 0,0 0,24-1,-24 1,0 0,0 0,25 24,-25-24,25 0,-25 0,0 24,25-24,-25 0,0 25,25-25,-25-1,0 1,0 0,24 0,-24 0,25-1,-25 1,0 0,25 0,0 0,-25-1,25 1,-1-25,-24 25,25-25,0 0,0 0,-25-25,25 25,-25-25,0 1,0-1,0 0,0 0,-25 0,25 1,-25 24,25-25,-25 0,25 0,-25 25,25-25,-24 25,24-24,-25 24,25-25,-25 25,0-25,0 25,1 0,24 25,-25-25,50 0,-1 0,-24-25,0 0,0 0,0 0,0 1,25-1,-25 0,0 0,25 25,0 0,0 0,-1 25,1 0,0 0,-25-1,25-24,0 25,-1-25</inkml:trace>
  <inkml:trace contextRef="#ctx0" brushRef="#br0" timeOffset="10934.06">2630 11931,'-25'0,"0"0,25 25,-25-25,0 25,25-1,0 1,-24-25,24 25,0 0,0 0,0-1,0 1,24 0,1-25,0 0,-25-25,25 25,-25-25,0 1,0-1,0 0,0 0,0 0,25 25,-25 25,24-25,1 0,0 0</inkml:trace>
  <inkml:trace contextRef="#ctx0" brushRef="#br0" timeOffset="11259.19">2902 11733,'-24'0,"-1"0,74 0,-123 0,74 24,0 1,-25-25,25 25,0 0,0 0,0-1,0 1,0 0,25 0,-25 0,25-25,0 0,-25 24,24-24,1 0,-25-24,25 24,0 0,0-25,0 25,-1-25,1 0,0 0,0 1</inkml:trace>
  <inkml:trace contextRef="#ctx0" brushRef="#br0" timeOffset="11542.34">2952 11460,'-25'0,"50"0,-50 25,50-1,0 1,-25 0,25 0,-25 0,25-1,-25 1,24 0,-24 0,25 0,-25-1,25 1,-25 0,25 0,0 0,-1-1,1-24,0 0</inkml:trace>
  <inkml:trace contextRef="#ctx0" brushRef="#br0" timeOffset="11942.3">2952 11757,'0'-24,"0"48,25-48,-25-1,25 25,0 0,-1-25,1 25,0 0,0-25,0 25,-1 0,1-25,0 25,0 0,-25-24,25 24,-1 0,-24-25,25 25,-25 25,25-1,0-24,-25 25,25-25,-25 25,24-25,1 0,0 25,0-25</inkml:trace>
  <inkml:trace contextRef="#ctx0" brushRef="#br0" timeOffset="12086.34">3473 11509,'-50'0,"100"0,-100-24</inkml:trace>
  <inkml:trace contextRef="#ctx0" brushRef="#br0" timeOffset="12774.84">3597 11485,'0'0,"-25"0,0 0,1 0,24 24,-25-24,25 25,0 0,0 0,0 0,0-1,0 1,25 0,-25 0,24-25,1 0,0-25,-25 0,0 0,0 1,25 24,-25-25,0 0,0 0,25 25,-25-25,0 1,24 24,-24-25,25 25,-25 25,25-25,-25 24,25-24,-25 25,25 0,-25 0,0-50,0 0,0 0,0 1,0-1,24 0,1 0,0 0,-25 1,25 24,0-25,-1 25,1 0,0 0,0 25,0-25,-25 24,25-24,-1 0,-24 25</inkml:trace>
  <inkml:trace contextRef="#ctx0" brushRef="#br0" timeOffset="12953.84">4267 11286,'0'-49</inkml:trace>
  <inkml:trace contextRef="#ctx0" brushRef="#br0" timeOffset="13710.28">1414 12948,'-25'0,"1"25,-1-25,0 0,25 25,-25-25,50 0,0 0,0 0,-1-25,1 25,0 0,25-25,-26 25,26-25,0 25,-1-25,1 1,-1 24,26-25,-25 0,-1 0,26 0,-1 1,-24-1,24 0,0 0,1-24,-1 24,-24 0,24 0,1 0,-26 1,1-1,-1 0,1 0,0 0,-26 1,26-1,-25 0,0 25,0-25,-1 25,1-25,-50 50</inkml:trace>
  <inkml:trace contextRef="#ctx0" brushRef="#br0" timeOffset="14053.42">3597 12080,'0'0,"50"0,-26-25,1 0,0 25,0-25,0 25,-1-24,1 24,-25-25,0 50</inkml:trace>
  <inkml:trace contextRef="#ctx0" brushRef="#br0" timeOffset="22136.22">5780 4738,'25'-25,"-1"25,-24-25,25 25,-25-25,25 0,-25 1,25 24,0-25,-25 0,24 25,-24-25,25 25,-25-25,25 25,-25-24,25 24,0-25,-1 25,-24-25,25 25,-25-25,25 25,-25-25,25 25,0-24,0 24,-25-25,24 25,-24-25,0 0,25 25,-25-25,25 25</inkml:trace>
  <inkml:trace contextRef="#ctx0" brushRef="#br0" timeOffset="23387.79">9079 4142,'0'-24,"25"-1,-1 0,1 0,-25 0,25 25,-25-24,25-1,-25 0,25 0,-1 0,1 1,-25-1,25 0,0 0,0-24,0 24,-1 0,-24 0,25-25,0 26,0-1,0 0,-1 0,1 0,0 1,-25-1,25 0,0 0,-25 0,24 25,-24-24</inkml:trace>
  <inkml:trace contextRef="#ctx0" brushRef="#br0" timeOffset="24382.56">9773 3001,'0'25,"0"0,0 0,0 0,0-1,0 1,0 0,25-25,0 0,0 0,-25-25,25 25,-1 0,-24-25,25 25,-25-24,25 24,0-25,0 0,-25 0,24 25,1-25,-25 1,0-1,25 25,-25-25,0 0,-25 25,0 0,25 25,25-25,0 0,-25 25,25-25,0 0,-1 0,1 0,0 25,0-25,0 0,-1 24,-24 1,-24-25,-1 25,0-25,0 0,0 0,1 25,-1-25,25-25</inkml:trace>
  <inkml:trace contextRef="#ctx0" brushRef="#br0" timeOffset="25336.6">10344 2853,'0'0,"0"24,-25-24,25 25,0 0,0 0,0 0,0-1,0 1,0 0,25-25,0 0,0 0,-25-25,24 25,-24-25,0 1,0-1,-24 0,-1 25,25-25,-25 25,0 0,0 0,25-25,-25 25,50 0,0 0,-25-24,25 24,0 0,0 0,-25-25,24 25,-24-25,0 0,0 0,-24 1,24-1,24 50,1-1,0 1,0 0,-25 0,25-25,-25 25,24-1,-24 1,0 0,0 0,0 0,0-50,0 0,0 0,0 0,25 1,0 24,-25-25,25 25,0 0,-1 0,1 0,-25 25,0-1,0 1,-25-25,25 25,-24-25,-1 0,25 25</inkml:trace>
  <inkml:trace contextRef="#ctx0" brushRef="#br0" timeOffset="26083.1">10865 2753,'-25'0,"0"0,25 25,-25-25,25 25,-24-25,24 25,0 0,0-1,0 1,0 0,24-25,1 0,-25-25,25 25,-25-25,0 1,0-1,0 0,0 0,0 50,0 0,25-25,-25 25,25-25,-1 0,1 0,0 0,-25-25,0 0,25 25,-25-25,0 0,25 25,-25-24,0-1,24 25,1 0,-25 25,25-25,0 0,-25 24,25-24,-1 0,1 0,0 0,0 0,0 0,-1 0,1 0,0 0,0 0,0 0,0-24,-1 24,1 0,-25-25</inkml:trace>
  <inkml:trace contextRef="#ctx0" brushRef="#br0" timeOffset="26339.95">9724 2729,'0'0,"25"0</inkml:trace>
  <inkml:trace contextRef="#ctx0" brushRef="#br0" timeOffset="34309.38">4490 6524,'0'0</inkml:trace>
  <inkml:trace contextRef="#ctx0" brushRef="#br0" timeOffset="34493.78">4788 6474,'0'-25</inkml:trace>
  <inkml:trace contextRef="#ctx0" brushRef="#br0" timeOffset="34661.25">5135 6424,'25'-24</inkml:trace>
  <inkml:trace contextRef="#ctx0" brushRef="#br0" timeOffset="34821.05">5557 6400</inkml:trace>
  <inkml:trace contextRef="#ctx0" brushRef="#br0" timeOffset="34995.75">5929 6325,'24'-25</inkml:trace>
  <inkml:trace contextRef="#ctx0" brushRef="#br0" timeOffset="35169.03">6202 6276</inkml:trace>
  <inkml:trace contextRef="#ctx0" brushRef="#br0" timeOffset="35201.01">6425 6251</inkml:trace>
  <inkml:trace contextRef="#ctx0" brushRef="#br0" timeOffset="35351.65">6698 6226,'49'0</inkml:trace>
  <inkml:trace contextRef="#ctx0" brushRef="#br0" timeOffset="35516.92">7119 6201,'25'0</inkml:trace>
  <inkml:trace contextRef="#ctx0" brushRef="#br0" timeOffset="35718.58">7467 6226,'24'0</inkml:trace>
  <inkml:trace contextRef="#ctx0" brushRef="#br0" timeOffset="35749.58">7764 6226,'25'25</inkml:trace>
  <inkml:trace contextRef="#ctx0" brushRef="#br0" timeOffset="35917.74">7963 6300</inkml:trace>
  <inkml:trace contextRef="#ctx0" brushRef="#br0" timeOffset="36074.61">8360 6251,'99'-25</inkml:trace>
  <inkml:trace contextRef="#ctx0" brushRef="#br0" timeOffset="36252.75">8806 6226,'0'25</inkml:trace>
  <inkml:trace contextRef="#ctx0" brushRef="#br0" timeOffset="36420.11">9128 6251,'-2430'-25,"4885"50</inkml:trace>
  <inkml:trace contextRef="#ctx0" brushRef="#br0" timeOffset="36442.11">9426 6201,'25'0</inkml:trace>
  <inkml:trace contextRef="#ctx0" brushRef="#br0" timeOffset="36698.14">9848 6152,'25'0</inkml:trace>
  <inkml:trace contextRef="#ctx0" brushRef="#br0" timeOffset="36883.35">9947 6127,'25'-25</inkml:trace>
  <inkml:trace contextRef="#ctx0" brushRef="#br0" timeOffset="37054.01">10394 6052,'496'50</inkml:trace>
  <inkml:trace contextRef="#ctx0" brushRef="#br0" timeOffset="37226.18">11559 6201</inkml:trace>
  <inkml:trace contextRef="#ctx0" brushRef="#br0" timeOffset="37251.17">11559 6152,'50'0</inkml:trace>
  <inkml:trace contextRef="#ctx0" brushRef="#br0" timeOffset="37449.51">11832 6102,'25'-25</inkml:trace>
  <inkml:trace contextRef="#ctx0" brushRef="#br0" timeOffset="37635.06">12031 6077,'-472'124,"968"-273</inkml:trace>
  <inkml:trace contextRef="#ctx0" brushRef="#br0" timeOffset="37659.05">12130 6052</inkml:trace>
  <inkml:trace contextRef="#ctx0" brushRef="#br0" timeOffset="37841.03">12254 6028,'0'0</inkml:trace>
  <inkml:trace contextRef="#ctx0" brushRef="#br0" timeOffset="43653.75">13742 17735,'-25'25,"1"-25,-1 0,25 25,-25-25,0 0,0 0,1 0,24 25,-25-25,0 0,0 0,25 25,-25-25,0 0,25 24,-24-24,-1 0,0 0,25 25,-25-25,0 0,25 25,-24-25,-1 0,0 0,0 0,0 0,1 0,-1 25,0-25,0 0,0 0,1 0,-1 0,25 25,-25-25,0 0,0 0,1 0,-1 0,0 0,25 24,-25-24,0 0,1 0,-1 0,0 0,0 0,0 0,1 0,-1 0,0 0,0 0,0 0,1 0,-1 0,0 0,0 0,0 0,0 0,1 0,-1-24,0 24,0 0,0 0,1 0,-1 0,0 0,0 0,0 0,1 0,-1 0,0 0,25-25,-25 25,0 0,1 0,-1 0,0 0,0 0,0 0,1 0,-1 0,0 0,25-25,-25 25,0 0,1 0,-1 0,0 0,25-25,-25 25,0 0,1 0,-1 0,0 0,0 0,0 0,1 0,-1 0,0 0,0 0,0 0,1 0,-1 0,0 0,0 0,0 0,0 0,25-25</inkml:trace>
  <inkml:trace contextRef="#ctx0" brushRef="#br0" timeOffset="46986.1">8806 17190,'-25'0,"0"0,1 24,24 1,0 0,0 0,0 0,0-1,0 1,0 0,0 0,24 0,-24-1,0 1,0 0,0 0,0 0,25 0,-25-1,0 1,0 0,0 0,0 0,25-1,-25 1,0 0,0 0,0 0,25-25,-25 24,0 1,0 0,0 0,25-25,-25 25,0-1,0 1,24-25,-24 25,0 0,0 0,25-25,-25 24,0 1,0 0,25-25,-25 25,0 0,25-1,-25 1,0 0,0-50</inkml:trace>
  <inkml:trace contextRef="#ctx0" brushRef="#br0" timeOffset="47953.71">8806 17264,'0'0,"25"0,0 0,-1-25,1 25,0 0,0 0,0 0,-1 0,1-25,0 25,0 0,0 0,-1 0,1 0,0 0,0 0,0 0,-1-24,1 24,0 0,0 0,0 0,0 0,-25-25,24 25,1 0,0 0,0 0,-25-25,25 25,-1 0,1 0,0 0,0-25,0 25,-1 0,1 0,0-25,0 25,0 0,-1-24,1 24,0 0,0 0,0-25,-1 25,1 0,0 0,0 0,0 0,-1 0,1 0,0 0,0 0,0 0,-1 0,1 0,0 0,-25-25,25 25,0 0,-1 0,1-25,0 25,0 0,0 0,0 0,-1-25,1 25,0 0,0 0,0 0,-1 0,1 0,0 0,0 0,0 0,-1 0,1 0,0 0,0 0,0 0,-25 25,24-25,1 0,0 0,0 0,0 0,-1 0,-24-25</inkml:trace>
  <inkml:trace contextRef="#ctx0" brushRef="#br0" timeOffset="48374.18">10865 16966,'-25'0,"50"0,-50 25,25 0,0 0,0 0,0-1,0 1,25 0,-25 0,0 24,0-24,0 25,0-1,0-24,0 25,25-1,-25-24,0 25,0-25,0 0,0 24,24-24,-24 0,0 0,25-1,-25 1,0 0,25 0,-25 0,0-1,25-24,-25 25,0 0,25-25,-25 25,0 0,24-25,-24 24,0 1</inkml:trace>
  <inkml:trace contextRef="#ctx0" brushRef="#br0" timeOffset="49241.71">9054 18306,'25'0,"0"0,-1 0,1 0,0 0,0 0,0 0,-1-25,1 25,0 0,0 0,25 0,-26 0,1-25,25 25,-25 0,24 0,-24-25,25 25,-26 0,26 0,0 0,-26-24,26 24,0 0,-1 0,-24 0,25 0,-1-25,-24 25,25 0,-1 0,1 0,-25-25,24 25,1 0,-25-25,24 25,-24-25,25 25,-25-24,-1 24,26 0,-25-25,0 25,24 0,-24-25,0 25,0 0,-1 0,1 0,-25-25,25 25,0 0,0 0,-1 0,1-25,0 25,0 0,0-24,-1 24,1 0,0-25,0 25,0 0,-1 0,1 0,0 0,0 0</inkml:trace>
  <inkml:trace contextRef="#ctx0" brushRef="#br0" timeOffset="50158.41">9153 17636,'-25'0,"1"0,-1 0,25 25,-25-25,0 25,25 0,-25-25,25 24,-24-24,24 25,0 0,0 0,0 0,0-1,0 1,24-25,1 25,0 0,0-25,0 0,-1 25,1-25,0 0,0 0,0-25,-1 25,1 0,0-25,0 25,0 0,0-25,-1 25,1-25,0 25</inkml:trace>
  <inkml:trace contextRef="#ctx0" brushRef="#br0" timeOffset="50856.91">9377 17760,'0'0,"-25"0,25 25,-25-25,25 25,0 0,-25-1,25 1,0 0,0 0,25-25,0 0,-25-25,0 0,25 25,-25-25,24 25,-24-24,0-1,25 25,0 0,0 0,-25 25,0-1,25-24,-25 25,0 0,24-25,-24-25,0 0,0 1,0-1,0 0,25 25,-25 25,25-25,-25 25,25-25,-25 24,25-24,-25 25,24-25,-24 25,25-25</inkml:trace>
  <inkml:trace contextRef="#ctx0" brushRef="#br0" timeOffset="52574.43">9649 17512,'0'25,"25"-25,-25 25,25 0,-25-1,0 1,25-25,-25 25,0 0,0 0,0-1,0 1,0 0,0 0,0 0,0-50,-25 25,25-25,0 50,0 0,0-1,0 1,25-25,0 0,-1 0,-24-25,25 25,0-24,0 24,-25-25,25 25,-25-25,24 25,-24-25,0 0,-24 25,-1 0,25-24,-25 24,0 0,0 0,1 0,24 24,0 1,0 0,24 0,1 0,0-25,0 24,0-24,-1 0,-24-24,0-1,25 25,-25-25,25 0,-25 0,25 25,-25-24,25 24,-25 24,24-24,-24 25,25-25,-25 25,25-25,0 0,0 0,-25-25,0 0,24 25,-24-24,0-1,0 0,0 0,0 0,-24 25,-1 0,50 0,-25 25,24-25,1 0,0 25,0-25,-25 25,25-25,-25 25,24-25,-24 24,-24-24,48 0,-24-24,25 24,-25-25,0 0,25 25,-25-25,0 0,0 1,0-1,-25 25,25 25,0-1,0 1,25 0,0-25,-25 25,25-25,-25-25,25 25,-25-25,24 25,-24-25,25 25,-25-24,25 24,-25-25,25 25,-25-25,25 25,-1 0,1 25,-25 0,25-25,-25 24,25-24,0 0,-1 0,1 0</inkml:trace>
  <inkml:trace contextRef="#ctx0" brushRef="#br0" timeOffset="56051.01">8732 17785,'-25'0,"0"0,0 0,25 25,-25-25,1 0,-1 25,0-25,0 0,0 0,25 24,-24-24,-1 0,0 0,0 0,0 0,1 25,-1-25,0 0,0 0,0 0,1 25,-1-25,0 0,0 0,0 0,0 0,-24 25,24-25,0 0,0 0,1 0,-26 0,25 0,0 0,1 0,-26 0,25 0,0 0,-24 0,24 0,0 0,-24 0,24 0,-25 0,25 0,-24 0,24 0,-25 25,26-25,-26 0,25 0,0 24,-24-24,24 0,0 0,-25 25,26-25,-1 0,0 0,0 0,0 25,1-25,-1 0,0 0,0 0,0 0,1 25,-1-25,0 0,0 0,0 0,1 0,-1 0,0 0,0 0,0 0,1 0,-1 0,0 0,25-25</inkml:trace>
  <inkml:trace contextRef="#ctx0" brushRef="#br0" timeOffset="56655.83">7392 17686,'0'25,"-25"-1,25 1,-24-25,24 25,-25-25,25 25,-25-25,25 25,-25-25,25 24,-25-24,25 25,-24-25,24 25,-25-25,25 25,25-25,-1 0,-24 25,25-25,0 0,0 24,0-24,-1 25,1-25,0 0,0 0,0 25,-1-25,1 25,0-25,0 0,0 0,-1 0,1 0,0 0</inkml:trace>
  <inkml:trace contextRef="#ctx0" brushRef="#br0" timeOffset="57276.08">7169 16942,'0'0,"0"-25,-25 25,25-25,0 50,0 0,0-1,25-24,-25 25,0 0,0 0,0 0,0-1,0 1,0 0,0 0,0 0,0-1,0 1,0 0,25-25,-25 25,25-25,-1 0,1 0,0 0,-25-25,25 25,0 0,-1 0,1 0,0-25,0 25,0 0,-1 0,-24-25,25 25,0 0,0-24,0 24,-1 0,-24-25,25 25,0 0,-25-25,25 25,0 0,-25-25</inkml:trace>
  <inkml:trace contextRef="#ctx0" brushRef="#br0" timeOffset="57590.6">7541 16966,'0'0,"25"0,-25-24,25 24,-1 0,1-25,0 25,0 0,0-25,-1 25,1-25,0 25,-25-25,25 25,0-24,-1 24</inkml:trace>
  <inkml:trace contextRef="#ctx0" brushRef="#br0" timeOffset="57835.68">7640 16768,'0'99,"0"-198,25 223,-25-99,25 0,-25-1,25 1,-25 0,24 0,-24 0,25-25</inkml:trace>
  <inkml:trace contextRef="#ctx0" brushRef="#br0" timeOffset="58235.59">7963 16669,'24'0,"-24"25,25-1,0 1,-25 0,25 0,-25 0,25-25,-25 24,0 1,24 0,-24 0,25 0,-25-1,0 1,25-25,-25 25,0-50,0 0,25 1,-25-1,0 0,25 25,-25-25,0 0,0 1,25-1,-25 0,0 0,0 0,24 1</inkml:trace>
  <inkml:trace contextRef="#ctx0" brushRef="#br0" timeOffset="62351.66">6524 17959,'0'-25,"-25"25,25-25,0 0,25 25,-25-25,0 1,0-1,0 0,0 0,0 0,0 1,0-1,0 0,-25 25,25-25,0 0,-25 25,25-24,0-1,0 0,-24 25,24-25,0 0,-25 0,25 1,0-1,0 0,-25 25,25-25,0 0,0 1,0-1,-25 0,25 0,0 0,-25 1,25-1,0 0,-24 0,24 0,-25 1,25-1,0 0,0 0,-25 25,25-25,0 1,-25-1,25 0,0 0,-25 0,25 1,0-1,0 0,-24 25,24-25,0 0,0 1,0-1,-25 25,25-25,0 0,0 0,0 1,0-1,0 0,0 0,0 0,0 1,0-1,0 0</inkml:trace>
  <inkml:trace contextRef="#ctx0" brushRef="#br0" timeOffset="63210.66">4986 15205,'0'0,"0"-25,-25 25,25-24,0-1,-25 0,25 0,0 0,-24 25,24-24,-25 24,25 24,25-24,-25 25,0 0,24-25,-24 25,25-25,-25 25,0-1,25 1,-25 0,25 0,-25 0,25-1,-25 1,25 0,-25 0,24 0,-24 24,25-24,-25 0,25 25,-25-26,25 26,-25 0,0-26,25 26,-25 0,0-26,24 26,-24-25,0 24,25-24,-25 25,0-25,25-1,-25 1,0 0,25 0,-25 0,0-1,25 1,-25 0,0 0,24-25,-24 25</inkml:trace>
  <inkml:trace contextRef="#ctx0" brushRef="#br0" timeOffset="64159.5">4936 15007,'25'0,"0"-25,0 25,0 0,-25-25,25 25,-1-25,1 25,0-24,0 24,0-25,-1 25,1-25,0 25,0-25,0 25,24-25,-24 25,0-24,24 24,1-25,-25 0,24 25,1-25,-25 0,24 25,1-24,-25 24,24-25,1 25,-25-25,24 25,-24-25,0 25,0 0,24-25,-24 25,0 0,0 0,0-24,0 24,-1 0,1-25,0 25,0 0,0-25,-1 25,1 0,0 0,-25-25,0 50,25 0,-25 0,25-25,-25 24,24-24,-24 25,25 0,-25 0,25 0,-25-1,25 1,0 0,-25 25,24-26,1 26,0 0,0-1,0-24,24 25,-24-1,0 1,0-1,24 1,-24-25,0 24,0 1,-1-25,1 25,-25-26,25 1,0 25,-25-25,25-1,-25 1,0 0,0 0,24-25,-24 25,0-1</inkml:trace>
  <inkml:trace contextRef="#ctx0" brushRef="#br0" timeOffset="64859.33">5581 16272,'25'0,"0"0,0 0,0 0,-1-25,1 25,0 0,0 0,0-25,-1 25,1 0,0 0,0 0,24-25,-24 25,25-24,-25 24,24-25,1 0,-25 25,24-25,1 0,0 25,-1-24,1-1,-1 25,1-25,0 25,-1 0,1-25,-1 25,-24 0,25 0,-1-25,-24 25,25 0,-25-24,24 24,-24 0,0-25,0 25,-1-25,1 25,0-25,0 25,-25-25</inkml:trace>
  <inkml:trace contextRef="#ctx0" brushRef="#br0" timeOffset="65719.62">5383 15230,'0'25,"-25"-25,25 25,-25-25,25 24,-24 1,24 0,-25-25,25 25,0 0,0 0,-25-1,25 1,0 0,0 0,0 0,25-25,-25 24,0 1,25-25,-25 25,24-25,-24 25,25-25,0 0,0 0,-25-25,25 25,-1 0,-24-25,25 25,0-25,0 25,-25-24,25 24,-1-25,1 25,-25-25,25 25</inkml:trace>
  <inkml:trace contextRef="#ctx0" brushRef="#br0" timeOffset="67319.87">5681 15329,'-75'50,"150"-100,-150 125,75-50,0-1,0 1,25-25,-25 25,0 0,25-25,-25 25,25-1,-1 1,1-25,-25-25,25 25,0-24,0 24,-25-25,24 0,-24 0,0 0,-24 25,-1 0,0 0,25-24,-25 24,0 0,1 0,24-25,0 0,24 25,-24-25,25 25,0-25,0 25,0 0,-1 0,1 0,-25 25,25-25,-25 25,25 0,-25 0,0-1,0 1,0 0,0-50,0 0,0 1,0-1,0 0,0 0,0 0,0 0,25 25,-1 0,-24 25,25-25,-25 25,25-25,-25 25,0 0,25-25,-25-25,0 0,0 0,0 0,0 1,0-1,0 50,0-1,25-24,-25 25,24-25,1 25,0-25,0 0,-25-25,0 0,25 25,-25-24,0-1,0 0,0 0,0 0,0 1,0-1,0 0,-25 0,25 0,-25 25,25 25,0 0,25-25,-25 25,25 0,-25-1,25-24,-25 25,0 0,24 0,1-25,-25 25,25-1,-25 1,25 0,-25 0,25-25,-25 25,24 0,-24-1,25 1,-50-25,25-25,-24 1,24-1,-25 25,25-25,-25 0,25 0,-25 25,25-25,-25 1,25-1,-24 0,24 0,0 0,0 1,0-1,0 0,24 25,1 0,0 0,-25 25,25-25,-25 25,0-1,0 1,0 0,0 0,0 0,-25-1,25 1</inkml:trace>
  <inkml:trace contextRef="#ctx0" brushRef="#br0" timeOffset="68987.64">6450 15304,'0'-24,"0"-1,0 0,0 0,0 0,0 1,0-1,0 0,-25 0,0 25,25-25,-25 25,0 0,1 0,24 25,-25-25,25 25,25-25,-1 0,-24 25,25-25,0 0,0 0,0 0,-1 0,1 0,0 0,-25-25,25 25,-25 25,25-25,-25 25,0-1,24-24,1 0,-25 25,25-25,-25-25,25 25,-25-24,25 24,-25-25,0 0,0 0,0 0,0 1,-25-1,0 25,0 0,25 25,0-1,0 1,0 0,0 0,0 0,0-1,25-24,0 0,0 0,-25-24,24 24,-24-25,25 0,-25 0,25 0,-25 1,0-1,25 0,-25 0,0 0,0 1,-25-1,0 25,25 25,0-1,25-24,-25 25,25 0,0 0,-25 0,0-1,24-24,-24 25,25-25,-25 25,25-25,-25-25,25 25,-25-25,0 1,25 24,-25-25,24 0,-24 0,0 0,0 1,0-1,0 0,-24 25,24 25,24 0,1-1,0-24,-25 25,25-25,0 0,-25 25,24-25,-24 25,0 0,0-1,-24 1,-1-25,25 25,-25-25</inkml:trace>
  <inkml:trace contextRef="#ctx0" brushRef="#br0" timeOffset="69463.5">7169 14784,'-50'124,"50"-100,50-172,-100 321,75-148,0-25,-25-25,0 0,25 25,-25-24,0-1,0 0,0 0,0 0,25 1,-25-1,0 0,0 50,24-25,-24 25,25-1,0 1,0-25,0 25,-1-25,1 0,0 0,0 0,-25-25,25 25,-1 0,1-25,0 25,0-24,0 24</inkml:trace>
  <inkml:trace contextRef="#ctx0" brushRef="#br0" timeOffset="71698.25">5681 14759,'0'-25,"0"50,0-50,0 0,0 0,0 1,0-1,0 0,0 0,0 0,0 1,0-1,0 0,0 0,0 0,-25 25,25-24,0-1,-25 25,25-25,0 0,-25 0,25 0,-25 1,25-1,0 0,-24 25,24-25,0 0,-25 25,25-24,0-1,-25 0,25 0,0 0,-25 25,25-24,0-1,0 0,-25 25,25-25,0 0,0 1,-24 24,24-25,0 0,-25 0,25 0,-25 25,25-24,0-1,-25 25,25-25,-25 25,25-25,0 0,-24 25,24-24,0-1,-25 25,25-25,0 0,0 0,-25 25,25-24,0-1,0 0,0 0,-25 25,25-25,0 1,0-1,0 0,0 0,0 0,0 1,0-1,0 0,0 0</inkml:trace>
  <inkml:trace contextRef="#ctx0" brushRef="#br0" timeOffset="72951.56">5284 13146,'0'-24,"0"-1,25 25,-25-25,24 25,1-25,0 25,-25-25,25 25,0 0,-25-24,24 24,-24-25,25 25,0-25,0 25,-25-25,25 25,-25-25,24 25,-24-24,25 24,0 0,-25-25,25 25,0 0,-1-25,1 25,0 0,0 0,-25-25,25 25,-1 0,1 0,-25-25,25 25,0 0,0 0,-1 0,-24-24,25 24,0 0,0 0,0 0,-25-25,24 25,1 0,0 0,0 0,0 0,0 0,-1 0,1 0,0 0,0 0,0 0,-1 0,1 0,0 0,-25-25,25 25,-25-25,-25 25</inkml:trace>
  <inkml:trace contextRef="#ctx0" brushRef="#br0" timeOffset="79951.92">3498 16594,'0'0,"25"-24,-1 24,-24-25,25 25,-25-25,25 25,-25-25,25 25,0-25,-1 25,1-24,0-1,0 25,0-25,-1 25,1-25,0 25,25-25,-26 0,1 25,0-24,0 24,0-25,0 25,24-25,-24 25,0-25,0 25,-1-25,1 25,-25-24,25 24,0-25,0 25,-1-25,1 25,0-25,0 25,0-25,-1 25,-24-24,25 24,-25-25,25 25,0-25,0 25,-25-25,24 25,-24-25,25 25,0-24,0 24,-25-25,25 25,-25-25,0 0,-25 25,0-25,0 25,0 0,25-24,-24 24,-1 0,0 0,0 24,0-24,1 0,-1 0,0 0,25 25,-25-25,0 0,50 0,0 0,0 0,0 0,-1 0,-24-25,25 25,0 0,0 0,0 0,-1-24,1 24,0 0,0 0,0-25,-1 25,1 0,0 0,0 0,-25 25,0-1,0 1,0 0,0 0,0 0,0-1,0 1,-25 0,25 0,-25 0,25-1,-25 1,25 0,0 0,-24 0,24-1,-25-24,25 25,-25 0,25 0,-25-25,25 25,-25-25,25 24,0 1</inkml:trace>
  <inkml:trace contextRef="#ctx0" brushRef="#br0" timeOffset="84523.82">18505 15032,'0'-25,"0"0,0 50,0 0,0-1,24 1,-24 0,0 0,0 0,25-1,-25 1,0 0,0 0,0 0,0-1,0 1,25 0,-25 0,0 0,0 0,0-1,0 1,25 0,-25 0,0 0,0-1,25-24,-25-24,24 24,-24-25,25 25,-25-25,0 0,25 25,-25-25,0 1,25 24,-25-25,25 0,-25 0,0 0,24 0,-24 1,0-1,0 0,0 50,25-25,-25 25,0-1,25-24,-25 25,0 0,25-25,-25 25,25 0,-25 0,25-1,-25 1,24 0,-24 0,25 0,-25-1,25-24,0-24,-25-1,0 0,25 0,-25 0,0 1,24-1,-24-25,0 25,0 0,25-24,-25 24,0 0,0-24,0 24,0-25,0 25,0 1,0-1,0 0,0 0,0 0</inkml:trace>
  <inkml:trace contextRef="#ctx0" brushRef="#br0" timeOffset="85051.32">19224 15429,'25'0,"0"0,-1 0,1-25,0 25,0 0,0-25,-1 25,1-25,0 25,0 0,0-25,-1 25,1 0,0-25,0 25,0 0,-25-24</inkml:trace>
  <inkml:trace contextRef="#ctx0" brushRef="#br0" timeOffset="85335.72">19447 15354,'0'199,"0"-175,0-247,0 471,0-223,0 25,0-26,0 1,0 0,0 0,0 0,0-1,25 1,-25 0,0 0,25-25</inkml:trace>
  <inkml:trace contextRef="#ctx0" brushRef="#br0" timeOffset="86143.7">20117 15280,'0'24,"25"-24,0 0,-1 0,1-24,0 24,0 0,0 0,-1 0,1-25,0 25,0 0,0 0,-1-25,1 25,0 0,0 0,0-25,-1 25,1 0,0 0,-25-25</inkml:trace>
  <inkml:trace contextRef="#ctx0" brushRef="#br0" timeOffset="87490.4">21159 14833,'0'-25,"0"1,0-1,0 0,0 50,0 0,0-1,0 1,0 0,25 0,-25 0,0-1,24 1,-24 25,0-25,0-1,0 26,0-25,0 0,0-1,0 26,0-25,25 0,-25-1,0 1,0 0,0 0,0 0,0 0,0-1,25-48,-25-1,25 25,-25-25,25 25,-25-25,24 0,-24 0,25 1,-25-1,0 0,25 0,-25 0,0 1,0-1,0 0,0 50,0 0,0-1,25 1,-25 0,0 0,25 0,-25-1,0 1,24 0,-24 0,25 0,-25 0,0-1,0 1,25-25,-25 25,0-50,25 25,-25-25,0 1,0-1,25 0,-25 0,24 0,-24 0,0-24,25 24,-25-25,0 26,0-26,25 25,-25-24,0-1,0 25,0-24,0 24,0 0,25-25,-25 26,0-1,0 0,0 0,0 0</inkml:trace>
  <inkml:trace contextRef="#ctx0" brushRef="#br0" timeOffset="88083.25">21928 15528,'0'-25,"0"0,-25 25,25 25,-25-25,0 0,25 25,-25-25,25 25,-24-25,24 24,0 1,-25 0,25 0,0 0,0-1,0 1,0 0,0 0,0 0,0-1,25-24,-1 0,1 0,0 0,0 0,0-24,-1 24,26 0,-25-25,0 25,24-25,-24 25,25-25,-25 0</inkml:trace>
  <inkml:trace contextRef="#ctx0" brushRef="#br0" timeOffset="91287.36">21977 14287,'-25'0,"1"0,-1 0,0 0,25-24,-25 24,0 0,1 0,-1 0,0 0,0 0,0 0,1 0,-1 0,0 0,0 0,0-25,1 25,-1 0,0 0,0 0,0 0,1 0,-1 0,0 0,-25 0,26 0,-1-25,0 25,-25 0,26 0,-1 0,-25 0,25 0,1 0,-26 0,25 0,0 0,-24 0,24 0,0 0,0 0,-24 0,24 0,0 0,-25 0,26 0,-26 0,25 0,-24 0,24 25,-25-25,25 0,-24 0,-1 25,25-25,-24 0,24 24,-25-24,26 0,-26 25,25-25,0 0,-24 25,24-25,0 0,0 0,1 0,-1 0,-25 0,25 0,0 0,1 0,-1 0,0 0,0 0,0 0,1 0,-1 0,0 25,0-25,0 0,1 0,-1 0,0 25,0-25,0 0,1 0,-1 0,0 25,0-25,0 0,1 24,-1-24,0 0,0 0,0 25,1-25,-26 0,25 25,0-25,1 0,-1 25,-25-25,25 0,1 25,-1-25,0 0,0 0,0 24,0-24,1 0,-1 0,-25 0,25 25,1-25,-1 0,0 0,0 0,0 25,1-25,-1 0,0 0,0 0,25 25,-25-25,1 0,24 25,-25-25,0 0,25 24,-25-24,0 0,1 25,-1-25,0 0,0 25,0-25,1 25,-1-25,25 25,-25-25,0 24,0 1,1-25,24 25,-25-25,0 25,0 0,25-1,-25-24,25 25,-24-25,24 25,-25 0,25 0,-25-1,25 1,-25 0,25 0,-25 0,25-1,0 1,-24 0,24 0,0 0,0-1,0 1,0 0,0 0,0 0,0 0,0-1,0 1,0 0,0 0,0 0,0-1,0 1,0 0,24 0,-24 0,25 24,-25-24,0 0,25 0,-25-1,0 1,25 0,-25 0,25 0,-25-1,24 1,1 0,-25 0,25 0,-25-1,25-24,0 25,-1 0,1 0,0 0,0-25,0 24,-1-24,1 25,0-25,25 25,-26-25,1 0,0 25,25-25,-26 25,1-25,25 0,-25 24,-1-24,26 0,-25 25,24-25,-24 25,0-25,25 25,-26-25,1 25,0-25,25 25,-25-25,24 0,-24 24,0-24,24 0,1 25,-25-25,24 0,-24 0,25 0,-25 0,24 0,1 0,-25 0,-1 0,26 0,-25 0,0 0,24 0,-24 25,0-25,0 0,-1 0,26 0,-25 0,0 0,-1 0,1 25,25-25,-25 0,0 0,24 0,-24 0,0 25,0-25,24 0,-24 0,0 0,0 0,24 0,-24 0,0 0,24 0,-24 0,0 0,0 0,0-25,24 25,-24 0,0 0,0 0,-1 0,1-25,0 25,0 0,0 0,24-25,-24 25,0 0,0 0,24-25,-24 25,0 0,25 0,-26-24,26 24,-25-25,0 25,24 0,-24-25,0 25,0 0,-1-25,1 25,0 0,0-25,0 25,-1 0,1 0,0-25,0 25,0 0,-1-24,1 24,0 0,0-25,0 25,-1 0,1-25,0 25,0 0,0-25,-1 25,26 0,-25-25,0 25,-1 0,1-24,0 24,0-25,0 25,-1 0,26-25,-25 25,0-25,0 25,-1-25,1 1,0 24,0-25,0 0,24 25,-24-25,0 0,0 25,-1-24,1-1,0 25,0-25,0 0,-1 25,1-25,0 1,0 24,0-25,-1 0,1 25,0-25,0 0,0 1,-25-1,24 0,1 0,0 25,0-25,0 1,-1-1,1 0,0 0,-25 0,25 25,0-24,-25-1,24 0,-24 0,0 0,0 0,25 25,-25-24,0-1,0 0,0 0,0 0,0 1,0-1,0 0,0 0,0 0,0 1,0-1,0 0,0 0,0 0,0 1,0-1,0 0,0 0,-25 0,25 1,-24-1,-1 0,0 0,0 0,-24 1,24-1,-25 0,1 0,-1 0,0 1,1-1,-26 0,26 25,-26-25,26 0,-26 25,26-24,-1 24,1-25,-1 25,0 0,25-25,-24 25</inkml:trace>
  <inkml:trace contextRef="#ctx0" brushRef="#br0" timeOffset="108607.08">19919 843,'-25'0,"25"-24,-25 24,0 0,25-25,-25 25,0 0,25-25,-24 25,-1 0,0 0,0 0,25-25,-25 25,1 0,-1 0,0 0,25-25,-25 25,0 0,1 0,-1 0,0 0,0-24,0 24,1 0,-1 0,0 0,0 0,0 0,1 0,-1 0,0 0,0 0,0 0,25 24,-24-24,-1 0,0 0,0 25,0-25,1 25,-1-25,0 25,0 0,0-25,25 24,-24 1,24 0,-25-25,25 25,0 0,0-1,-25-24,25 25,0 0,0 0,0 0,-25-1,25 1,0 0,0 0,0 0,0-1,0 1,0 0,0 0,0 0,25-1,-25 1,25-25,-25 25,25 0,-25 0,24-25,-24 24,25 1,-25 0,25-25,-25 25,0 0,0-1,25-24,-25 25,25-25,-25 25,24 0,1-25,-25 25,25-25,-25 25,25-25,-25 24,25-24,-1 25,1 0,0-25,-25 25,25-25,-25 25,25-25,-1 24,1-24,0 25,0-25,0 0,-1 25,1-25,0 0,0 0,0 25,-1-25,1 0,0 0,0 0,0 0,-1 0,1 0,0 0,0 0,0 0,-1-25,1 25,0 0,0 0,0-25,0 25,-1-25,1 25,-25-24,25 24,-25-25,25 25,-25-25,25 25,-25-25,0 0,24 25,-24-24,25 24,-25-25,25 0,-25 0,25 25,-25-25,25 0,-25 1,24-1,1 0,-25 0,25 0,-25 1,25-1,0 0,-25 0,24 25,-24-25,25 1,-25-1,0 0,25 25,-25-25,0 0,25 25,-25-24,0-1,25 0,-25 0,0 0,0 1,0-1,0 0,0 0,0 0,0 1,0-1,0 0,0 0,-25 25,25-25,-25 25,25-24,-25 24,25-25,-25 0,1 25,24-25,-25 25,0 0,25-25,-25 25,0 0,1 0,-1 0,0-24,0 24,-24 0,24 0,-25 24,25-24</inkml:trace>
  <inkml:trace contextRef="#ctx0" brushRef="#br0" timeOffset="163109.23">6375 6325,'-25'0,"1"0,24 25,-25-25,25 25,-25-25,0 0,25 25,-25-25,1 0,24 24,-25-24,0 0,0 0,25 25,-25-25,0 0,1 0,-1 0,0 0,0 0,0 0,25-25,-24 25,-1 0,25 25,0-50,0 1,25 24,-25-25,0 0,-25 0,25 50,0 0,0 0,0-1,0 1,25-25,-25-25,0 1,0-1,0 0,-25 25,25 25,-25-25,25 25,0-1,-25 1,25 0,0 0,0 0,25-25,-25 24,25-24,-25-24,25 24,-25-25,0 0,0 0,0 0,0 1,-25-1,0 25,25 25,0-1,0 1,0 0,0 0,25 0,-25-50,25 25,-25-25,0 0,0 0,0 1,0-1,0 0,0 50,0 0,0-1,0 1,0 0,0 0,24-25,-24-25,0 0,0 0,0 1,0-1,0 0,-24 25,24 25,-25-25,25 25,0-1,0 1,0-50,0 1</inkml:trace>
  <inkml:trace contextRef="#ctx0" brushRef="#br0" timeOffset="164304.57">5904 6400,'0'-25,"-25"25,25-25,-25 25,25-25,0 0,-25 25,25-24,-24 24,24-25,0 0,-25 25,25-25,0 0</inkml:trace>
  <inkml:trace contextRef="#ctx0" brushRef="#br0" timeOffset="168486.97">5978 6375,'0'-25,"-25"25,25-25,0 0,0 1,-24 24,24-25,0 0,0 0,-25 25,25-25,0 1,-25 24,25-25,0 0,-25 25,25-25,0 0,-25 25,25-24,0-1,0 0,-24 25,24-25,0 0,0 1,0-1,0 0,0 0,24 25,-24-25,0 0,0 1,0-1,0 0,0 0,0 0,0 1,0-1,0 0,0 0,0 0,0 1,0-1,0 0,0 0,0 0,0 1,0-1,25 25,-25-25,0 0,0 0,0 1,0-1,0 0,0 0,0 0,0 1,0-1,25 25,-25-25,0 0,0 0,0 1,0-1,0 0,0 0,25 25,-25-25,0 1,0-1,0 0,0 0,0 0,0 0,-25 25,25-24,0-1,-25 25,25-25,0 0,0 0,0 50,0 0,25-25,-25 25,0 0,25-25,-25 24,0-48,0-1,0 0,-25 25,25-25,-25 25,25 25,-25-25,25 25,0 0,0-1,0 1,25-25,-25-25,25 1,-25-1,0 0,0 0,-25 25,25-25,-25 25,25 25,-24-25,24 25,-25-25,25 25,0 0,0-1,0 1,0 0,25-25,-1 0,-24-25,25 25,-25-25,0 1,0-1,0 0,-25 25,25 25,0 0,0-1,0 1,0 0,25-25,-25-25,0 0,0 1,0-1,0 0,0 0,-25 25,25 25,0 0,0 0,0-1,0 1,0 0,25-25,-25-25,25 25,-25-25,0 1,0-1,0 0,0 50,0 0</inkml:trace>
  <inkml:trace contextRef="#ctx0" brushRef="#br0" timeOffset="171363.28">5929 5705,'0'25,"0"0,0-1,0 1,0 0,0 0,0 0,0 0,0-1,24 1,-24 0,0 0,0 0,0-1,0 1,0 0,0 0,0 0,0-1,0 1,0 0,0 0,0 0,0-1,0 1,0 0,0 0,0 0,0-1,0 1,0 0,0 0,0-50,-24 0,24 0,-25 1,25-1,0 0,-25 0,25 0,0 1,0-1,0 0,-25 25,25-25,0 0,0 1,0-1,-25 25,25-25,0 0,0 0,0 1,0-1,0 0,0 0,0 0,0 1,0-1,0 0,0 0,0 0,0 0,0 50,0 0,0 0,0 0,0 0,0-1,0 1,0 0,0 0,0 0,0-1,0 1,0 0,0 0,0 0,0-1,0 1,0 0,0 0,0 0,0-1,0 1,0 0,0 0,25-25</inkml:trace>
  <inkml:trace contextRef="#ctx0" brushRef="#br0" timeOffset="172588.27">6524 6276,'-25'0,"0"0,1 0,-1 0,0 0,25 24,-25-24,0 0,1 0,-1 0,0 0,0 0,0 25,1-25,-1 0,0 0,0 0,0 0,0 0,1 0,-1 25,0-25,0 0,0 0,1 0,48 0,1 0,0 0,0 0,0 0,-1 0,1-25,0 25,0 0,0 0,0 0,-1 0,1 0,-25-25,25 25,0 0,0 0,-1 0,1 0,0 0,0 0</inkml:trace>
  <inkml:trace contextRef="#ctx0" brushRef="#br0" timeOffset="206021.26">6077 4514,'0'-24,"25"24,-25-25,25 25,-25-25,25 25,-25-25,25 25,-25-25,25 25,-1-24,1-1,-25 0,25 25,0-25,0 0,-1 1,1 24,-25-25,25 25,-25-25</inkml:trace>
  <inkml:trace contextRef="#ctx0" brushRef="#br0" timeOffset="207217.59">4812 4837,'25'0,"0"0,0 0</inkml:trace>
  <inkml:trace contextRef="#ctx0" brushRef="#br0" timeOffset="208233.97">4986 4911,'25'0,"0"0,0 0,-1 0,1 0,0 0,0 0</inkml:trace>
  <inkml:trace contextRef="#ctx0" brushRef="#br0" timeOffset="208397.79">5284 4887,'49'-25</inkml:trace>
  <inkml:trace contextRef="#ctx0" brushRef="#br0" timeOffset="208848.53">5805 4762,'0'-24,"24"24,1 0</inkml:trace>
  <inkml:trace contextRef="#ctx0" brushRef="#br0" timeOffset="210213.61">6152 4614,'0'-25</inkml:trace>
  <inkml:trace contextRef="#ctx0" brushRef="#br0" timeOffset="211164.52">4912 4440,'-25'0,"50"0,-1 0,1 0,-25-25,25 25,0 0</inkml:trace>
  <inkml:trace contextRef="#ctx0" brushRef="#br0" timeOffset="212073.4">6202 4341,'24'0,"1"0,-25-25</inkml:trace>
  <inkml:trace contextRef="#ctx0" brushRef="#br0" timeOffset="212417.79">5433 4465,'0'0,"-25"-25,50 25,-1 0,1 0,0-25,0 25,0 0,-1 0,1 0,0 0,0-25,0 25,-1 0,1 0</inkml:trace>
  <inkml:trace contextRef="#ctx0" brushRef="#br0" timeOffset="212673.3">5929 4390,'173'-24,"-346"48,371-48,-173 24,0 0</inkml:trace>
  <inkml:trace contextRef="#ctx0" brushRef="#br0" timeOffset="-194647.04">9699 3398,'0'-25,"-25"50,25-50,0 1,0-1,0 50,-25-25,25 24,-24-24,24 25,0 0,0 0,0-50,24 25,1-25,-25 0,25 25,-25-24,0-1,0 50,-25-25,25 24,0 1,-25-25,25 25,0-50,0 0,25 25,-25-24,0-1,0 50,-25-25,1 0,24 24,-25-24,25 25,-25 0,25 0,0 0,25-25,0 0,-25-25,24 25,-24-25,25 25,-25-25,25 25,-25-25,0 1,0-1,0 0,0 50,0 0,0-1,0 1,0-50,0 1,0-1,0 50,0-1,0-48,0-1</inkml:trace>
  <inkml:trace contextRef="#ctx0" brushRef="#br0" timeOffset="-192451.95">9773 3373,'0'25,"25"-25,-25 25,0 0,0 0,0-1,0-48</inkml:trace>
  <inkml:trace contextRef="#ctx0" brushRef="#br0" timeOffset="-190535.22">9823 3547,'0'0,"0"25,25-25,-25 25,25-25,-25 24,0-48,0-1,0 0</inkml:trace>
  <inkml:trace contextRef="#ctx0" brushRef="#br0" timeOffset="-188359.45">9153 4266,'25'0,"0"-24,0 24,-25-25,24 0,1 0,0 0,0 1,0-1,0 0,-25 0,24 25,1-25,-25 1,25-1,0 25,-25-25,25 0,-1 25,-24-25,25 1,0-1,-25 0,25 25,0-25,-25 0,24 25,-24-24,25-1,0 25,-25-25,25 0,-25 0,25 25,-25-25,24 25,-24-24,0-1,25 0,-25 0,25 0,-25 1,25 24,-25-25,25 0,-25 0,24 25,-24-25,25 1,-25-1,25 0,0 0,0 0,-25 1,24-1,1 0,0 25,-25-25,25 25,-25-25,25 25,-25-24,24 24,-24-25,25 0,0 0,0 0,0 1,-1-1,1 0,0 0,0 25,-25-25,25 25,-25-24,25 24,-25-25,24 25,1-25,0 0,0 0,0 1,-1-1,1 0,0 0,0 25,-25-25,25 0,-1 25,-24-24,25 24,-25-25,25 25,-25-25,25 25,0-25,-25 0,24 25,-24-24,25 24,0-25,-25 0,25 25,-25-25,25 25,-25-25,24 1,-24-1,25 25,-25-25,0 0,0 0,25 1,-25-1,0 0,-25 25,0 0,1 25,-1-25,0 25,0-1,0-24,25 25,0 0,-24-25,24 25,0 0,-25-25,25 24,0 1,0-50,25 25,-25-24,24 24,1-25,-25 0,25 0,-25 50,-25-25,0 25,25 0,0-1</inkml:trace>
  <inkml:trace contextRef="#ctx0" brushRef="#br0" timeOffset="-185364.01">11014 2431,'0'0,"0"25,0-1,24 1,-24 0,0 0,25-25,-25 25,25-25,-25 24,0 1,25-25,-25 25,0 0,25-25,-25 25,0 0,0-1,0 1,24-25,-24 25,0 0,25 0,-25-1,25-24,-25 25,0 0,25 0,-25 0,0-1,25-24,-25 25,0 0,0 0,0 0,24-25,-24 24,0 1,0 0,25 0,-25 0,0-1,0 1,0 0,0 0,25-25,-25 25,0-1,0 1,25-25,-25 25,0 0,0 0,0-1,0 1,25 0,-25 0,0 0,0-1,0 1,25-25,-25 25,0 0,0 0,0 0,24-1,-24 1,0 0,0 0,0 0,0-1,0 1,0 0,0 0,0 0,0-1,25-24,-25 25,0 0,25 0,-25 0,0-1,0 1,0 0,0 0,0 0,0-1,0 1,0 0,0 0,0 0,25-1,-25 1,25 0,-25 0,0 0,24-1,-24 1,0 0,0 0,0 0,25-1,-25 1,0 0,0 0,0 0,0-1,0 1,25 0,-25 0,0 0,0 0,0-1,0 1,0 0,0 0,0 0,0-1,0 1,0 0,0 0,0 0,0-1,0 1,0 0,0 0,0 0,0-1,0 1,0 0,0 0,0 0,0-1,25-24,-25 25,0 0,0 0,0 0,0-1,0 1,0 0,0 0,0 0,0-1,25 1,-25 0,0 0,0 0,0-1,0 1,0 0,0 0,24-25,-24 25,0 0,0-1,0 1,25 0,-25 0,0 0,0-1,0 1,0 0,0 0,25 0,-25-1,0 1,0 0,0 0,0 0,0-1,0 1,25-25,-25 25,0 0,0 0,0-1,0 1,0 0,0-50,0 0,0 1,0-1,-25 25,25-25,0 50,0 0,0-1,0-48,25 24,-25-25,25 25,-25-25,24 25,-24-25,0 0,0 1,0-1,-24 50,24-1,-25-24,25 25,0 0,0 0,0 0,25-25,-25-25,24 25,-24-25,25 25,-25-25,0 0,0 1,0-1,0 50,-25-25,25 24,-24-24,24 25,0 0,-25-25,25 25,0 0,0-1,0-48,25 24,-25-25,24 0,-24 0,0 0,0 50,0 0,0 0,25-25,-25 25,25-25,0 0,0 0,-25-25,24 25,-24-25,-24 25,-1 0,0 0,0 25,0-25,1 25,-1-25,0 0</inkml:trace>
  <inkml:trace contextRef="#ctx0" brushRef="#br0" timeOffset="-181060.53">9302 6325,'25'0,"0"0,0 0,-1 0,1 0,-25-25,25 25,0 0,0 0,-1 0,1 0,-25-24,25 24,0 0,0 0,-25-25,24 25,1 0,0 0,-25-25,25 25,0 0,-1 0,1 0,0 0,0 0,0 0,-1 0,-24-25,25 25,0 0,0 0,0 0,-1 0,1 0,0 0,0 0,-25-25,25 25,-1 0,1 0,0 0,-25-24,25 24,0 0,-1 0,1-25,0 25,0 0,0 0,0 0,-1 0,-24-25,25 25,0 0,0 0,0 0,-1 0,1 0,0-25,0 25,0 0,-1 0,1 0,0 0,0 0,0 0,-1 0,1 0,0 0,0 0,0 0,-1 0,-24-25,25 25,0 0,0 0,0 0,-1 0,1 0,0 0,0 0,0 0,-1 0,1 0,0 0,0 0,0 0,-25 25,24-25,1 0,0 0,0 0,0 0,0 0,-1 0,1 0,0 0,0 0,0 0,-1 0,1 0,0 0,0 0,0 0,-1 0,1 0,0 25,0-25,0 0,-1 0,1 0,-50 0,1 25,-1-25,25 25,25-25,-25-25,0 0,-25 25,25 25,-25-25,25 25,-25-25,25 24,0-48,25 24,-25-25</inkml:trace>
  <inkml:trace contextRef="#ctx0" brushRef="#br0" timeOffset="-172005.65">5110 2232,'0'25,"0"0,0 0,0 0,0-1,0 1,0 0,0 0,0 0,25-1,-25 1,0 0,0 0,0 0,0-1,0 1,0 0,0 0,25 0,-25 0,25-25,-25 24,24-24,-24 25,0 0,25 0,-25 0,25-25,-25 24,25 1,-25 0,25-25,-25 25,0 0,24-25,-24 24,25 1,0 0,-25 0,25 0,-25-1,0 1,25 0,-25 0,0 0,24-25,-24 24,25 1,-25 0,0 0,0 0,25-25,-25 24,25 1,-25 25,25-50,-1 25,-24-1,0 1,25 0,-25 0,25-25,-25 25,0-1,0 1,25-25,-25 25,0 0,0 0,25-25,-25 25,0-1,24-24,-24 25,0 0,0 0,25 0,-25-1,0 1,25-25,-25 25,0 0,0 0,0-1,-25-24,0 0,25-24,-24 24,-1 0,25-25,-25 25,25 25,25-1,0-24,-1 25,1-25,-25 25,25-25,0 0,0-25,-25 0,24 25,-24-24,25-1,-25 0,0 0,25 25,-25-25,25 1,-25-1,0 0</inkml:trace>
  <inkml:trace contextRef="#ctx0" brushRef="#br0" timeOffset="-162648.04">4812 1712,'-24'0,"-1"0,25 24,25-24,-1 0,1-24,0-1,-25 0,25 25,-25-25,0 0,0 0,0 1,-25 24,0 0,0 0,25 24,-24-24,-1 25,0 0,0-25,25 25,-25 0,25 0,0-1,0 1,0 0,0 0,0 0,25-25,-25 24,25-24,0 0,0 0,-1 0,1 0,0 0,0 0,0-24,-1 24,1 0,0-25,0 25,0-25,0 25,-1-25,1 25,0-25</inkml:trace>
  <inkml:trace contextRef="#ctx0" brushRef="#br0" timeOffset="-161531.93">5284 1389,'-25'0,"0"0,25 25,-25-25,25 25,-24-25,24 24,-25-24,25 25,-25-25,25 25,-25 0,25 0,-25-1,25 1,0 0,0 0,25-25,-25 25,25-25,0 0,0 0,-1 0,1 0,0-25,0 25,-25-25,25 25,-1 0,-24-25,25 25,0-25,0 25,-25-24</inkml:trace>
  <inkml:trace contextRef="#ctx0" brushRef="#br0" timeOffset="-160276.12">5408 1612,'0'-25,"25"25,-25-24,0-1,0 0,0 0,24 25,-24-25,0 1,0-1,25 25,-25-25,25 25,-25 25,25-25,-25 25,0-1,25-24,-25 25,0-50,0 1,0-1,0 0,0 0,0 0,24 25,1 0,0 25,0-25,-25-25,0 1,0-1,0 0,25 25,-1 0,1 0,0 0,-25 25,25-25,-25 25,25-25,-25 24,24-24,-24 25</inkml:trace>
  <inkml:trace contextRef="#ctx0" brushRef="#br0" timeOffset="-158655.59">5904 1290,'0'-25,"25"0,-25 0,24 25,-24 25,25-25,-25 25,25-25,-25 25,0-50,0 0,-25 25,25-25,0 1,-25-1,25 0,0 0,25 0,0 25,0 0,0 0,-1 25,1-25,0 25,0-25,-25 25,25-25,-25 25,0-1,0-48,0-1,0 0,0 0,0 0,25 1,-25-1,24 25,1 25,0-1,-25 1,25-25,-25 25,25-25,-25 25,24 0,-24-1,0-48,0-1,0 0,-24 25,24-25,0 0,0 1,0-1,0 50,24-25,-24 24,25-24,-25 25,25-25,-25 25,25-25,-25-25,25 25,-25-25,0 1,0-1,0 0,0 0,0 0,0 50,0 0,0 0,24 0,1-25,-25 24,25-24,0 0,-25 25,25-25,-1 0,-24-25,25 25</inkml:trace>
  <inkml:trace contextRef="#ctx0" brushRef="#br0" timeOffset="-158452.83">6400 918</inkml:trace>
  <inkml:trace contextRef="#ctx0" brushRef="#br0" timeOffset="-158256.44">6722 868,'25'-25</inkml:trace>
  <inkml:trace contextRef="#ctx0" brushRef="#br0" timeOffset="-157871.85">6772 843,'0'149,"0"-124,-149-199,397 199,-397-25,199-25,49 75,-99-25,25-25,0 0,-25-25,25 25,-25-25,0 0,0 1,24-1,1 50,0-25,0 0</inkml:trace>
  <inkml:trace contextRef="#ctx0" brushRef="#br0" timeOffset="-157661.19">7219 769,'0'-25</inkml:trace>
  <inkml:trace contextRef="#ctx0" brushRef="#br0" timeOffset="-156423.62">7392 3026,'-25'0,"25"25,0 0,0 0,0-1,0 1,0 0,-24 0,24 0,0 24,0-24,0 0,0 24,0-24,0 0,0 25,0-26,0 1,0 25,0-25,0-1,0 26,0-25,0 0,0 0,0 24,0-24,0 0,0 0,0-1,0 1,0 0,0 0,0 0,0-1,0 1,0 0,0-50,-25 0,0 1,25-1,-25 25,25-25,-25 25,25-25,0 0,-24 25,24-24,-25-1,25 0,-25 25,25-25,0 50,25 0,0 0,-25-1,24-24,-24 25,25-25,0 25,0-50,0 25,-1-25,1 1,0-1,-25 0,25 25</inkml:trace>
  <inkml:trace contextRef="#ctx0" brushRef="#br0" timeOffset="-154823.94">7194 2654,'25'0,"-25"25,24-25,-24 25,0 0,25-25,-25 24,0 1,25 0,-25 0,0 0,0-1,25 1,-25 0,0-50,0 0,0 1,-25-1,25 0,-25 25,25-25,-25 25,25-25,0 1,-24-1,24 0,-25 0,25 0,0 0,0 1,-25-1,25 0,0 0,0 0,0 1,0-1,0 0,0 0,25 25,0-25,-1 25,1 25,0 0,-25 0,0 0,0-1,0 1,0 0,0 0,0 0,0-1,0 1,25-25,0 0,-1-25,1 25,0 0,0 0,0 0,-25 25,0 0,0 0,0 0,-25-25,25 25,-25-25,0 24,0 1,1-25,24 25,-25-25,0 0,25 25</inkml:trace>
  <inkml:trace contextRef="#ctx0" brushRef="#br0" timeOffset="-153537.25">7591 2555,'0'0,"-25"25,25-1,0 1,0 0,0 0,25-25,-25 25,24-25,-24-25,0 0,-24 25,24-25,-25 25,25-25,0 1,0-1,25 25,-25-25,0 0,24 25,-24-25,25 25,-25 25,25-25,-25 25,25-25,-25 25,25-25,-25 25,24-25,1 0,0-25,0 25,0-25,-25 0,0 0,24 25,-24-24,0-1,0 0,0 0,0 0,0 1,0-1,-24 0,24 0,-25 0,25 1,0-1,-25 25,25-25,-25 0,0 0,25 1,-24 24,-1 0,0 0,25 24,0 1,0 0,0 0,25 0,-25-1,25-24,-25 25,0 0,0 0,24-25,-24 25,25-1,-25 1,25 0,0-25,-25 25,25-25,-1 0,1 0,0 0,0 0,-25-25,25 25,-25-25,24 25,1-25,-25 1,0-1,25 0,-25 0,0 0,0 1,0-1,-25 25,25 25,0-1,0 1,25 0,0-25,0 0,-1 0,1 0,-25-25,25 25,0 0,0-25,0 25,-1-24</inkml:trace>
  <inkml:trace contextRef="#ctx0" brushRef="#br0" timeOffset="-153351.93">7541 2406,'25'-50</inkml:trace>
  <inkml:trace contextRef="#ctx0" brushRef="#br0" timeOffset="-152348.37">9228 2530,'0'-25,"-25"25,0 0,25-25,-25 25,0 0,1 0,-1 0,0 25,0-25,25 25,-25-25,25 25,-24-25,24 25,0-1,0 1,24 0,1-25,0 25,0-25,0 0,-1 0,1 0,0 25,0-25,0 0,-1 0,1 0,0 25,0-25,0 0,-25 24,25-24,-25 25,-25-25,0 0,25 25,-25-25,0 0,0 0,1 25,-1-25</inkml:trace>
  <inkml:trace contextRef="#ctx0" brushRef="#br0" timeOffset="-151217.28">9401 2505,'0'0,"0"-25,0 50,0 0,0 0,0 0,0-1,25-24,-25 25,25-25,0 0,0 0,-1 0,-24-25,25 25,0-24,0-1,-25 0,25 25,-25-25,0 0,0 1,0-1,-25 25,25-25,0 0,0 50,0 0,0 0,0-1,0 1,25-25,-1 25,1-25,0-25,0 25,0-25,-1 25,-24-24,0-1,0 0,25 0,-25 0,0 1,0-1,0 0,-25 25,25-25,0 0,-24 25,24-24,0-1,-25 25,25-25,0 0,0 50,0 0,0 0,0-1,0 1,25 0,-1 0,1 0,-25-1,25 1,-25 0,25 0,0-25,-25 25,24-1,1 1,-25 0,25-25,-25 25,25-25,-25-25,-25 25,25-25,-25 0,0 1,25-1,-24 0,24 0,-25 25,25-25,0 1,0-1,-25 0,25 0,0 0,0 1,0-1,0 0,0 0,0 0,0 1,25-1,0 0,-25 0,24 25,-24 25,0 0,0 0,0-1,0 1,0 0,-24 0,-1-25,25 25,-25-1,0 1,25 0</inkml:trace>
  <inkml:trace contextRef="#ctx0" brushRef="#br0" timeOffset="-150571.25">10096 2084,'25'-25,"-50"50,50-75,-25 25,0 0,0 50,-25-25,25 25,-25-25,25 25,0 0,0-1,0 1,0 0,0 0,25-25,0 25,-1-25,1 0,-25-25,25 25,0-25,-25 0,25 25,-25-25,0 1,24 24,-24-25,0 0,0 0,0 0,0 1,0-1,0 0,25 25,-25-25,25 25,-25 25,0 0,25-25,-25 25,25-25,-25 24,25-24,-1 0,1 0,0 0,0 0,-25-24,25 24</inkml:trace>
  <inkml:trace contextRef="#ctx0" brushRef="#br0" timeOffset="-149735.97">10418 1389,'-24'0,"24"-25,-25 25,50 25,-1 0,-24 0,25-1,-25 1,0 0,25 0,-25 0,0-1,25 1,-25 0,25 0,-25 25,0-26,24 1,-24 0,25 0,-25 0,0-1,0 1,25-25,-25 25,0 0,0-50,0 0,0 0,0 1,0-1,0 0,0 0,0 0,0 1,0-1,25 25,-25-25,25 25,-1 0,-24 25,25-25,0 0,-25 25,25-25,0 0,-1-25,1 25,0-25,0 25,0-25,-25 0,24 0,-24 1,0-1,25 0,-25 0,0 0,0 1,-25 24,25-25,-24 0,-1 25,0 0,0 25,25 0,-25-1,25 1,0 0,0 0,0 0,25-25,0 0,-25 24,25-24,0 0,-1 0,1 0</inkml:trace>
  <inkml:trace contextRef="#ctx0" brushRef="#br0" timeOffset="-148492.1">11162 1290,'0'0,"-24"0,24 25,-25-25,25 24,-25-24,25 25,-25 0,25 0,0 0,-25-25,25 24,0 1,0 0,25-25,0 0,-25-25,25 25,0 0,-25-25,24 25,-24-24,0-1,25 25,-25-25,25 25,-25-25,25 25,0 0,-1 0,-24-25,25 25,-25-24,25-1,-25 0,0 0,0 0,0 1,-25 24,25-25,0 0,-25 0,25 0,0 1,0-1,-24 25,24-25,0 0,0 0,-25 1,25-1,0 0,0 0,0 50,0 0,0 0,0-1,0 1,0 0,0 0,0 0,0-1,0 1,25 0,-1 0,-24 0,25-25,0 0,-25 24,25-24,0 0,0 0,-1 0,1 0,-25-24,25 24,0 0,-25-25,25 25,-25-25,0 0,0 0,0 1,0-1,0 0,0 50,0 0,0-1,0 1,0 0,24-25,1 0,-25-25,25 25,-25-25,25 25,-25-24,25-1,-25 0,0 0,24 25,1 25,0-25,0 0,0 0,-1 0,1 0,0 0,-25-25,25 25</inkml:trace>
  <inkml:trace contextRef="#ctx0" brushRef="#br0" timeOffset="-148267.72">11237 1042,'99'-50</inkml:trace>
  <inkml:trace contextRef="#ctx0" brushRef="#br0" timeOffset="-148084.04">11807 918,'0'-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14:44.19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648 7342,'0'-25,"-25"25,0 0,25-24,-25 24,25-25,-25 25,1 0,24-25,-25 25,0 0,0 0,25-25,-25 25,1 0,-1 0,25-25,-25 25,0 0,0 0,1 0,-1-24,0 24,0 0,0 0,1 0,-1 0,25-25,-25 25,0 0,0 0,1 0,-1 0,0 0,0 0,0 0,1 0,-26 0,25 0,0 0,0 0,1 0,-1 0,0 0,0 0,0 0,1 0,-1 0,0 0,0 0,0 0,1 0,-1 0,0 0,0 0,25 25,-25-25,1 0,-1 0,0 0,0 0,0 0,1 0,-1 0,0 24,0-24,0 0,1 0,-1 0,25 25,-25-25,0 0,0 0,1 25,-26-25,25 25,0-25,1 0,-26 25,25-25,25 24,-25-24,0 0,1 0,-1 25,0-25,25 25,-25-25,0 0,1 25,-1-25,25 25,-25-25,0 24,0-24,25 25,-24-25,-1 25,0-25,25 25,-25-25,25 25,-25-25,1 24,-1-24,0 25,25 0,-25 0,25 0,-25-25,25 24,-24-24,24 25,0 0,0 0,-25 0,25-1,0 1,0 0,0 0,0 0,0-1,0 1,25 0,-25 0,0 0,24 0,-24-1,25 1,-25 0,25-25,-25 25,25-25,0 25,-25-1,24-24,-24 25,25-25,0 25,0-25,-25 25,49-25,-49 25,25-25,25 24,-25-24,-1 25,1-25,0 0,0 0,0 0,-1 0,1 25,0-25,25 0,-25 0,-1 0,26-25,0 25,-26 0,1 0,0 0,0 0,24 0,-24 0,0 0,0 0,0 0,-1 0,1 0,0-25,0 25,24 0,-24 0,0 0,49 0,-49-24,0 24,0 0,24 0,1 0,-25 0,0 0,-1-25,1 25,50 0,-50 0,-1 0,1 0,0 0,0-25,0 25,-1 0,1 0,25-25,-25 25,-1 0,1 0,25-25,-25 25,-1 0,1-24,0 24,25-25,-26 25,1 0,0-25,0 25,0-25,-1 25,1-25,0 25,0-24,0 24,-1-25,1 0,0 0,0 25,0-25,-1 25,-24-25,25 1,0 24,0-25,0 0,-25 0,25 25,-25-25,0 1,24 24,-24-25,0-25,0 25,0 1,25 24,-25-50,0 25,0 0,0 1,0-1,0 0,0 0,0 0,0 1,0-1,0 0,-25 0,25 0,0 1,-24-1,24 0,0 0,-25 25,25-25,-50-24,25 49,25-25,-25 0,-24 25,24-25,0 25,0-24,1 24,-1 0,0-25,0 25</inkml:trace>
  <inkml:trace contextRef="#ctx0" brushRef="#br0" timeOffset="3463.4">7342 3349,'-25'0,"25"-25,-24 25,24-25,-25 25,25-25,-25 25,0-25,0 25,1-24,-1 24,25-25,-25 25,0 0,25-25,-25 25,1 0,-1-25,0 25,0 0,0 0,1 0,-1-25,0 25,0 0,0-24,-49 24,49-25,-25 25,26 0,-26 0,25 0,0 0,1 0,-1 0,0 0,0 0,-24 25,24-25,0 0,0 0,0 0,1 0,-1 24,0-24,0 0,0 0,-24 25,24-25,0 0,0 0,1 25,-1-25,-25 25,25-25,1 0,-1 0,0 25,0-25,25 24,-25-24,0 0,25 25,-24-25,-1 0,0 25,0 0,0-25,1 25,-1-25,0 24,0 1,0-25,25 25,-24-25,-1 25,25 0,-25-25,25 24,-25-24,0 25,1 0,24 0,0 0,0-1,0 1,0 0,24 0,-24 0,25-25,-25 25,25-25,-25 24,25 1,0-25,-25 25,24-25,1 0,-25 25,25-25,0 0,0 0,-1 0,1 25,0-25,0 0,0 0,-1 0,1 0,0-25,25 25,-25 0,24 0,-24-25,0 25,0 0,-1 0,1 0,0 0,0 0,0 0,24-25,-24 25,25 0,-26 0,1 0,0-25,25 25,-26 0,26-24,-25 24,0 0,24-25,-24 25,25-25,-26 25,26-25,-25 0,0 0,-1 25,1-24,0-1,0 0,-25 0,25 0,24 1,-49-1,25 0,-25 0,25 0,-25-24,0 24,0 0,0-24,0 24,0 0,0 0,-25 25,25-25,-25 25</inkml:trace>
  <inkml:trace contextRef="#ctx0" brushRef="#br0" timeOffset="4404.54">7466 3696,'-25'0,"25"-25,-24 25,-1 0,0 0,0 0,0 0,1 0,-1 0,0 0,25 25,-25-25,-24 0,24 25,0-25,0 0,-24 25,-26-1,50-24,-49 25,-1 0,51 0,-1-25,-25 25,1-1,24 1,-25 0,1 25,24-50,0 24,0 26,0-50,1 25,-1 24,0-49,0 50,0-25,25 24,0-24,0 0,0 0,0 24,25-24,0-25,0 25,24 0,-24 0,0-25,25 24,24-24,0 0,-49 0,74 0,-74 0,25 0,24-24,1 24,-1-25,-24 25,24-25,-49 0,25 0,-1-24,1 24,-25-25,-1 1,1-26,-25 51,25-51,-25 1,0-1,-25 51,0-1,-24-50,24 51,-25-1,26 25,-1-25</inkml:trace>
  <inkml:trace contextRef="#ctx0" brushRef="#br0" timeOffset="5260.54">8582 4118,'0'0,"0"-25,-24 25,24-25,-25 25,0 0,0-25,0 25,1 25,-1-25,0 0,-49 25,24 0,-24-25,49 24,-50 1,-24 0,49-25,1 25,-50 0,49-1,-49 26,24-25,-24 0,50-1,24 1,-25 0,25 0,1-25,-26 25,25-1,25 1,-25 0,1 0,24 0,-25-1,25 1,-25-25,25 25,0 0,0 0,0-1,0 1,25 0,0 0,-1 0,-24 0,25-25,0 24,0 1,0-25,-1 0,1 25,25-25,-25 25,24-25,1 0,-1 0,1 0,0 0,-1 0,1 0,24 0,-24 0,-1 0,26-25,-25 25,-1 0,26-25,-26 0,1 25,-25-24,24-1,1 0,-25 0,-1 0,1-24,25 24,-25-25,-25 25,24-24,1-1,-25 1,25-1,-25 25,0-24,0-1,0 0,-25 26,0-26,1 25,-1 0,0 1,-25-1,26 0,-1 0,0 0,-25 25,26-24</inkml:trace>
  <inkml:trace contextRef="#ctx0" brushRef="#br0" timeOffset="8509.12">17264 8632,'0'-25,"0"0,-25 25,25-24,-25 24,25-25,-24 0,24 0,-25 25,25-25,-25 25,25-24,-25 24,25-25,-25 25,25-25,-24 0,24 0,-25 1,25-1,-25 0,0 0,25 0,-25 25,25-24,-24-1,24 0,-25 0,25 0,-25 25,25-24,-25-1,0-25,1 25,-1 0,25 1,-25-1,0-25,0 25,1 1,24-1,0 0,-25 0,0 0,0-24,0 24,1 0,24 0,-50 1,50-1,-25-25,0 1,1 24,-1 0,0 0,25 0,-25 1,0-26,0 25,1-24,-1 24,25 0,-25 0,0-24,0 49,25-25,-24-25,-1 25,0-24,0-1,0 25,25 0,-24 1,-1 24,0-50,25 25,-25 0,0 1,25-1,0 0,-24 0,24-24,-25 24,25 0,-25-25,25 26,0-1,-25 0,25 0,-25 0,25 1,0-1,-24 0,24 0,-25 25,25-25,0 1,-25-1,25 0,-25 0,25 0,0 1,-25-26,25 25,0 0,0 1,-24-1,24 0,0 0,-25 0,25 0,-25 1,25-1,-25 0,25 0,-25 25,25 25,-24 0,-1 0,25-1,-25 1,0 25,0-25,1 0,-1 49,0-49,0 24,0 1,25-25,-25 24,25-24,-24 25,24-25,0-1,24-48,1-1,-25 0,25 0,-25 0,25 1,0-1,-25 0,25 0,-25 0,0 1,24-26,1 25,-25 0,0 1,25-1,-25 0,0 0,25 0,-25 0,25 1,-1 24,-24-25,25 25,0 0,0 0,0 0,-1 0,-24 25,25-25,0 24,0 1,0-25,-25 25,24-25,1 0,-25 25,25-25,0 25,0 0,-1-25,1 24,0-24,0 25</inkml:trace>
  <inkml:trace contextRef="#ctx0" brushRef="#br0" timeOffset="11351.5">19050 7392,'-25'0,"25"-25,0 0,0 0,0 1,-25 24,25-25,0 0,0 0,0 0,-24-49,24 24,0 26,0-1,0-50,0 1,0 24,24-24,-24-25,25-1,-25 1,0 50,25-75,-25 74,0 0,0-74,25 75,-25-1,0 1,0-51,25-24,-1 25,-24 49,25-49,-25 50,25-51,-25 51,25-26,-25 51,0-51,0 50,0 1,0-26,0 25,0 0,0 1,0-1,25 25,-25-25,0 0,0 50,-25 0,0 0,0-1,0 26,1-25,24 0,-50-1,25 1,0 25,1-25,-1-1,0 1,0 0,0 0,25 0,0-50,0 0,25 25,-25-25,25 0,25-24,-1-26,-24 51,0-1,0 0,49-74,-49 74,0 0,24 0,-24 25,0 0,0 0,-1 0,1 50,0-25,0 24,0 1,-25-25,24 0,-24-1,25 26,-25-25,0 24,25-24,-25 0,0 0</inkml:trace>
  <inkml:trace contextRef="#ctx0" brushRef="#br0" timeOffset="14439.83">21208 6548,'0'-24,"0"-1,25 25,-25-25,0 0,0 0,0 1,25-1,-25 0,0 0,0 0,0-24,0 24,24-25,-24 26,0-1,0-25,0-24,25 24,-25 1,0-1,0 0,0 1,0-26,0 26,0-26,25 26,-25-26,0 26,0-26,25 26,-25-1,0-24,0 24,25-49,-25 49,0 1,0 24,24-25,-24 25,0-49,0 49,0-25,0 26,0-26,0 25,0 0,0 1,0-1,0 0,0 0,0 0,0 1,0-1,0 50,-24-25,24 24,-25-24,0 25,0 0,-24 25,24-26,0 1,-25 25,26-25,-1-1,0 1,0-25,25 25,-25 0,1 0,24-1,-25 1,25 0,0-50,25 0,-1 1,-24-1,50-25,-25 25,0-24,-1 24,-24 0,25 0,0-49,0 49,0 0,-25 1,24 24,-24-25,25 25,-25 25,25-1,-25 1,25 0,-25 0,0 0,25-1,-1 26,26 0,-50-1,25-24,0 0,-1-25,1 25,0-1,0 1,0-25,-1 25,1-25,0 25,0 0</inkml:trace>
  <inkml:trace contextRef="#ctx0" brushRef="#br0" timeOffset="18197.41">7293 3547,'0'-25,"24"25,-24-25</inkml:trace>
  <inkml:trace contextRef="#ctx0" brushRef="#br0" timeOffset="20376">7268 3473,'25'0,"-25"-25,24 25,-48 0,-1 0,25 25,0-50,25 25,-1 0,-24-25,25 25,0 0,0-25,0 25,-1 0,1 0,0-25,0 25,24 0,1 0,0 0,-26 0,26 0,24 0,-24 0,24 0,-24 0,25 0,24 0,-25 0,-24 0,49 25,-49-25,-1 0,-24 0,49 25,-24-25,49 25,-74-25,25 25,-26-25,26 0,-25 24,49-24,1 25,-1 0,-49-25,0 25,0-25,74 49,-74-49,-1 25,26 0,0 0,-26 0,26 0,-25-25,24 49,1-24,-25 0,24 0,-24-1,25 26,-25-50,-1 25,1 0,0-25,0 24,0 1,-1-25,1 25,25 0,-50 0,25-25,0 24,-1-24,1 25,0-25,0 0,-25 25,25-25,24 25,-24 0,0-25,0 24,-1-24,1 25,0-25,0 25,0-25,-1 25,1 0,0-25,0 24,0 1,-1-25,1 25,0-25,0 25,0-25,-1 25,1-25,0 24,0-24,0 0,24 25,-24 0,0-25,0 0,24 25,-24-25,49 25,-49-25,0 0,0 24,0-24,0 25,-1-25,1 0,0 25,0-25,24 25,-24-25,0 0,0 25,0-25,-1 0,26 24,-25-24,0 0,24 0,-24 25,25-25,-26 0,26 0,-25 25,24-25,-24 0,0 0,25 0,-26 0,1 25,25-25,-25 0,-1 0,26 0,-25 0,0 0,24 0,-24 0,0 0,25 0,-26 25,26-25,-25 0,0 0,24 0,-24 0,0 0,24 0,-24 0,0 0,25 0,-26 0,1 0,25 0,-25 0,-1 0,26 0,-25 25,0-25,24 0,-24 0,0 0,0 0,-1 0,26 0,-25 24,0-24,24 0,-24 0,0 0,25 25,-26-25,26 0,0 0,-26 0,26 25,-25-25,0 0,49 25,-49-25,0 0,-1 25,1-25,0 0,0 0,0 24,-1-24,1 0,0 25,0-25,0 0,-1 25,1-25,0 0,0 25,0-25,-25 25,24-25,1 24,0-24,0 25,0-25,-1 0,1 25,0-25,0 25,0-25,0 25,-1-25,1 24,0-24,-25 25,25-25,0 0,-1 25,1-25,-25 25,25-25,0 25,0-1,-1-24,-24 25,25-25,0 25,0-25,-25 25,25-25,-1 0,1 25,0-25,0 24,0-24,-1 0,-24 25,25-25,0 0,0 25,0 0,-1-25,1 25,0-1,0 1,0-25,-1 25,1-25,0 25,0-25,0 0,-25 25,0-50</inkml:trace>
  <inkml:trace contextRef="#ctx0" brushRef="#br0" timeOffset="22939.32">7243 4068,'25'0,"0"-25,-1 25,-24-25,25 1,0 24,0-25,24 0,-24 25,0-25,0 0,24 1,-24 24,25-25,-25 0,24 0,1 0,-25 25,-1-24,51-1,-26 0,26 0,-1-25,26 26,-76-1,26 0,49 0,0 0,-49 1,0-1,24 0,25 0,-49 25,-1-25,-24 25,74-24,-49-1,49 0,-24 0,-26 0,-24 25,74-24,-49-1,24 0,26 25,-1-25,-74 0,74 25,-25-24,-24 24,-25 0,24-25,-24 25,74-25,-49 25,24 0,-24 0,49-25,-49 25,-1 0,1 0,0 0,49-25,-50 25,-24 0,25 0,-1 0,1 0,49 0,-49 0,-1 0,1 0,25 25,-26-25,1 0,49 0,-49 25,-1-25,75 25,-74-25,-1 0,1 25,0-25,-1 24,1-24,74 25,-75 0,1-25,74 50,-74-50,24 24,50 26,-25-25,-49 0,24-1,-24-24,0 25,-1-25,1 25,-25 0,74 0,-50-1,1-24,25 50,-26-50,1 25,-1 0,-24-1,25-24,-1 25,1 0,0 0,24 0,-24 0,-1-25,1 24,-1 1,1 0,0 0,-1 0,1 24,-1-24,1 0,0 0,74 24,-75 1,1-25,49 24,-49 1,-1-25,1-1,0 1,49 50,-74-51,24 1,1 0,-1 0,-24 0,25-1,24 26,-49-50,25 25,-26 0,1-1,25 1,-25 0,0-25,-1 25,26 0,-25-1,49 26,-49-25,25 0,-26 0,51-1,-50 1,24 0,-24 0,49 0,-49-1,0-24,0 25,0 0,24-25,-24 25,0-25,24 25,-24-1,0-24,25 25,-26-25,26 25,0 0,-25-25,-1 25,1-25,25 24,-25 1,-1-25,1 0,0 25,0-25,24 25,-24-25,0 25,25-25,-26 24,1-24,0 25,0-25,0 0,-1 0,1 25,0-25,0 0,0 25,-1-25,1 0,0 25,25-25,-26 0,1 0,0 0,0 24,0-24,-1 0,1 0,0 0,0 25,0-25,24 0,1 0,0 0,-1 0,-24 0,0 0,0 0,-1-25,1 25,0-24,0 24,0-25,-1 0,1 25,-25-25,25 25,0-25,0 25,-1-24,1 24,0 0,0-25,0 25,-1 0,1 0,0 0,0 0,0 0,-1 0,1 0,0 0,0 0,0 0,-1 0,1 0,25 0,-50 25,25-25,24 0,-24 0,0 24,0-24,0 0,-1 0,26 25,-25-25,24 25,-24-25,0 25,0-25,0 0</inkml:trace>
  <inkml:trace contextRef="#ctx0" brushRef="#br0" timeOffset="25475.09">8483 4415,'-25'0,"25"-25,25 25,0 0,-25-24,25 24,0-25,-1 25,26-25,-25 25,0-25,-1 25,26-25,-25 25,99-49,-75 49,26-25,24 0,-24-24,24 24,-50 25,51-50,-1 25,0 1,-25-1,-24 25,49-25,0 0,26 0,-76 25,1-24,74-1,0 0,0 0,-75 0,75 1,0-1,-24 0,-26 25,25-25,-24 25,24-25,-25 25,-24-25,74 1,-74 24,24 0,-24-25,24 25,-24 0,24-25,50 25,-74-25,74 25,25-25,-100 25,75-24,-25 24,1 0,-51-25,50 25,25-25,-24 25,24 0,0-25,-75 25,150 0,-150 0,75-25,-24 25,73 0,-123 0,49 25,25-25,-25 0,1 0,-51 0,1 25,49-25,25 0,-25 25,-49-25,49 25,0-25,-74 0,74 24,-49-24,49 25,-24-25,-26 0,50 25,-74-25,25 0,-25 0,74 0,-74 0,74 25,-25-25,25 0,-74 25,50-25,-1 24,1-24,-26 0,-24 25,25-25,-1 0,-24 25,25-25,24 0,0 25,1 0,-1-25,-24 0,74 49,-75-49,1 25,49 0,25 25,-74-50,0 24,-1 1,26 0,24 25,-25-26,-24-24,-1 25,26 0,-26-25,1 25,74 24,-50-49,26 50,-51-25,1-25,49 49,-49-49,49 50,25-25,-25 0,75 24,-75-24,-25 0,1 0,-1-1,26 1,-51-25,1 25,-25-25,24 0,-24 25,0-25,0 0,-1 0,1 0,0 0,0 0,0 0,-1 0,-24 25,25-25,0 0,-25 24,25-24,0 0,-1 25,1-25,0 25,0-25,0 25,-1-25,26 25,-25-25,0 24,24-24,-49 25,50-25,-25 25,-1-25,1 0,0 25,0-25,-25 25,25-25,-1 0,1 25,0-25,0 24,0-24,0 0,-25 25,24-25,1 0,-25 25,25-25,0 0,0 25,-1-25,1 25,0-25</inkml:trace>
  <inkml:trace contextRef="#ctx0" brushRef="#br0" timeOffset="27688.22">7640 5705,'-25'0,"25"-25,-25 25,25-25,-25 25,1 0,24-24,-25 24,0 0,25-25,-25 25,0 0,25 25,0-1,0 1,0-50,0 1,-24 24,-1 0,0-25,0 25,0 0,1 0,-1 0,0 0,0 25,0-25,1 0,-1 24,0 1,25 0,25-25,0 0,-1 0,1 0,0 0,0-25,24 25,-24-25,0 25,0-24,0-1,-1 25,-24-25,0 0,-24 25,-1 25,0-25,0 25,0-25,1 25,-1-25,25 24,25-24,-1 0,1-24</inkml:trace>
  <inkml:trace contextRef="#ctx0" brushRef="#br0" timeOffset="57103.14">4465 5383,'25'-25,"-1"0,1 0,0 0,-25 1,25-1,0 0,-1 0</inkml:trace>
  <inkml:trace contextRef="#ctx0" brushRef="#br0" timeOffset="57641.99">6052 5060,'0'25,"25"-25,-25 25,0 0,25-25,-25 24,25-24,-25 25,25-25,-1 0,1-25</inkml:trace>
  <inkml:trace contextRef="#ctx0" brushRef="#br0" timeOffset="57942.56">7293 4738,'0'-25,"-25"25,25 25,-25-1,25 1,0 0,-25 0,25 0,0 0,0-1,25-24,0 0,0 0,24-24,1-26,-1 25</inkml:trace>
  <inkml:trace contextRef="#ctx0" brushRef="#br0" timeOffset="64113.41">4986 14635,'25'0,"-25"-25,0 0,-25 25,0 0,0 0,0 0,1 0,-1 0,0 0,0-25,0 25,0 0,-49 0,24-24,26 24,-26 0,25 0,0-25,-24 25,24 0,-49 0,49 0,-25 0,25 0,1 0,-26 0,0 0,26 0,-26 0,-24 25,49-25,-25 0,25 24,-24-24,-1 25,25-25,-24 25,24-25,-50 25,51 0,-26-25,25 24,-49 1,49 0,0 0,0-25,-24 25,24-1,0 1,-49 25,49-25,0 24,-24 1,24-25,-25 49,25-49,25 0,-49 24,49-24,-25 0,0 0,25-1,0 1,-25 0,25 0,0 0,0 24,0-24,0 0,0 0,0 0,0-1,25 1,-25 0,25 0,0 0,0-1,24 26,-24-25,0 0,0-1,-1 1,26 0,-25 0,0 0,-1-1,26 1,-25-25,0 25,24 0,-24-25,25 0,-1 25,-24-25,25 0,-1 0,1 0,0 0,-1-25,1 25,-1-25,1 25,0-25,24 0,-24 1,74-26,-75 25,26 0,-26 1,26-1,-26 0,1 0,74-24,-75 24,1 0,0 0,-1 0,1 1,0-1,49-25,-50 25,1 1,0-1,-1 0,1 0,-25 0,24-24,1-1,-1 0,-24 1,-25 24,25-25,0 1,0-50,-25 49,0 0,0 1,0-1,-25-24,25 24,-25 1,0-1,-24-24,24 24,0 25,-25-25,-49-24,50 49,-1 0,-24 1,24 24,-24-25,-1 25,1 0,-1 0,1 0,24 25,-24-25,24 24,1-24</inkml:trace>
  <inkml:trace contextRef="#ctx0" brushRef="#br0" timeOffset="65277.46">9029 14312,'-25'0,"0"0,25-25,-25 25,1 0,24-24,-25 24,0 0,0 0,25-25,-25 25,1 0,-1 0,0 25,0-25,-24 0,24 0,0 0,0 24,-24-24,24 0,-25 0,25 25,-24-25,-1 0,25 25,-24-25,-1 0,25 25,-24-25,24 0,-25 25,26-25,-26 25,25-25,0 24,0 1,-24-25,24 25,0 0,0-25,-24 25,24-1,0 1,0 0,-24 0,24 0,0-1,0 1,1 0,24 0,-25 0,0-1,25 1,0 0,-25 0,25 0,0-1,0 26,0-25,0 0,0-1,0 1,0 0,25 0,-25 0,25-1,0 1,-25 0,24 0,26 0,-25-1,0-24,24 25,-24 0,25-25,-1 25,1-25,-1 0,26 25,-25-25,24 0,-24 0,24-25,0 25,-24 0,24-25,1 25,-1 0,1-25,-1 25,0-25,1 1,-26-1,26 25,-25-50,24 25,-24 1,-1-26,1 0,24-24,-49 24,0 1,0-1,-1 1,-24-1,0 0,0 1,0-1,-24 1,24 24,-50-25,25 25,-24-24,-1 24,0-25,1 25,-26 1,26-1,-26 0,1 0</inkml:trace>
  <inkml:trace contextRef="#ctx0" brushRef="#br0" timeOffset="74126.73">16917 11187,'0'-25,"0"0,-25 25,0 0,25 25,-25-25,25 25,0 0,25 0,0-25,0 0,0-25,-1 0,-24 0,0 0,0 0,-24 25,-1 0,0 0,25 25,-25-25,25 25,0 0,0 0,25-25,-25 25,25-25,0 0,-25-25,24 25,-24-25,0 0,0 0,-24 25,-1 0,25 25,-25-25,25 25,0 0,0 0,25-25,0 0,-1 0,-24-25,25 25,-25-25,0 0,0 0,0 0,-25 25,1 0,24 25,-25-25,0 25,25 0,0 0,25-25,0 0,-1 0,-24-25,0 0,-24 25,-1 0,25 25,0 0,25-25,-1 25,1-25,0 0,-25-25,0 0,-25 25,0 0,1 0,48 0,1 0,0 0,-25-25,0 0,-25 25,0 0,1 0,-1 0,0 0,0 25,25 0,25 0,0-25,0 0,-1 0,-24-25,0 0,0 0</inkml:trace>
  <inkml:trace contextRef="#ctx0" brushRef="#br0" timeOffset="78688.65">16942 11137,'24'0,"-24"-25,-24 25,24 25,0 0,0-50,-25 25,25-25,0 1,0 48,0 1,-25-25,25 25,0 0,0 0,25-25,-25-25,0 0,25 25</inkml:trace>
  <inkml:trace contextRef="#ctx0" brushRef="#br0" timeOffset="86367.28">4167 9227,'0'-24,"0"-1,0 0,0 0,-25 25,25-25,-24 25,24-24,-25 24,25-25,-25 25,25-25,-25 25,0-25,1 25,24-25,-25 25,0-25,0 25,0-24,1 24,-1-25,0 25,0-25,0 25,1 0,-1-25,-25 0,25 25,25-24,-25 24,1 0,-1-25,0 25,0-25,0 25,1-25,-26 25,25-25,0 25,1 0,-1 0,-25 0,1 0,-1 0,25 0,0 0,1 0,-26 0,0 0,26 0,-26 25,25-25,0 0,1 0,-26 0,0 25,1-25,24 25,-50-25,26 25,24-1,-25-24,1 25,-1 0,1 0,24 0,-25-1,25 1,1-25,-1 25,0 0,0 0,-24 0,-1-1,25 1,-24 25,24-25,-25-1,1 26,24-25,0 0,-25 49,26-49,24 0,-25-1,0 26,0-25,0 0,25-1,-25 26,25-25,-24 0,-1 24,25-24,0 0,-25 0,25-1,0 26,-25-25,25 0,0-1,0 1,0 0,0 25,0-25,0-1,0 26,0-25,0 24,0-24,0 0,25 25,-25-26,0 1,25 25,-25-25,25-1,-1 1,-24 0,25 0,0 0,25-1,-25 1,-1 0,26-25,0 25,-26 0,26-1,0-24,-1 25,1 0,-1-25,1 25,0-25,-26 25,26-1,0-24,-1 25,1-25,-1 25,1-25,24 0,-24 0,0 0,24 0,-24 0,-1 0,26 0,-26 0,26 0,-1-25,-24 25,24 0,1-25,-26 1,26 24,-1-25,-24 0,24 0,1 0,-26 1,26-1,-26 0,26 0,-26 0,26 1,-26-26,1 25,-1 0,26-24,-26 24,1-25,0 26,-1-26,1 0,-1 1,-24-1,25 25,-1-24,-24-1,0 0,25 1,-25-26,-1 26,1-1,0 1,0-26,-25 26,25-26,-25 26,0-26,0 26,0-26,0 26,-25-26,25 26,-25-1,-25-25,26 26,-26-1,0 1,1 24,-26 0,1 0,-1 0,1 1,-25 24,0 0</inkml:trace>
  <inkml:trace contextRef="#ctx0" brushRef="#br0" timeOffset="93444.45">11361 10889,'-25'0,"0"0,25-25,-25 25,25 25,25 0,-25 0,0 24,25-24,-25 0,25 25,-25-26,0 26,24-25,-24 49,0-49,0 0,25 0,-25 24,0-24,0 25,25-50,-25 25,25-50,-25 0,25 0,-25 0,0 1,24-51,-24 50,25-24,-25-26,0 50,25-24,-25-1,0 25,0 1,25 24,-25 24,25-24,-25 25,24-25,-24 25,25 0,0 0,0-1,0 26,-1-25,-24 0,50 24,-50-24,25 0,0 0,-25 0,24-25,-24 24,25-24,-25 25,0-50,25 1,-25-1,0 0,0 0,0-24,0 24,25-25,-25 0,0 1,0-1,0 1,0 24,0-25,0 1,0-1,0 25,0 0,-25 1,25-1,-25 0,0 25,1 0</inkml:trace>
  <inkml:trace contextRef="#ctx0" brushRef="#br0" timeOffset="96026.36">521 9798,'-25'0,"25"25,0-1,25 1,-25 0,0 0,0 0,25-1,-25 26,0 0,25-25,-25 49,0-49,24 24,-24-24,0 50,25-51,-25 1,0 0,0 0,25 0,-25-1,25-24,-25-24,0-1,25 0,-25 0,0 0,0 1,24-51,-24 50,25 1,-25-1,0-25,0 25,0 1,0-1,0 0,25 25,-25 25,25-25,-25 25,25-1,-1 1,1 25,0-1,-25 1,25-50,0 50,-1-26,-24 1,25 0,0-25,0 0,-25-25,0 0,0 1,0-1,25 0,-25-49,0 24,24-24,-24 24,0 0,0 25,0-74,0 74,0 1,0-51,0 50,0 1,0-1</inkml:trace>
  <inkml:trace contextRef="#ctx0" brushRef="#br0" timeOffset="97782.22">1364 10666,'0'-25,"-25"25,1 25,-1-25,0 0,0 0,0 0,25 25,0 0,25-1,-25 1,25 0,-25 0,25 24,-25-24,0 0,25 25,-25-1,24 1,-24-25,0-1,0 1,25 0,-25 0,0-50,0 0,-25 0,25 1,0-1,0 0,-24-49,24 49,0 0,0 0,-25-24,25 24,0 0,0-49,0 49,0 0,-25 0,25 0,0 1,0-1,25 0,0 25,-25-25,24 25,1 0,0 0,0 0,0 0,-25 25,24-25,-24 25,0 0,0-1,0 1,0 0,0 0,-24-25,24 25,-25-25,0 0,25 24,-50 1,26-25,-1 25,0-25,0 0,0 0,1 0</inkml:trace>
  <inkml:trace contextRef="#ctx0" brushRef="#br0" timeOffset="98918.62">12278 11336,'-24'0,"24"25,-25-25,50 0,-1 0,1 0,-25-25,50 25,-1 0,-24-25,25 25,-25 0,24-25,-24 25</inkml:trace>
  <inkml:trace contextRef="#ctx0" brushRef="#br0" timeOffset="99090.52">12502 11212,'0'25,"0"-1,0 1,0 25,0-25,24 24,-24 1,25 24</inkml:trace>
  <inkml:trace contextRef="#ctx0" brushRef="#br0" timeOffset="100019.05">11708 13221,'-25'0,"25"-25,-25 0,25 0,-25 25,25-24,0 48,0 1,0 0,0 0,25 0,-25 0,0-1,0 26,0-25,0 24,0 1,0-25,0 24,0-24,0 25,0-25,0-1,0 26,0-25,0 0,25-25,-25-25,0 0,25 25,-25-25,25 0,-25-24,24 24,1 0,-25-24,25 24,0-50,-25 26,25 24,-25 0,24-24,-24 24,0 0,0 0,25 25,-25 25,0 0,25-25,-25 25,0-1,25 1,-25 0,0 0,25 24,-25-24,24 0,-24 0,25 0,-25-1,25 1,0 25,0-25,-25-1,24-24,-24 25,25-25,0 0,0-25,-25 1,25-1,-25 0,0-25,0 26,25-26,-25 0,0 26,0-26,0 0,0 1,0-1,0 0,0 1,0 24,0-25,0 26,0-1,0 0,0 0,24 25</inkml:trace>
  <inkml:trace contextRef="#ctx0" brushRef="#br0" timeOffset="100251.16">12452 13568,'0'0,"-25"0,50 0,0 0,0 0,-1 0,1 0,0 0</inkml:trace>
  <inkml:trace contextRef="#ctx0" brushRef="#br0" timeOffset="100442.9">12576 13593,'-25'0,"25"25,0 0,0-1,0 1,0 0,0 0,0 24,0-24,25 0</inkml:trace>
  <inkml:trace contextRef="#ctx0" brushRef="#br0" timeOffset="100712.11">12923 13568,'-25'0,"25"-25,25 25,0 0,0 0,0 0,-1 0,1 0,0 0,0 0,24 0,-24-24,0 24,0 0</inkml:trace>
  <inkml:trace contextRef="#ctx0" brushRef="#br0" timeOffset="101329.64">13469 13271,'-25'-25,"25"0,0 0,0 0,0 50,0 0,0 25,0-26,0 1,0 25,0 49,0-49,0-26,0 26,0-25,0-50,25 25,-25-25,0 0,25-49,-25 49,0-24,25-26,-1 50,-24 1,0-1,25 25,-25 25,0-1,25 26,0 0,-25 24,25-24,-1-1,-24-24,25 0,-25 0,25-1,-25 1,25-50,-25 1,25-1,-25 0,0-25,0 26,24-1,-24-25,0-24,25 24,-25 1,0 24,0-25,0 0,25 26,-25-26,0 25,0 0,0 1,0-1,25 0</inkml:trace>
  <inkml:trace contextRef="#ctx0" brushRef="#br0" timeOffset="101610.15">14114 13469,'0'-25,"0"50,0 0,0 0,0-1,0 1,0 0,0 0,0 0,0 24,0-24,0 0,0 0,0-1,0 1,0 0,0 0,0 0,0-1,0 1</inkml:trace>
  <inkml:trace contextRef="#ctx0" brushRef="#br0" timeOffset="101847.2">14064 13494,'0'0,"0"-25,0 0,0 0,0 1,0-1,0 0,0 0,0 0,0 1,25 24,0 0,0 0,-1 0,1 24,0 1,0 0,-25 0,25 0,-25-1,0 1,0 0,0 0,-25 0,25-1,-25 1,0 0,0 0,1-25,-1 25</inkml:trace>
  <inkml:trace contextRef="#ctx0" brushRef="#br0" timeOffset="102931.39">14858 12874,'0'0,"0"-25,0 0,0 0,0 0,0 1,0-1,0 0,0 0,0 0,0 1,-25-1,25 0,-25 25,25-25,-24 0,-1 25,0-24,25-1,-25 25,0-25,1 0,-1 0,-25 1,25 24,1-25,-1 0,-25 0,1 25,24-25,-25 1,0-1,1 25,-26-25,26 0,-26 25,26-25,-26 25,1-25,24 1,-24 24,0-25,-1 25,26-25,-26 25,1-25,-1 25,26 0,-26-25,26 25,-26 0,26 0,-26 0,1 0,-1 0,26 0,-26 0,1 0,0 0,24 25,-24-25,-1 0,1 25,-1-25,1 0,-1 25,26-25,-26 25,1-25,0 24,-1 1,1 0,-1-25,1 25,24 0,-24 0,24-1,1 1,-26 0,26 25,24-26,-25 1,1 25,-1-25,0 24,1 1,24-25,-25 24,26 1,-26-25,25 24,0 1,-24-1,24 1,0-25,25 24,-25 1,1 0,24-1,-25 26,25-26,-25 1,25 24,0-24,0 0,0-1,0 26,0-26,0 1,0-1,0 1,25 0,-25-1,0 1,25-1,-25 1,24 0,1-1,-25 1,25-1,0 1,0 0,-1-1,1-24,0 25,0-1,24-24,1 25,0-25,-1-1,1 26,24-50,1 25,-1 0,25-1,-24-24,24 0,0 25,0-25,1 0,-1 0,0 0,0-25,0 25,1 0,-1 0,0 0,0-24,1 24,-1 0,-25 0,25-25,1 25,-26 0,25-25,-24 25,24 0,0-25,-24 25,24-25,-25 1,25 24,-24-25,-1 0,25 0,-24 0,-1 1,25-1,-24 0,-1-25,1 26,-1-26,1 0,-26 25,26-24,-1-26,-24 26,-1-1,1 1,-1-26,1 26,0-26,-26 26,1-26,25 1,-25 24,-25-24,24-1,-24 1,0 0,0-1,0 25,0-24,-24 0,-26 24,25 0,-24-24,-26 24,1 1,-1-1,1 1</inkml:trace>
  <inkml:trace contextRef="#ctx0" brushRef="#br0" timeOffset="106803.64">5755 1563,'0'24,"0"1</inkml:trace>
  <inkml:trace contextRef="#ctx0" brushRef="#br0" timeOffset="111516.46">5829 1811,'0'-25,"0"0,-25 25,25 25,0 0,0 0,0-1,0 1,0 0,0 0,0-50</inkml:trace>
  <inkml:trace contextRef="#ctx0" brushRef="#br0" timeOffset="114212.47">6276 1687,'0'0,"0"-25,-25 25,25-25,-25 25,0-25,0 25,1 0,-1 0,0 0,0 25,0-25,1 25,-1-25,0 25,-25 0,26-1,-1-24,0 25,-25 0,25-25,1 50,-26-26,25 1,-24 0,-1 25,25-26,0 1,1 25,-1-1,0-24,25 0,-25 49,0 1,1-50,24 49,0-24,0-26,0 26,0-25,0 24,0-24,0 0,0 25,0-1,24 1,1 24,25-24,-25-25,24 0,1 24,-25-24,24 25,26-26,-1 1,-49-25,74 25,-24-25,-51-25,26 25,0 0,-1-25,26 1,24-1,-50 0,-24 0,99-74,-49 49,-51 26,1-26,50-24,-51 24,26-74,-25 74,0 1,0-51,-25 1,0 50,0-51,0 51,-25-1,25 25,-25-24,0-1,25 25,-25-24,0 24,-24-49,24 49,0 25,-49-25,49 0,-25 25,26 0,-26 0,0 25,1-25,24 0,-25 25,26 0</inkml:trace>
  <inkml:trace contextRef="#ctx0" brushRef="#br0" timeOffset="121582.77">6152 15999,'-25'0,"0"-25,0 25,0 0,25 25,-49-25,24 0,0 25,-24 0,24-1,-25 1,50 0,-25 25,0-50,25 49,0-24,0 0,0 0,25-1,-25 1,25 0,0 0,0 0,0-25,24 25,-24-25,0 0,24 0,-24 0,25 0,-25 0,-1 0,26-25,-25 25,0-25</inkml:trace>
  <inkml:trace contextRef="#ctx0" brushRef="#br0" timeOffset="123190.11">6424 15949,'0'-24,"0"-1,0 0,0 0,-24 25,24-25,0 50,0 0,0 0,0 0,0-1,24 1,-24 0,0 25,0-26,25 26,-25-25,0 0,0 24,0-24,0 25,0-26,25 1,-25 0,0 25,0-25,0-1,0 1,0-50,-25 1,25-1,0 0,0 0,25-25,0 26,-25-1,0 0,25 25,-1 0,-24 25,25-25,-25 25,25-25,0 0,0 0,-1-25,1 0,-25 0,0 50,25-25,-25 25,25 0,0-25,-1 24,1-24,0 0,0 0,0 0,-25-24,25 24,-1-25,1 0,-25 0,25 25,-25-49,0 24,0-25,0 1,0-1,0 25,0 0,0-49,0 24,-25 26,25-1,0 0,0 0,0 0,-25 1,25-1,0 50,0-1,0 1,0 0,0 0,0 0,0-1,0 1,0 0,0 0,0 0,25 24,-25-24,0 0,25 0,-25-1,0 1,25 0,-25 25,25-26,-25 1,24 0,-24 0,25 0,0-25,-25 24,25-24,-25 25,25-25,-1 0,1 0,-25-25,25 25,-25-24,25-1,-25-25,25 25,-25 1,24-26,-24 0,0 1,0-50,0 74,0-74,0 74,0-25,-24-24,24 49,-25-25,25 26,0-1,-25 25,25-25,0 0,-25 25,25 25,0 0,0 0,0-1,0 1,0 0,0 49,0-24,0-25,0 24,0 26,0-26,0 51,0-76,0 26,0 0,25-1,0 1,0-25,-25-1,24-24,1 25,0 0,25-25,-26 0,26-25,-25 0,0 1,-1-1,-24 0,0-25,25 26,-25-1,0-25,-25 25,1 25,-1 0,25 25,-25 0,0 0,25 0,0-1,0 1,25-25,0 0,0-25,-1 25,1-24,0 24,0-25,0 25,-1 0,1 0,0 0,0 0,-25 25,25-25,-1 24,1 1,0-25,0 25,0-25,-1 0,1 0</inkml:trace>
  <inkml:trace contextRef="#ctx0" brushRef="#br0" timeOffset="123350.87">7045 16024,'-25'0,"25"-25,0 0,0 0,25 25</inkml:trace>
  <inkml:trace contextRef="#ctx0" brushRef="#br0" timeOffset="132334.65">8111 15429,'0'0,"0"-25,25 25,-25-25,0 0,-25 25,0-25,1 25,-1 0,-50-25,50 25,-24-24,-1 24,1-25,24 25,0-25,-49 25,24-25,25 25,0 0,-24 0,24 0,-25 0,-24 0,0 0,24 25,0-25,-49 25,50 0,-26-1,-49 1,74 0,-24 0,-50 25,0-1,74-24,-24 0,-50 24,74-24,-24 25,24-25,-74 74,0 0,75-49,-1-1,0 1,-24 24,24-24,26-1,-26 1,-24 74,49-74,0-1,0 1,0 0,25-1,0 1,0-1,0 1,0 0,0-1,25 1,-25-1,25 1,0-25,-25 24,25 1,-1 0,1-1,0 1,25-1,-26 1,26-25,-25 24,24 1,1 0,0-25,-1 24,1-24,24 25,-24-26,24 1,1-25,-1 25,1-25,-1 0,25 0,-24-25,-1 25,25-25,0 25,1-24,-26-1,25 0,1 0,-1 0,0 1,0-1,0 0,-24 0,24-25,-25 26,26-26,-26 0,1 1,-1-1,0 1,1-26,-26 1,1 24,0-24,-1-1,-24 1,0 0,0-1,-1 1,-24-1,0 1,0-1,0 1,0 0,-24-1,-1 26,0-26,-25 26,26-26,-26 26,-24-1,24 0,-24 1,-1 24,-24 0,24 0,-24 1,0-1,0 25</inkml:trace>
  <inkml:trace contextRef="#ctx0" brushRef="#br0" timeOffset="135389.29">13543 9277,'0'0,"25"0,0 0,0 0,0 0,-1-25,1 25,-25-25,25 25,-25-24,0-1,-25 25</inkml:trace>
  <inkml:trace contextRef="#ctx0" brushRef="#br0" timeOffset="136085.15">13643 9178,'0'-25,"0"50,0 24,0-24,0 0,0 49,0-24,0 24,0 1,0-1,0 1,0-1,0-49,0 0,0-50,0 0,0 0,0 0,24-49,-24 49,0-24,0-26,0 1,0-1,0 1,0 49,25 0,-25 1,0 48,0 26,0 0,25-1,-25 1,25 24,0-49,-25 0,0-50,24 0,-24 0,0 1,25-1,-25 0,0 0,25-24,-25 24,25 0,-25 0,0 0,25 1,-25-1,24 25,-24-25,25 50,-25 0,25-1,-25 1,0 0,25 0,-25 0,25 24,-25-24,0 25,24-26,-24 26,25-25,-25 0,0 24,25-24,-25 0,25 0,-25-1,0 1,25-25,-25 25,0 0,24-25</inkml:trace>
  <inkml:trace contextRef="#ctx0" brushRef="#br0" timeOffset="136553.63">14163 9401,'0'0,"0"-25,0 0,0 1,0-1,0 0,0 0,0 0,0 1,25 48,0 1,-25 0,25 0,-25 0,25-1,-25 1,0 0,0 0,0 0,24-1,-24 1,0 0,0 0,0 0,0-50,0 0,0 0,0 0,0 1,0-1,25 25,-25-25,25 25,0 25,0 0,0-1,-25 1,24 0,1 0,0 0,-25-1,25-24,0 25,-1-25,-24 25,25-25,0 0,0 0,-25-25,25 25,-1-25,1 1,0-1,-25 0,25-25,-25 26,25-1,-25-25,0 25,0-24,0 24,0-25,0 26,0-26,-25 25,25 0,-25-24,25 24,0 0,0 0,0 0</inkml:trace>
  <inkml:trace contextRef="#ctx0" brushRef="#br0" timeOffset="137146.37">15106 8756,'0'0,"0"-25,0 0,-25 1,25-1,-25-25,25 25,-24 25,-1-24,0-1,25 0,-25 0,-24 25,24-25,0 25,0-24,0 24,-24-25,24 25,0 0,-24 0,24 0,-25 0,1 0,-1 0,0 25,1-25,-1 24,0 1,-24-25,24 25,-24 0,24 24,-24-24,24 0,-24 25,0-26,24 26,-24 0,24-1,-24 1,24-1,0 1,-24 0,49-1,-24 1,-1 0,25 24,0-24,0 24,1-24,-1-1,25 26,0-26,0 26,0-26,0 26,0-26,25 26,-1-1,1-24,25 24,-25 1,24-26,1 26,0-1,-1-24,1 24,-1-24,1 24,24-24,-24-1,24-24,1 25,-26-26,26 1,-1-25,1 25,-1-25,0 0,1-25,-1 25,-24-25,24 1,1-1,-26 0,26-25,-26 1,1-1,0 1,-1-26,1 1,-1-1,1 1,-25-25,0 0,24-1,-24 1,0 0,-25 0,25-1,-25 1,0 25,-25-25,25 24,-25 1,-25-1,1 26,-26-26,26 50,-50-24</inkml:trace>
  <inkml:trace contextRef="#ctx0" brushRef="#br0" timeOffset="147446.04">12055 6945,'0'0,"0"-24,-25-1,25 0,0 0,0 0,0 0,0 1,0 48,0 1,0 0,0 0,0 25,0-1,0 26,0-26,0 26,0-51,0 1,0 0,0 25,0-26,0 1,25 0</inkml:trace>
  <inkml:trace contextRef="#ctx0" brushRef="#br0" timeOffset="147747.38">12402 7243,'0'0,"25"25,0 0,0-25,0 0,-1 0,1 0,0 0,0 0,0-25,-1 0,1 25,-25-25,25 0,-25 1,0-1,0 0,0 0,-25 25,0-25,1 1,-1-1,0 0,0 25,0-25,1 0,-1 25,0 0,25-24</inkml:trace>
  <inkml:trace contextRef="#ctx0" brushRef="#br0" timeOffset="148047.01">12973 6871,'-25'0,"25"25,-25-25,0 0,25 25,-24-25,24 24,-25 1,0 0,25 0,0 0,0-1,0 1,0 0,0 0,25-25,0 25,-1-25,-24 24,25-24,0 0,0 0,0-24,-1 24,1 0,0-25,0 0,-25 0,0 0,0 1,0-1,-25 0,0 0,0 0,1 25,-1-24,0-1</inkml:trace>
  <inkml:trace contextRef="#ctx0" brushRef="#br0" timeOffset="148565.44">13320 6796,'0'-24,"-25"48,25 1,-24 0,24 0,0 0,-25 0,25 24,0-24,0 0,-25 0,25 24,0-24,0 0,0 0,0-1,0 1,0-50,0 1,0-1,0 0,0 0,25 0,-25 1,0-1,0 0,0 0,0 0,0 1,0-1,0 0,0 0,0 50,0 0,0 0,25-25,-25 24,24-24,-24 25,25-25,0-25,0 1,0 24,-25-25,0 50,0-1,0 1,0 0,0 0,24 0</inkml:trace>
  <inkml:trace contextRef="#ctx0" brushRef="#br0" timeOffset="148989.94">13643 6821,'0'0,"0"-25,0 1,0 48,0 1,0 0,0 0,0 0,0 0,24-25,1 0,0 0,0-25,0 25,-25-25,0 0,0 0,0 50,0 0,0 0,0 0,24-25,-24 24,25 1,0 0,0-25,0 0,-1 0,1-25,0 25,-25-25,25 25,0-24,-25-1,24 0,-24 0,25 25,-25-50,25 50,-25-24,0-26,0 25,0 0,0 1,0-1,0 0,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21:03.35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637 9649,'-843'0,"-397"0,24 0,249 0,173 0,-24 99,173-49,99-50,-99 74,50 25,-248 50,-249 0,-198 149,-99-1,-99 150,0 49,247-25,150-24,248-26,-1 1,125-75,719 1,0-150,0-24,0-75,0-25,0-24,0 0,0 24,0 50,0-25,0 50,0 25,0-75,0-25,0-24,0 0,0 24,0 0,0-24,25 0,24 74,1-25,1389 1091,-918-842,49-75,249 74,49-124,-74-49,74 24,-25-198,-99 0,-124 0,50 0,-75 0,75 0,49 0,-74 0,-25 0,-99 0,25 0,-199 0,-24 0,-125 0,-99 0,-49-25,-25 25,0 0,-25-24,0-1,-25 0,25 0,0 0,0 1,25 24,-1 0,1 0,0-25,0 0,0 25,-25-25,25 25,-1 0,-24-25,0-24,0 24,0 0,0 0,0 1,-24 24,-1-25,-99-50,24-24,-148-50,25 0,-25 25,99 0,50 75,-25-26,99 51,0 24,-24-25,24 25,0 0,-49 25,-25 99,-100 24,50-24,75-74,0 24,49-49,25 0,0 0,0 0,74 24,100 75,24 0,149 100,26-51,123-173,-100 0,101 0,148 0,-50 0,199 0,-150-25,-296 1,-26-51,-148 75,-1-25,-73 1,-26 24,25-25,25 0,-24 25,-1 0,0 0,25 0,-25 0,0 0,1 0,-1 0,25 0,0 0,25 0,24 0,75 0,50 0,173 0,50 0,-49 0,-76-50,-48 26,-51-1,-24-50,-25 51,-99-1,-50-50,-24 75,-26 0,-24 0,-25-25,25 25,-25-24,0-1</inkml:trace>
  <inkml:trace contextRef="#ctx0" brushRef="#br0" timeOffset="2996.71">19869 9599,'248'0,"0"25,149 50,-75-51,-74 51,-25-1,50-24,-50-25,100 99,-150-75,26 26,24-26,-74 26,25-26,49 51,-50-1,51-50,-51 51,26 24,-1-50,-24 50,24-25,1-49,-100 49,50-24,-75-26,-74 26,0-1,0-49,0 49,0 1,0-26,0 1,0 24,0-24,0-1,0 1,0 0,0 49,0 0,-49 1241,-51-993,-24-25,25 75,0-50,-50-24,-25-25,1-1,49-24,-149 50,50-125,-100 75,26-25,-51-25,-123 25,-99 0,570-223,-373 49,-23 50,123-49,74-26,100-24,25-25,74 25,-50-25,50 25,-25-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8:54:39.3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62 3183 289 0,'0'-7'257'0,"0"2"-91"0,0 3-52 15,-6-2-30-15,6-4-19 0,0 5-9 0,0-5 1 0,0 4-4 16,0-3-3-16,0 4-6 0,-7-4-5 0,7 3 0 15,0 0 1-15,0 0 0 0,-7 1-8 0,7 3-5 0,0-4-4 16,0 4-2-16,0 0-5 0,-6 0-5 0,6 4-6 0,-6 3-4 16,-1 1-1-16,1 2-2 0,-7 6 0 0,0 2-2 15,0 4 2-15,0 4 1 0,0 3 2 0,-6 3-1 0,-2 2 4 16,2 2-1-16,6 4 4 0,-7 2 0 0,1-4 0 0,0 3 0 16,5 3-1-16,-5-8 1 0,7 1-1 0,-3 0-1 15,2-4-1-15,1-4-3 0,5 1 2 0,1-9-1 16,-1-2 3-16,1-1 6 0,6-7 15 0,0-4 22 0,-7 1 28 15,7-1 24-15,7-7 15 0,-7 0 11 0,6-7 5 0,1-4 0 16,-1-7-12-16,7-4-21 0,0 0-26 0,8-7-24 0,-9-1-14 16,1-3-13-16,0 0-3 0,0 4-5 0,0-3-4 15,0-2-4-15,0-3-3 0,0 4-3 0,0 4-6 16,-6 0 0-16,5-1-3 0,-4 5-3 0,5 3-2 0,-7 0 2 16,0 7-2-16,1 0-2 0,-1 4-2 0,1 5-2 0,-1-3-5 15,1 6 1-15,-7 3-1 0,6 0 0 0,8 0 1 16,-8 3 6-16,7 6 4 0,0-3 5 0,-1 5 4 0,2 1 3 15,5 2-1-15,1 1 2 0,0 3-7 0,0 1-8 16,-2-2-6-16,9 2-11 0,-8 0-9 0,7 2-9 0,-6 2-14 16,6-5-15-16,0 0-12 0,0 4-16 0,0-4-21 0,0-3-22 15,0 3-41-15,-7-4-84 0,7 2-103 0,-12-3-70 16</inkml:trace>
  <inkml:trace contextRef="#ctx0" brushRef="#br0" timeOffset="812.8">4825 3392 205 0,'0'0'217'15,"0"0"-60"-15,-5 0-55 0,5 0-35 0,0 0-28 0,0 0-16 16,0 4-11-16,0-4-7 0,0 3-5 0,0 1-1 16,0 0 1-16,0 2 0 0,0-1 0 0,0 7 2 0,0-6 0 15,5 1 2-15,-5 1 2 0,0 3 3 0,8 0 2 16,-2 0 4-16,-6 3 2 0,6 1 5 0,1 0 2 0,6 3 2 15,-7 0 2-15,1 0 1 0,6 5-2 0,-6-2-2 0,5 2 1 16,1-2-3-16,-6 5-1 0,5-4 0 0,2 3 0 16,-8 2-2-16,7-2 1 0,0 1-1 0,0 3-2 0,-7 1 0 15,7-1-1-15,2 4 0 0,-3-4-1 0,-6 4-1 16,8 4-1-16,-1-4 0 0,-7 3 2 0,1 0 1 0,5 1-1 16,-5 4-1-16,-1-5 0 0,1 8 1 0,0-3 1 0,-7 2-2 15,7 5 0-15,-1-1-2 0,0 1 0 0,6 3 0 16,-4 1-1-16,5 0 1 0,0-2-2 0,0 2-1 0,0-4 0 15,6 2-1-15,-5 2 0 0,5-1-1 0,-6 1-2 0,6-1-1 16,-6 0 2-16,7 1 0 0,-7-2 0 0,1-2 0 16,-3 4-1-16,4-2 0 0,-3 3 1 0,1-2 0 15,-6 0-2-15,6 4-1 0,-7 0 2 0,1 4 1 0,-1-1 0 16,0 7 0-16,1-2-1 0,-7 3 0 0,7-1-1 0,0 6 0 16,-1-2 1-16,-6 4-5 0,7-3 1 0,-1 0 0 15,0-5-1-15,1 1 0 0,-1-3 0 0,-6-5-1 0,7 1 0 16,0-5 1-16,-1 2 2 0,1-5 0 0,-1-3 2 15,7 3 4-15,-7-3 5 0,1 0 4 0,-1-1 2 0,8 2 0 16,-8-2 1-16,7 0 0 0,0-3-2 0,0 4-4 0,-6 0-3 16,12-2-4-16,-6 3-1 0,0 2-3 0,7-1-1 15,-7 3-1-15,7 1 0 0,-8-3-1 0,8 4 0 0,-1 0 0 16,-6-3-1-16,8 6-1 0,-9-3 1 0,1 4 1 16,6-1 0-16,-5 1 2 0,0 0 0 0,-2-1-1 0,1 1-4 15,0-4 0-15,0 0 2 0,-7-1 0 0,7-1 0 0,0-6 0 16,0 4-1-16,-6-3 0 0,5 0 6 0,-4-1 0 15,4 0-4-15,1 1-1 0,-6-4 1 0,6 4 1 0,0-4 0 16,-6 3-1-16,6 1 0 0,-7 0-1 0,1 2 2 16,-1 3 0-16,1-2 0 0,-1 3-1 0,1 1 1 0,-1 1 1 15,1-1-1-15,-7-1-1 0,6 4-1 0,-6-3 0 0,6 1 1 16,-6-1-1-16,0 0-1 0,7-4 2 0,-7-4 0 16,0-3-1-16,0 1 2 0,7-6-1 0,-7-2-2 0,0-3-3 15,7-2-5-15,-7-6-10 0,0 0-10 0,6-8-10 0,0 1-17 16,-6-5-21-16,13-3-23 0,-6-5-34 0,5-1-72 15,-4-5-143-15,5 0-82 0,-1-5-36 0</inkml:trace>
  <inkml:trace contextRef="#ctx0" brushRef="#br0" timeOffset="2079.37">6043 9881 398 0,'-7'3'350'0,"2"-3"-133"16,5 4-99-16,-8-4-58 0,8 2-32 0,0 2-18 0,0 0-11 16,0 0-6-16,0-4-1 0,0 4 1 0,8 0 2 0,-8-4 3 15,5 3 1-15,2 1 2 0,1 0 3 0,-3-4 3 16,2 3 2-16,0 0 2 0,-1 1 1 0,7 1-1 0,-6-2 0 16,6 4 0-16,0-3 1 0,0-1 2 0,6 1-2 15,-6 4 1-15,7-5 0 0,-1 1 2 0,7-1 0 0,-5 1-1 16,4-4-1-16,1 3-2 0,0-3-1 0,0 0-3 0,-1 0 0 15,9 0-2-15,-8-3 0 0,0 3 1 0,6-4 1 16,1 4 1-16,1-3 5 0,-3-1 0 0,8 4 1 16,-6 0 2-16,6 0-1 0,0 0 1 0,0 0-1 0,0 0-2 15,0 0-2-15,0 4 1 0,7-1-3 0,-1 1-2 0,-6-1 0 16,7 1 1-16,6 0 1 0,-6 0 1 0,5-1 1 0,3 1 1 16,3 4 1-16,-4-6 1 0,5 2-1 0,-6 0-1 15,7 0-1-15,0-1-3 0,-1 2-3 0,1-2 1 16,-1 1-3-16,1-4 2 0,6 2-2 0,-6-2-1 0,-1 5 0 15,7-5 1-15,0 0 1 0,1 0-4 0,-1 0 2 0,7 0 0 16,-1 0 1-16,1 0 0 0,-1-5-1 0,8 5 1 16,-8-2 2-16,1 2 2 0,6-4 1 0,0 4-1 0,0-3 5 15,1 3 0-15,-1-5 2 0,0 5 1 0,7 0-2 16,-7 0-2-16,6 0-1 0,1 0-1 0,-1 0-5 0,2 0-2 16,4 0-2-16,-5 0-1 0,6 5 0 0,-6-5-1 0,0 0 2 15,6 0 0-15,-7 0 1 0,8 3 0 0,-1-3 0 16,-6 0-1-16,5 0 2 0,2 0-1 0,6 0-1 0,-1 0-1 15,1 0-1-15,0 0 0 0,-7 0 1 0,7-3-1 0,-1 3-1 16,-6-5 2-16,1 2 1 0,4 3 2 0,-3-4 0 16,-9 4 0-16,14-4 0 0,-14 4 2 0,14 0-1 0,-7 4 0 15,6-4-1-15,-4 0 0 0,-3 4 1 0,8-4-1 16,-7 3 2-16,7 2-2 0,-8-5 1 0,8 3 1 0,-6-3-2 16,6 0 1-16,-7 4-1 0,7-4-1 0,-8 0-1 0,8 0 1 15,0 0-2-15,0 0-2 0,0 0 1 0,-7 0 0 16,0 0-1-16,7 0 0 0,-14 0-1 0,8-4 4 15,-2 4 2-15,2-3-1 0,-8-2-1 0,8 2 1 0,-1 3-1 16,7-4 2-16,-7 0 1 0,6 0-2 0,-5 2-2 0,6-3 2 16,-8 2-1-16,8-1 0 0,-6 1 1 0,-1-1 4 0,0 0 3 15,-7 0 4-15,1 1 2 0,6 3 2 0,-6-4 5 16,0 1 0-16,-1-1 0 0,1 4-4 0,7 0-4 16,-8 0-3-16,0-3 0 0,1 3-5 0,-8-4-3 0,9 4-2 15,-8-4-1-15,1 0 1 0,-9 1 0 0,9 3 1 0,-7-4-2 16,-1 0 1-16,7-2 0 0,-5 1 1 0,-2 1 2 15,-6-2 0-15,6-2-1 0,-6 5 3 0,7-5 2 0,-6 0 2 16,-8 2 4-16,1-1 6 0,-1-1 3 0,-6 0 5 16,-6 1 3-16,0 0 4 0,-7 0 1 0,-1-1 0 0,-5 1-1 15,0-1-3-15,-7 2-3 0,-6-3 3 0,-1 3 6 0,-6-2 3 16,-6 1-1-16,-1-1-1 0,-6-2-2 0,-6 3-3 16,-7-5-3-16,0 4-6 0,-7-1-8 0,-6 1 1 0,-7 0 16 15,8 1 18-15,-8-1 23 0,0 5 18 0,1 0 12 16,5 3 4-16,1-4 1 0,7-1-8 0,6 5-20 0,-1 0-34 15,2 0-43-15,5 0-45 0,1 0-36 0,6 0-36 0,0 0-32 16,6 0-24-16,7 5-16 0,0-1-1 0,1-1 12 16,5 0 22-16,-6-3 23 0,6 4 28 0,8 0 25 0,-8-1 22 15,1 1 20-15,-7 4 14 0,6-5 14 0,1 4 13 0,-7 4 15 16,6-3 9-16,-6 3 16 0,0 0 13 0,-6 4 14 16,0-1 10-16,-1 1 8 0,-6-1 6 0,0 1 1 15,-6-1 4-15,-8 6-6 0,1-3-11 0,0-2-11 0,-6 3-10 16,-1-3-15-16,-6 4-23 0,0-5-37 0,-6 1-45 0,5 0-49 15,-5-1-48-15,6-3-53 0,0 0-74 0,0 0-134 16,-1-4-94-16,2 1-50 0,-2-1-13 0</inkml:trace>
  <inkml:trace contextRef="#ctx0" brushRef="#br0" timeOffset="3126.27">3862 5473 127 0,'0'-11'489'0,"-7"3"-115"0,1-3-160 16,6 4-93-16,-6-4-53 0,6 0-28 0,0 4-12 15,0-5-1-15,-7 2 4 0,7 3 8 0,0-5 6 16,0 5 3-16,0 0 7 0,0 0 3 0,-7-1-2 0,7 5-6 16,0-2-9-16,0 3-10 0,0 2-11 0,7-5-5 0,-7 10-9 15,0-5-5-15,7 7-3 0,-7 0-2 0,6 8 0 16,0 4 0-16,1 1 3 0,-1 3 1 0,7 7 0 0,-7 1 1 16,8 3 1-16,-7 7 1 0,-1-1 0 0,7 8 1 15,-8-5 0-15,3 8 3 0,-2-3 3 0,-6 4 2 0,7-5 1 16,0 4 0-16,-1-3 4 0,1-4 2 0,-7 4 1 0,6-4-2 15,0-5-1-15,-6 2 0 0,7-5-3 0,-7 1-1 16,6-7-4-16,1-1-2 0,-7-4-3 0,7 2-1 16,-1-10 1-16,-6 2-4 0,7-4-9 0,-7-1-14 0,0-7-13 15,6 1-17-15,-6-4-20 0,0 0-25 0,7-8-37 0,-7 0-49 16,6-7-84-16,-6-7-124 0,0-1-63 0</inkml:trace>
  <inkml:trace contextRef="#ctx0" brushRef="#br0" timeOffset="3469.96">3725 5304 392 0,'6'-13'411'0,"9"-7"-175"0,-10 6-105 0,14-1-56 0,-5 1-33 16,6-1-16-16,-7 3-8 0,6 2-2 0,0-2 0 0,-6 5-1 15,6 0-1-15,2 4-1 0,-2-5-1 0,0 4-2 16,8 1-3-16,-8 3-2 0,7 3-2 0,0 1-3 16,-7-4 0-16,7 8 3 0,0 0-1 0,-5-2-2 0,-2 2 0 15,1 3 1-15,-1 3 0 0,0 5 3 0,-6-5 0 0,-7 8 2 16,8 0 2-16,-14 0 6 0,0-1 5 0,0 6 2 0,-7-5 6 16,-6 4 6-16,0-5 6 0,1 2 5 0,-9-1 6 15,-4-1 5-15,-1 1 8 0,6-3 7 0,-12-1 5 0,5-4 4 16,-5 5 5-16,-1-4 2 0,1-5-2 0,6 5-6 15,0-4-10-15,-1-3-5 0,2-1-12 0,5 0-18 0,8 0-31 16,-1-3-44-16,6 0-47 0,-1 0-42 0,16-1-42 16,-1-3-78-16,6 0-184 0,6 0-94 0,7-3-34 0</inkml:trace>
  <inkml:trace contextRef="#ctx0" brushRef="#br0" timeOffset="4501.06">13052 11268 116 0,'-7'-7'468'0,"7"3"-129"0,0 1-143 0,0-1-83 0,0 1-39 16,0-1-17-16,0 0-1 0,0 1 6 0,0-2 11 0,0 3 10 15,0-2 9-15,0 0 5 0,0 4 2 0,0-4-4 16,0 4-8-16,0 0-10 0,0 0-16 0,0 0-11 15,0 0-15-15,0 0-12 0,0 0-10 0,0 0-5 0,0 0-5 16,7 4-2-16,-7-4 3 0,6 4-1 0,-6 0 2 0,7-2 8 16,-1 6 13-16,0 0 4 0,1-1 4 0,-1 0 5 0,7 4 0 15,-6 1 6-15,6 2 2 0,0 1-2 0,0-1-12 16,-7 5-2-16,7-1-3 0,2 0-2 0,3 5-3 16,-5-2-6-16,1 1-4 0,-1 3-3 0,-1 2-1 0,1-6-2 15,0 5-1-15,1-1-4 0,-2 1 0 0,1 4 0 0,0-5 0 16,1 1 0-16,-8 0-2 0,7-1 1 0,0-4 1 15,-6 2 0-15,5 0 2 0,-5-6 7 0,0 2-4 0,6-5-1 16,-7 1-2-16,0-5-1 0,1-2 2 0,-1-1 4 16,1 1 10-16,0-5 8 0,-7 2 25 0,6-2 21 0,1-6 19 15,-1-2 16-15,1 2 13 0,-1-8 11 0,7-1 0 0,1-2-11 16,-2-4-13-16,1 0-15 0,0-4-15 0,0 0-13 16,7 0-12-16,-7-4-16 0,6 1-8 0,-5-4-8 0,5-1-4 15,-7 5-3-15,9-4-6 0,-8-1 1 0,0 4-1 16,-7 0 0-16,7 5-1 0,-6-5 0 0,6 7-2 0,-7 1 0 15,1 3 1-15,-1 1 0 0,-6 3-4 0,7 0-2 0,-7 4-5 16,6 3-5-16,-6-3-10 0,0 2-19 0,0 3-29 16,0 2-49-16,7-4-56 0,-7 4-57 0,0 0-50 0,0 4-43 15,0-2-42-15,0-2-55 0,0 5-93 0,0 2-65 0,-7-3-15 16,1 3 12-16</inkml:trace>
  <inkml:trace contextRef="#ctx0" brushRef="#br0" timeOffset="6595.28">6265 9910 81 0,'6'-4'251'0,"1"-4"-68"0,-1 0-63 0,1 2-44 16,-1-2-25-16,1 1-15 0,6-4-8 0,-7 0-4 16,7 4-1-16,-6-4-1 0,6 3-1 0,0-2-4 0,-6 2-1 15,6-3-5-15,-1 0 1 0,2-1-1 0,-1 3 1 16,6-3 3-16,-6-3 1 0,7 1 1 0,-1-1 0 0,1-4 1 16,6 2 0-16,0-5-2 0,0 3-1 0,0-6-2 0,0-1-1 15,6 0-1-15,8-3 2 0,-7-1 0 0,6-6 2 16,6-1 0-16,1 1 4 0,-1-5-2 0,7-3 2 15,0 1 2-15,1-1-3 0,5-4 1 0,-6 0-4 0,1 4-1 16,-1 0-4-16,-7 4-2 0,6 0-3 0,-4 0-1 0,-8 3-2 16,6 4 0-16,-6-4-1 0,6 5-2 0,-5-1 1 0,-1-4-1 15,7 1 0-15,0 2 0 0,-1-7 0 0,0 2 0 16,1-6 3-16,5 1 4 0,9-3 1 0,-1 0 3 0,-1-5-1 16,7-3 2-16,0 0 0 0,1-4 2 0,5 5-3 15,2-6-3-15,-2-1 1 0,-1 1-1 0,3 2-2 0,-8 0-2 16,-1-1 0-16,2 4-1 0,-7 5-1 0,0 1-1 15,-1 2 0-15,-6 3 3 0,0 3-1 0,0 1 0 0,-6 0 3 16,-1 4-2-16,1-1-1 0,0-4 1 0,-1 5 0 0,2 0-4 16,4-1 1-16,-5 0 1 0,-1 0-3 0,13-2 0 0,-5 2 1 15,-1-8 0-15,6 5-1 0,8-8 1 0,-8 4 1 16,8-7 1-16,-1-4 1 0,0 0 3 0,0-4 1 16,6 1 2-16,1-5 3 0,0 5-1 0,-7 0-1 0,7-1 0 15,-7 4-2-15,-7 4-1 0,1-1 1 0,-7 5-1 16,7-1-2-16,-13 4-1 0,5 3-2 0,-12 5 1 0,6-5 1 15,2 9-2-15,-9-5 1 0,2 4-2 0,5 1 1 0,-6-1-1 16,0-4 3-16,7 4 1 0,-7 0 3 0,6-4 2 16,-5 0 1-16,5-3 3 0,-6 0 1 0,7-1 3 0,0-2 2 15,5-1 1-15,-4 1 1 0,5-6 1 0,0 2 3 0,-7-1 1 16,2 4-2-16,-2 0-4 0,0 3-2 0,-7 1-2 16,-4 4-1-16,-2 3-6 0,1 0-2 0,-14 7-2 0,7 0-1 15,-6 1 1-15,-8 3-1 0,9 4-1 0,-16-1 2 16,10 4 0-16,-2 1 0 0,-8-1 1 0,2 5-1 15,-1-2 0-15,1 1 0 0,-7 5 0 0,7-2-1 0,-1 1 0 16,-6-5 2-16,0 9 0 0,7-5 4 0,-7 5 7 0,0 0 7 16,0-1 3-16,-7 4 2 0,7-5 0 0,-6 5 1 15,-1-3-4-15,0 3-6 0,-6 0-6 0,0 0-8 0,-7 3-7 16,1 2-6-16,0 2-5 0,-7 0-6 0,-7 0-7 0,7 5-7 16,-8 3-3-16,3-1-2 0,-8 1 1 0,6 2 2 15,-5 5 2-15,6-4 5 0,-2 2 7 0,8-3 7 0,0-2 4 16,6-1 2-16,1-6-1 0,13 3-4 0,-7-3-3 15,6-5-3-15,1 1 0 0,6-1-2 0,0 1 0 0,6 1 2 16,1-5 2-16,-1 0 3 0,7 0 5 0,0-5 2 0,7 1 2 16,6-3 3-16,-1 4 1 0,3-9-1 0,-4 5 1 15,10-1 2-15,-3-2 0 0,2-1 0 0,0 3 1 0,-2 1 0 16,-3 0-3-16,4 0 0 0,1-1 0 0,-7 5-2 16,0 3-2-16,-7 0 1 0,7 0-1 0,-13 3 1 0,1 5 0 15,-1-1 1-15,-1 4 1 0,-5 0 5 0,-1 0 1 0,-6 3 2 16,0 5 1-16,-6 4 5 0,-1-2 0 0,1 1 2 15,-7 4-1-15,0-1-2 0,0-3-1 0,1 4 0 16,-1 3-5-16,-7-4-10 0,6 2-16 0,1-2-27 0,-6-3-43 16,6 3-87-16,6-5-162 0,-6-3-101 0,6-3-51 0</inkml:trace>
  <inkml:trace contextRef="#ctx0" brushRef="#br0" timeOffset="7111.28">13077 4092 332 0,'-6'0'339'0,"6"0"-118"0,-6 3-78 0,6-3-44 16,0 0-22-16,0 0-9 0,0 0-4 0,0 0-6 0,0 0-4 15,0 0-7-15,0 0-9 0,0-3-12 0,6 3-8 16,-6 0-8-16,0 0-4 0,6 0 0 0,1-4 2 0,-1 4 2 16,0-3 4-16,8-1 5 0,-1-3 4 0,0-1 5 15,6 1 6-15,-6 0 1 0,14-4 2 0,-8-5 1 0,8 1 0 16,-2 1-1-16,8-1 1 0,-1-2-1 0,1-5-1 0,-1 4-1 16,7-5-1-16,-6 2 1 0,6-1 0 0,-5-1-1 15,-3 5-3-15,2-4-3 0,0 3-3 0,-8 2-4 0,2-3-4 16,-8 11-2-16,-1-7-4 0,-3 9-1 0,-2-4-2 15,0 4-1-15,-7 3 3 0,1 0-3 0,-7 1 0 0,6-1-1 16,-6 4-6-16,0-4-10 0,7 4-16 0,-7 0-21 0,0 0-25 16,-7 0-24-16,7 0-25 0,0 0-30 0,-6 4-26 15,-1-4-28-15,7 4-46 0,-6-4-87 0,-7 3-78 16,6-3-39-16</inkml:trace>
  <inkml:trace contextRef="#ctx0" brushRef="#br0" timeOffset="7361.27">13592 3788 114 0,'0'3'327'0,"-6"-3"-82"16,6 0-70-16,0 4-52 0,0-4-31 0,0 0-18 16,0 0-7-16,6 0-8 0,-6 0-5 0,0 0-5 0,0 0-9 15,0 0-6-15,0 0-7 0,0 0-5 0,0 0-7 0,0 0-4 16,0 4-2-16,7-4-4 0,-7 3 2 0,6 5 3 16,-6-1 2-16,6 0 2 0,1 8 4 0,-1 0 5 0,8 3 6 15,-8 5 5-15,7 2 4 0,-7 4 2 0,7 3 7 16,-5 3 7-16,4 1 3 0,-5 4 2 0,6 0 1 0,-7 3-4 15,-1-2 1-15,3 3-3 0,-1-4-8 0,-1 5-7 0,1-9-5 16,-1 4-9-16,7-3-5 0,-6-3-3 0,-1-2-9 16,-6 1-22-16,7-4-34 0,-1 1-40 0,1-4-57 0,-1-1-118 15,1-4-126-15,-7 2-108 0,-7-9-57 0</inkml:trace>
  <inkml:trace contextRef="#ctx0" brushRef="#br0" timeOffset="11346.72">13684 3821 108 0,'0'0'169'0,"6"-4"-37"0,-6 0-31 0,0 4-29 0,0-3-17 16,0 3-11-16,0-4-4 0,6 4 0 0,-6-4 0 15,0 4 2-15,0 0 2 0,0-3-1 0,0 3-1 0,0 0-3 16,0-4-2-16,0 4-1 0,0 0-3 0,0-4-2 0,0 1-2 16,0 3 1-16,0-4-1 0,-6 0 0 0,6 0 1 0,0 4-3 15,0-2 0-15,0 2-3 0,0 0-4 0,0 0-4 16,-6-4-3-16,6 4-4 0,0 0-5 0,0 0-2 15,0 0-2-15,0 0 0 0,0 0 0 0,6-4 0 0,-6 4 1 16,0 0-1-16,6-4 2 0,1 4 0 0,6-3 1 0,-7-1 1 16,14-4 3-16,-7 0 0 0,13 2 0 0,-7-2 0 15,1-3 0-15,6 4 0 0,-1-4-1 0,3 0-2 0,-3 0-1 16,8 0 0-16,-7-3-1 0,5 3-1 0,3-1 1 16,-8-2-1-16,7 3 1 0,-8-1 0 0,1 3 0 0,0-3-2 15,-6 1 3-15,0 0-2 0,0 4-1 0,-7-1 0 0,-1 5 2 16,-5-5 2-16,0 5 2 0,-1-1 0 0,0 4 1 15,-6-4 4-15,0 4 0 0,0 0 0 0,0 0-3 16,0 0-3-16,0 0-2 0,0 0-4 0,-6 4-11 0,0 0-17 16,-8 3-24-16,7 0-41 0,-11 1-103 0,3 6-124 0,-10-3-93 15,-1 0-46-15</inkml:trace>
  <inkml:trace contextRef="#ctx0" brushRef="#br0" timeOffset="23910.77">7802 9049 89 0,'0'-4'118'0,"6"4"-12"0,-6 0-15 0,0 0-19 0,0 0-16 16,7 0-12-16,-7 0-10 0,0 0-6 0,0 0-1 0,0 0 0 15,0 0 2-15,0 0 5 0,0 0 2 0,0 0 3 16,0 0 2-16,0 0 2 0,0 0 0 0,0 0-2 0,0 0-2 15,0 0-1-15,0 0-5 0,0-4-3 0,0 4-3 16,0 0-3-16,0 0-6 0,6-3-2 0,-6 3-4 0,0 0-3 16,0-4-3-16,0 4-1 0,7-4-3 0,-7 4-2 15,0-4 0-15,7 4 0 0,-7-2-1 0,7-3 1 0,-7 1-1 16,6 4 0-16,0-3 2 0,-6-1 0 0,6 1 0 0,1 3 0 16,-1-4 1-16,1 0-1 0,0 0 0 0,-1 1 1 15,7-1-1-15,-7 0 0 0,1 0 0 0,6 2 1 0,-6-3 0 16,6-2 1-16,0 4 0 0,7-5 1 0,-8 4 0 0,8-3 0 15,-7-3 1-15,6 2-2 0,1 1 0 0,0-1-1 16,-1-3-2-16,-6 4 1 0,8 0 1 0,-3-1 0 0,2-3 0 16,-7 3 0-16,6 2 1 0,-6-2-1 0,1 1-1 15,5-1 2-15,-7 1 0 0,3 0 1 0,-3 0-1 0,8-1-1 16,-9 1 1-16,10 0-1 0,-8 0 2 0,0-1-1 0,6 1-2 16,-6 0 0-16,1-1 2 0,5 1-1 0,-6 0 3 15,6-1-1-15,-4 1 1 0,-2-1 3 0,-1 1 0 16,1 0 4-16,0 3 0 0,-6-3-3 0,6 3-2 0,-7 0 0 15,0-3 0-15,1 3-1 0,-1 1-3 0,1 0-4 0,6-6 1 16,-13 6 0-16,7 0 1 0,-2-5 0 0,2 5 1 0,-1-1-1 16,1 0 0-16,7-3 1 0,-8 2-1 0,7-1-1 15,-6-2 1-15,-1 5-1 0,7-5 0 0,0 4 0 0,-6-3-2 16,6 4 1-16,-7-4 0 0,7 3 1 0,-6 0 0 16,-1-3 0-16,1 3 0 0,6-3 0 0,-7 4 0 0,1-1 1 15,6-4 1-15,-7 5-1 0,1-5-1 0,5 5-1 16,-4-5 1-16,5 1-1 0,-6 0 1 0,-2 0-1 0,8 3 0 15,-6-4 0-15,0 0 1 0,-1 6 0 0,1-3-1 0,-1 3 1 16,1-6 1-16,-7 4 0 0,6 0-1 0,0 0 1 16,-6 1 0-16,7-4-1 0,0 7 2 0,-7-7-2 0,7 3 0 15,-1 0 0-15,0 0 0 0,1 1-1 0,-2-5 3 16,3 5 0-16,-2 0-2 0,-6-5 1 0,7 4-1 16,0 0 2-16,-1-3-2 0,1 4 1 0,-7-1-1 0,6-4 0 15,0 5 0-15,1-1 0 0,-1 1 1 0,1-2-1 0,-1-1 0 16,1 2 1-16,0 4-1 0,-1-7-1 0,1 2 0 0,5 2 0 15,-5-1 1-15,-1 2 0 0,1-3 0 0,0 2 2 16,-1-1 0-16,0 0 1 0,1 0 0 0,1 1-2 0,-3-1 0 16,1 0 1-16,1 1-1 0,-1 0-1 0,1-2-1 0,0-2-1 15,-2 3 1-15,10 1 0 0,-9-4-2 0,1 3 2 16,-2 0-1-16,2 1 1 0,0-5 0 0,0 5 0 16,-1-2 1-16,0 3 0 0,1-2 1 0,-1 4-1 0,1-4 0 15,-1 0 1-15,1 1 0 0,0 3 1 0,-1-4-1 0,1 0 0 16,5 0 0-16,-5-4 0 0,-2 6-1 0,9-2 1 0,-7-4-1 15,0 5-1-15,6-5 1 0,-7 5 0 0,0-5 0 16,7 5 0-16,-6-5 1 0,0 5-1 0,6-4 0 16,-7 3 0-16,7-3-1 0,0 3-1 0,0-3 0 0,1 2-1 15,-2-1-2-15,-4 2 2 0,5-3-1 0,-8 3 1 0,9 0 0 16,-8 0 0-16,1 2 1 0,-1-4-1 0,-6 4 2 16,7-2-2-16,-1 1 1 0,1-1 1 0,-7 0 1 0,6 0 0 15,-6 0-1-15,7 0 3 0,-7 2 0 0,6-3 3 16,-6 3 0-16,0-3-1 0,0-2 0 0,7 7 2 0,-7-4 1 15,0 0-3-15,0 4-1 0,0-3 0 0,0 3-2 0,0 0 0 16,0-4 0-16,0 4-1 0,6-3-1 0,-6 3 0 16,0 0 1-16,0 0-1 0,0 0-1 0,0 0 2 0,0 0 0 15,0 0 0-15,0 0 0 0,0 0-1 0,0 0-2 0,0 0-3 16,0 0-6-16,0 0-13 0,0 0-20 0,0-4-36 16,0 4-59-16,0 0-132 0,0-4-95 0,0 4-60 0</inkml:trace>
  <inkml:trace contextRef="#ctx0" brushRef="#br0" timeOffset="25677.57">9613 8037 23 0,'0'0'61'0,"0"4"4"0,-7-4 4 0,7 0 5 0,0 4 2 16,0-4 2-16,0 0-4 0,0 0-6 0,0 0-10 0,0 0-8 15,0 4-8-15,0-4-9 0,0 0-6 0,-6 0-6 16,6 0-7-16,0 0-5 0,6 0-2 0,-6 0-2 0,0 0-1 16,0 0-1-16,0 0-1 0,0 0 0 0,0 0 0 15,7 0 0-15,-7 0 1 0,0 0-1 0,0 0-1 0,0 0 0 16,6 0-1-16,-6 0-1 0,0 0 1 0,0 3 0 0,0-3-1 15,6 0-1-15,-6 4 1 0,0-4 1 0,6 0 0 16,-6 0 1-16,7 2 1 0,-7-2 0 0,0 0 3 0,7 0 2 16,-7 6 1-16,7-6 1 0,-1 0 3 0,1 0 0 15,-7 2 1-15,6-2-1 0,-6 0 0 0,7 0-1 0,-1 4-1 16,0-4-2-16,-6 0-1 0,7 0-1 0,-1 0-1 16,2 0-2-16,-1 0 0 0,-7 4 0 0,5-4-2 0,2 0 0 15,-7 0 0-15,6 4-1 0,1-4 1 0,-7 0 0 0,6 0-1 16,1 0-1-16,-1 3 2 0,1-3 0 0,0 0 0 15,-1 0 0-15,0 0 1 0,1-3 0 0,-1 3 0 0,7 0 2 16,1-4 0-16,-8 4 2 0,6-4 0 0,3 4 0 16,-10-4 0-16,9 4-1 0,-8 0 0 0,1-2 0 0,-1 2-3 15,7 0-1-15,-13 0-1 0,13-6 1 0,-13 6 0 0,7 0-1 16,-1 0 1-16,-6 0 0 0,7 0 0 0,-1 0 0 16,-6 0-1-16,7 6 0 0,-1-6 1 0,1 0 1 0,-1 0-1 15,-6 0 2-15,6 0-2 0,1 0 2 0,0 0 0 16,6 0 0-16,-7 0 0 0,1-6-2 0,-1 6 1 0,1 0-1 15,-1 0 1-15,0 0-1 0,2 0-1 0,-3 0 1 0,3 0-1 16,-1 0 1-16,-2 0 0 0,8 0-1 0,-6-2 0 16,6 2 0-16,-6 0 0 0,-1 0 0 0,7-4 0 0,0 4 1 15,-7 0 0-15,8-3 1 0,-7 3-2 0,-1 0 1 16,0 0-1-16,1 0 0 0,-2 0 0 0,-5 0 0 0,8 0 0 16,-1-4-1-16,-7 4 1 0,5 0-1 0,-5 0 1 0,8 0 0 15,-2 0 1-15,-6 0 0 0,7 0 0 0,-7 0-1 16,6 0 0-16,-6 0 4 0,0 0-2 0,6 0-2 15,-6 0 0-15,0 0 0 0,0 0-1 0,0 0 1 0,0 0-1 16,0 0-3-16,0 0 3 0,0 0 0 0,0 0-1 0,0 0-2 16,0 0 3-16,0 0-1 0,0 0 1 0,0 0 2 0,0 0-1 15,0 0 1-15,0 0 1 0,0 0 2 0,0 0-1 16,0 0-3-16,0 0 0 0,0 0 0 0,0 0 0 0,0 0 0 16,7 0-1-16,-7 0 0 0,0 0 0 0,0 0 1 15,6 0 0-15,-6 0-1 0,0 0 1 0,7 0 1 0,-7 0 0 16,6 0 0-16,1 0 0 0,0 0-1 0,-7 0 2 15,6 0 0-15,1 0-2 0,-1 0 1 0,0 0-1 0,1 0 1 16,-1 0-1-16,1 0 0 0,6 0-1 0,-7 0 0 0,1 0 1 16,6 0 0-16,-7 0 0 0,7 4 0 0,-6-4 3 15,13 0-1-15,-7 0 3 0,-1 0 0 0,9 0 1 0,-9-4 1 16,7 4 0-16,1 0-1 0,0 0-1 0,-2 0-1 16,3 0-1-16,5 0-2 0,-7 0-1 0,2-4 0 0,4 4 0 15,-6 0 0-15,1 0-1 0,6-4 2 0,-6 4-1 0,-2 0 1 16,9 0 1-16,0-4-1 0,-8 4 0 0,7 0-1 15,-6-4 2-15,5 4-1 0,3 0-2 0,-10-2 1 0,1 2 1 16,1 0 0-16,6 0-2 0,-6-5 1 0,0 5-2 16,-8 0 1-16,8 0 1 0,0 0 1 0,-7 0-1 0,0 0 0 15,6 5 1-15,-6-5 0 0,0 0-1 0,0 0 2 0,-7 2-2 16,8-2 2-16,-1 0-2 0,0 4-1 0,-7-4 0 16,7 0 1-16,0 4 0 0,1-4-1 0,-2 0 1 15,-5 0-3-15,6 4 3 0,0-4 1 0,0 0 0 0,0 4-2 16,0-4 0-16,0 0 0 0,0 0 1 0,-1 4-1 0,1-4-1 15,2 3 0-15,-3 1 1 0,1-4 0 0,7 2 0 0,-7-2 1 16,0 0-2-16,0 6 1 0,6-6 1 0,-6 0 0 16,0 2-1-16,1-2 1 0,5 0 1 0,-6 4 0 0,7-4 0 15,-7 0 1-15,0 4-2 0,6-4 0 0,-5 0 0 16,4 4 0-16,-5-4 2 0,7 3-2 0,0-3 0 0,-2 4-2 16,-3-4 2-16,4 0-1 0,0 0 0 0,1 4 0 15,0-4-1-15,-1 0 2 0,0 0 0 0,-6 0 0 0,7 0 3 16,-1-4-1-16,2 4-1 0,-2 0 0 0,0 0 1 0,-6 0-2 15,7-4 0-15,-8 4 0 0,1 0-1 0,1-3 0 0,-1 3 1 16,0 0 0-16,0 0 0 0,0 0 0 0,7 0 0 16,-7 0-1-16,6 0 1 0,-6 0 0 0,0 0 0 15,7 0 1-15,-8 0-1 0,9 0 2 0,-9 0 0 0,1-4 0 16,0 4-2-16,0 0 0 0,1 0 0 0,-1 0 0 0,-7 0 1 16,7 0-2-16,-7 0 0 0,1 0-1 0,0 0 0 15,-1 0 1-15,1 0 1 0,-7 0 0 0,6 0-1 0,1 0 0 16,-2 0 1-16,2 0 1 0,-7 0 1 0,7 0-2 15,0 0-3-15,0 0-1 0,-1 0-2 0,0 0 0 0,1 0-1 16,-1 0-1-16,1 0 0 0,-1 0 1 0,1 0-3 0,-1-4 3 16,1 4 1-16,-7 0 3 0,7 0-1 0,-1 0 3 15,-6 0 0-15,6 0-1 0,1 0 5 0,-7-4-1 16,6 4 0-16,7 0 0 0,-6 0-2 0,0 0 0 0,-1-2 0 16,7 2-1-16,0 0-2 0,0 0-1 0,-7-6-1 0,8 6-2 15,-1 0 1-15,-6 0-1 0,-2 0-1 0,8-2-1 0,-6 2 1 16,0 0 1-16,-1 0 0 0,1 0 2 0,-7-4-1 15,6 4 4-15,1 0 2 0,-7-3 4 0,6 3 6 0,-6 0 2 16,0 0 6-16,0-4 5 0,0 4 6 0,0 0 2 16,0 0 1-16,0 0 0 0,0-4-3 0,0 4 0 0,0 0-5 15,0-4-4-15,0 4-5 0,0 0-4 0,0 0-2 16,0-4-3-16,0 4-2 0,0 0-2 0,0 0 0 0,0 0-1 16,0 0-1-16,0 0 0 0,0 0-3 0,0 0-2 0,-6 0-4 15,6 0-7-15,0 0-9 0,0 0-14 0,0 0-20 0,0 0-33 16,0-4-83-16,-7 4-131 0,1-2-75 0</inkml:trace>
  <inkml:trace contextRef="#ctx0" brushRef="#br0" timeOffset="27131.56">12862 7990 143 0,'0'0'127'0,"0"0"-20"16,0 0-18-16,0 0-16 0,0 0-16 0,0 0-13 0,0 0-13 15,0 0-11-15,-6 0-9 0,6 0-5 0,0 0-3 0,-7 0-3 16,7 0-3-16,-6 0-3 0,6 3-3 0,-7-3 0 15,7 0-3-15,0 0 3 0,-6 0-1 0,6 0 1 0,0 0 1 16,0 0 2-16,-6 0 4 0,6 0 3 0,0 4 3 16,0-4 4-16,-7 0 4 0,7 0 3 0,0 0 1 0,-7 0 2 15,7 0 1-15,-7 0-4 0,1 0 0 0,6 0-4 16,-6 0-3-16,6 3 1 0,-7-3 2 0,1 0 1 0,6 0 2 16,0 0 3-16,-7 0 2 0,7 0 1 0,0 0 2 0,0 0 1 15,0 0 0-15,0 0 2 0,0 0-2 0,0 0 0 16,0 0-1-16,0 0-1 0,0 0-2 0,0 0-2 0,0 0-4 15,0 0-4-15,0 0-2 0,0 0-2 0,7-3-2 16,-7 3-1-16,6 0-1 0,-6-4-1 0,7 1 0 0,-1 3-1 16,0-4 0-16,8 0 0 0,-7 1 1 0,-1-1 0 0,7 1 0 15,0-1-1-15,0 0 0 0,1-3 1 0,4-1 1 16,-5 4-1-16,1-2 0 0,5-2 0 0,-6 1 0 0,0 3 0 16,7-3 1-16,-7 0-1 0,7 0 0 0,-7-1 1 15,6 0 0-15,-6 1 0 0,6 1 2 0,1-3-2 0,-7 2 1 16,6 0 0-16,-6-1-1 0,7 1 0 0,-7-1 0 0,6 2 0 15,-5-2 0-15,6 1 1 0,-8-1-2 0,7 1 0 16,2-3 1-16,-3 2 1 0,2-4 0 0,-6 6 3 16,5-6 0-16,1 1-1 0,-8 0 3 0,8 4 1 0,-7-4 3 15,6 0 1-15,1 0-2 0,0 0-1 0,-1 4 0 0,-5-4 0 16,6 0-2-16,-2 1 0 0,2-5-3 0,0 4-1 0,-1-1-2 16,7 1 1-16,-7 4-1 0,2-4 0 0,-2 0-1 15,0 4 0-15,1-4 0 0,-1 3 0 0,1-2-3 16,-1 3 1-16,1-5 1 0,-1 5-1 0,1-3 1 0,0 2 1 15,0-4-2-15,-2 6 1 0,9-5 1 0,-8-1 1 0,-6 5 0 16,7-4 0-16,-2 3-1 0,2-2 0 0,1-1 0 16,-2 0 1-16,-6 3 1 0,7-3-1 0,-7 4 0 0,6-4 0 15,-6 4 0-15,0-5 0 0,0 5 0 0,0 1-1 16,6-6 0-16,-5 4 1 0,-1 1 0 0,7-1-1 0,-8 2-1 16,2-5 0-16,-2 3 1 0,8 2 1 0,-8-2-1 0,2 0-1 15,5-2 0-15,-7-1 0 0,9 0-3 0,-8 4 2 16,6-5-1-16,1 1 2 0,0-1 0 0,-1 2 0 0,-6-1 1 15,14 1 1-15,-9-5 3 0,2 3-1 0,0 2-2 16,0-1 0-16,5-4 1 0,-5 3 1 0,-1 3-2 0,8-3-1 16,-1-3 1-16,-7 5 0 0,1-2 1 0,6 1 0 0,-7 0-2 15,7 0-1-15,-6 0 1 0,0 0 0 0,5 0 0 16,-4 1 0-16,-2-1-1 0,7-5-1 0,-7 6 2 0,1-1 0 16,5-4 1-16,2 4 2 0,-8-4-2 0,7 4-1 0,-5-4 2 15,4 5 1-15,1-1-1 0,0-5-1 0,0 7-1 16,-6-3 0-16,5 1 0 0,2 0 0 0,-8 0-1 0,8 4 1 15,-8-4-1-15,0 4 0 0,1-1 1 0,-7 1 0 16,6 0 0-16,-6-1-2 0,1 4 1 0,-9-3 1 0,3 4 2 16,-1-1 3-16,-1 1 2 0,0 3 3 0,-6-4-1 0,0 4 5 15,0 0-4-15,0 0-3 0,-6 0-3 0,-7 0-9 16,5 4-8-16,-4-1-15 0,-1 1-21 0,-5 3-34 16,-3-4-82-16,1 5-135 0,-5-1-8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08:44.2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0 8384,'0'-25,"25"25,-1 0,1 0,-25-25,25 25,0 0,0 0,-1 0,1 0,-25-24,25 24,0 0,0 0,-1 0,1 0,0 0,0 0,0 0,-25-25,24 25,1 0,0 0,-25-25,25 25,0 0,0 0,-1 0,1 0,0-25,0 25,0 0,-1 0,1-25,0 25,0 0,0 0,-1 0,1 0,0 0,0-24,0 24,-1 0,1 0,0 0,0 0,0-25,-1 25,1 0,0 0,0 0,0 0,-1-25,1 25,0 0,0 0,0 0,-1 0,1 0,0-25,0 25,0 0,-1 0,1 0,0 0,0 0,0-25,-1 25,1 0,0 0,0 0,0 0,0 0,-1-24,1 24,0 0,0 0,0 0,-1 0,1 0,0 0,0 0,0 0,-1-25,1 25,0 0,0 0,0 0,-1 0,1 0,0 0,0 0,0 0,-1 0,1 0,0 0,0 0,0-25,-1 25,1 0,0 0,0 0,0 0,-1 0,1-25,0 25,0 0,0 0,-1 0,26-25,-25 25,0 0,0 0,-1 0,26-25,-25 25,0 0,-1 0,26 0,-25-24,0 24,24 0,-24 0,0 0,0 0,-1 0,1 0,0 0,0 0,0 24,-1-24,1 0,0 0,0 0,0 0,-1 0,1 0,0 0,0 0,0-24,-1 24,26 0,-25 0,0 0,-1 0,1 0,0 0,0 0,0 0,0 0,-1 0,1 0,0-25,0 25,0 0,-1 0,1 0,0 0,0 0,0 0,-1 0,1 0,0 0,0 0,0 0,-1 0,1 0,0 0,0 0,0 0,-1 0,1 0,0 0,0 0,0 0,-1 0,1 0,0 0,0 25,0-25,-1 0,1 0,0 0,0 0,0 0,-1 0,1-25,0 25,0 0,0 0,-1 0,1 0,0 0,0 0,0 0,0 0,-1 0,1 0,0 0,0 0,0 0,-1 25,1-25,0 0,0 0,0 0,-1 0,1 0,0 0,0 0,0 0,-1 0,1 0,0 24,0-24,0 0,-1 0,1 0,0 0,0 0,0 0,-1 0,1 0,0 0,0 0,24 0,-24 0,0 0,0 0,0 0,-1 0,1 0,0 0,0 0,25 0,-26-24,1 24,25 0,-25 0,-1 0,26 0,-25 0,0 0,24 0,-24 0,0-25,0 25,24 0,-24 0,0 0,0 0,-1 0,1 0,0 0,0 0,0 0,-1 0,1 0,0 0,0 0,0 0,-1 0,1 0,0 0,0 0,0 0,-1 0,1 0,0 0,0 0,0 0,0 0,-1 0,1 0,0 0,0 0,0 0,-1 0,1 0,0 0,0 0,0 0,-1 0,1 0,0 0,0 0,0 0,-1 0,1 25,0-25,0 0,0 0,-1 0,1 0,0 0,0 0,0 0,-1 0,1 0,0 0,0 24,0-24,-1 0,1 0,0 0,0 0,0 0,-1 0,1 0,0 25,0-25,0 0,-1 0,1 0,0 0,0 0,0 25,0-25,-1 0,1 0,0 0,0 0,0 25,-1-25,1 0,0 0,0 0,0 0,-1 0,1 0,-25 25,25-25,0 0,0 0,-1 0,1 0,0 0,0 0,0 0,-25 25,24-25,1 0,0 0,0 24,0-24,-1 0,1 25,0-25,0 0,0 0,-1 0,1 25,0-25,0 0,0 0,-1 0,1 25,0-25,0 0,0 0,0 25,-1-25,1 0,-25 24,25-24,0 0,0 0,-1 0,-24 25,25-25,0 0,-25 25,25-25,0 0,-1 0,-24 25,25-25,0 0,0 0,0 0,-25 25,24-25,1 0,-25 24,25-24,0 0,-25 25,0 0,25-25,-25 25,0 0,0-1,0 1,0 0,0 0,-25-25,25 25,-25-25,25 24,-25-24,25 25,-25-25,25 25,-24-25,24 25,-25-25,0 0,0 25,0-25,1 0,-1 0,0 0,25 24,-25-24,0 0,1 0,-1 25,0-25,0 0,0 0,1 0,-1 25,0-25,0 0,0 0,0 0,1 0,24 25,-25-25,0 0,0 0,0 0,25 25,-24-25,-1 0,0 0,0 0,0 0,1 24,-1-24,0 0,0 0,0 0,1 0,-1 25,0-25,0 0,0 0,1 0,-1 0,0 0,0 0,0 0,25 25,-24-25,-1 0,0 0,0 0,0 0,1 0,-1 0,0 0,0 0,0 0,1 0,-1 0,0 0,25 25,-25-25,0 0,0 0,1 0,-1 0,0 0,0 0,0 0,1 0,-1 0,0 0,0 25,0-25,1 0,-1 0,0 0,0 0,-24 0,24 0,0 0,0 0,0 0,1 0,-1 0,0 0,0 0,0 0,1 0,-1 0,0 0,0 0,0 0,1 0,-1 24,0-24,0 0,0 0,1 0,-1 0,0 0,0 0,0 0,1 0,-1 0,25 25,-25-25,0 0,0 0,0 0,1 0,-1 0,0 0,0 0,0 0,1 0,-1 0,0 0,25 25,-25-25,0 0,1 0,-1 0,0 0,0 0,0 0,1 0,24 25,-25-25,0 0,0 0,0 0,1 0,-1 0,0 0,0 0,0 0,1 0,-1 25,0-25,0 0,0 0,1 0,-1 0,0 0,0 0,0 0,1 0,-1 0,0 0,0 0,0 0,25 25,-25-25,1 0,-1 0,0 0,0 0,0 0,1 0,-1 0,0 0,0 0,-24 0,24 24,0-24,0 0,0 0,1 0,-26 0,25 0,0 0,-24 0,24 0,0 0,-24 0,24 0,0 0,-25 0,26 0,-1 0,0 0,0 0,0 25,1-25,-1 0,0 0,0 0,0 0,0 0,1 0,-1 0,-25 0,25 0,-24 0,24 0,-25 25,26-25,-26 0,25 0,-24 0,24 0,-25 0,25 0,1 0,-1 0,0 0,0 0,0 0,1 0,24 25,-25-25,0 0,0 0,0 0,1 0,-1 0,0 0,0 0,0 0,1 0,-26 0,25 0,0 25,1-25,-1 0,0 0,0 0,0 0,0 0,1 0,-1 0,0 0,0 0,0 0,1 0,-1 24,0-24,0 0,0 0,1 0,-1 0,0 0,0 0,0 0,25 25,-24-25,-1 0,0 0,0 0,0 0,1 0,-1 0,0 25,0-25,0 0,1 0,-1 0,0 0,0 0,0 0,1 0,-1 0,0 0,0 0,0 0,1 25,-1-25,0 0,0 0,0 0,0 0,1 0,-1 0,0 0,0 0,0 0,1 0,-1 0,0 0,0 0,0 25,1-25,-1 0,0 0,0 0,0 0,1 0,-1 0,0 0,0 0,-24 0,24 0,0 24,0-24,0 0,1 0,-26 0,25 0,0 0,1 0,-1 0,0 0,0 0,0-24,1 24,-1 0,0 0,0 0,0 0,25-25,-25 25,1 0,-1 0,0 0,0 0,0 0,1 0,-1 0,0 0,0 0,0 0,25-25,-24 25,-1 0,0 0,0 0,0 0,1 0,-1 0,0 0,0 0,0 0,25-25,-24 25,-1 0,0 0,0 0,0 0,1 0,-1 0,0 0,0 0,0 0,1 0,24-25,-25 25,0 0,0 0,25-24,-25 24,1 0,-1 0,25-25,-25 25,0 0,25-25,-25 25,1 0,24-25,-25 25,0 0,25-25,-25 25,0 0,0 0,25-24,-24 24,-1-25,0 25,25-25,-25 25,25-25,-25 25,25-25,-24 25,-1 0,25-25,-25 25,0 0,25-24,-25 24,1 0,24-25,-25 25,25-25,-25 0,25 0,-25 25,25-24,-25 24,25-25,-24 25,24-25,0 0,0 0,0 1,0-1,0 0,0 0,0 0,0 1,0-1,0 0,0 0,24 25,-24-25,25 25,-25-24,25 24</inkml:trace>
  <inkml:trace contextRef="#ctx0" brushRef="#br0" timeOffset="4166.18">7690 5804,'25'0,"-1"0,1 0,0 0,0 25,0-25,-1 0,1 0,25 0,-25 25,24-25,-24 0,25 25,-1-25,1 0,-25 25,24-25,1 24,24-24,-24 25,0-25,24 25,0 0,1-25,-1 25,1-1,-1 1,0 0,26-25,-1 25,-25 0,26-1,-1 1,0 0,0 0,0 0,1-1,-1 1,0 0,0-25,-24 25,24 0,-25-1,26 1,-1 0,-25 0,25 0,-24-25,24 24,0 1,-24 0,24-25,-25 25,1 0,24-1,-25-24,1 25,-1 0,25-25,-24 25,-1-25,1 25,-1-25,0 24,1-24,-26 25,26-25,-1 25,-24 0,24-25,-24 25,24-25,-24 25,24-25,-24 24,0-24,24 25,-24-25,24 25,-24-25,-1 25,26-25,-26 25,1-25,-1 24,1-24,-25 0,25 0,-1 25,-24-25,25 0,-1 0,-24 25,25-25,-1 0,-24 0,25 25,-26-25,1 0,25 0,-25 0,-1 25,1-25,0 0,0 0,0 0,-1 0,1 0,0 0,0 0,0 0,-25-25,24 25,-24-25,-24 0,-1 25,0-25,0 25,-24-24,24-1,-50 0,26 25,-1-25,1 0,-1 25,0-24,1 24,24-25,0 25,0 0,50 0,0 0,0 0,0 0,-1 0,1 25,0-25,25 0,-26 0,26 24,-25-24,24 25,-24-25,25 0,-25 25,24 0,-24-25,25 25,-26-25,1 24,0-24,0 25,0 0,-25 0,0 0,-25-25,0 24,0-24,0 25,1-25,-1 0,0 25,0-25,0 0,1 0,-1 25,0-25,25 25,-25-25</inkml:trace>
  <inkml:trace contextRef="#ctx0" brushRef="#br0" timeOffset="5576.67">14982 7218,'0'-25,"0"1,0-1,25 25,0 0,-25 25,25-25,-25 24,25-24,-25 25,24 0,-24 0,0 0,25-1,-25 1,0 0,0 0,0 0,0-1,0 1,0 0,0 0,0 0,0-50,0 0,0 0,0 0,0 1,25-1,-25 0,25 0,-25 0,25 1,-25-1,24 25,1-25,0 25,0 0,0 0,-1 25,-24 0,0-1,0 1,0 0,0 0,0 0,0-1,0-48,0-1,0 0,0 0,25 0,-25 1,25-1,-25 0,25 0,0 0,-25 1,24 24,1-25,0 25,0 0,-25-25,25 25,-1 0,1 25,0-25,0 25,0-1,0 1,-1 0,-24 0,0 0,0-1,0 1,0 0,0 0,0 0,0-1,0 1,0 0,0 0,0 0</inkml:trace>
  <inkml:trace contextRef="#ctx0" brushRef="#br0" timeOffset="7066.15">15826 7590,'0'-25,"0"1,0-1,25 25,-1 25,1-25,-25 24,0 1,25 0,-25 0,0 0,0-1,0 1,0 0,0 0,0 0,0-1,0 1,0 0,0 0,0 0,0-1,0 1,25 0,0-25,-1 0,-24-25,25 25,0-25,-25 1,25 24,-25-25,0 0,0 0,0 0,0 1,0-1,0 0,0 0,0 0,0 1,25 24,-25-25,24 25,1-25,0 25,0 0,0 0,-1 0,1 0,0 0,25 0,-26-25,1 25,0 0,25 0,-26 0,1 0,0 0,0 0,0 0,-1 0,-24 25,-24-25,-1 0,0 25,0-25,0 25,1-25,-1 24,0-24,25 25,-25 0,25 0,0 0,25-25,0 0,0 0,-1 0,1-25,0 25,0-25,0 0,-25 0,0 1,0-1,0 0,0 50,0 0,0-1,0 1,24-25,1 0,-25 25,25-25,0 0,0 0,0-25,-1 25,-24-25,25 25,-25-24,25 24,-25-25,0 0,25 25,-25-25,0 0,0 1,0-1,0 0,0 50,25-25,-25 25,0-1,24 1,-24 0,0 0,0 0,25-1,-25 1,0 0,0 0,25 24,-25-24,0 0,25 0,-25 0,0-1,0 1,25 0,-25 0,0 0,24 0,-24-1,0 1,0 0,0-50,0 0,0 1,0-1,0 0,0 0,0 0,0 0,0 1,0-26,0 25,0 0,0-24,0 24,0-25,0 26,0-1,25 0,-25 0,0-24,25 49,-25-25,25 0,-25 0,25 25,-25-25,24 25,1 0,-25-24,25 24,0 0,0 0,-1 0,1 24,0-24,0 25,0 0,-25 0,0 0,0-1,-25 1,0-25,25 25,-25-25,0 25,1-25,-1 25,0-25,0 0,0 24,1-24,-1 0,0 0,0 0,0 0</inkml:trace>
  <inkml:trace contextRef="#ctx0" brushRef="#br0" timeOffset="9320.39">7094 10939,'0'0,"-24"0,-1 0,25-25,-25 25,50 0,0 0,-1 0,1 0,25 0,-25 0,24 0,1 0,0 25,24-25,0 0,1 0,-1 0,1 0,24 0,0 0,0 0,0 25,26-25,-1 0,0 0,0 0,0 24,0-24,0 0,0 25,0-25,25 25,-25-25,0 25,0 0,24-25,-24 24,25-24,-25 25,25-25,-25 25,0-25,0 0,0 25,-25-25,25 25,-24-25,-1 0,25 0,-25 0,0 25,-24-25,24 0,0 0,-24 0,-1 0,25 24,-49-24,24 0,1 0,-26 0,1 0,0 0,-1 0,1 0,-1 0,-24-24,25 24,-25 0,-1 0,1 0,0 0,0-25,-25 0,-25 0,0 25,0-25,1 25,-1-25,-25 25,25-24,-24 24,-1-25,1 0,-1 25,-25-25,26 25,-1-25,1 25,-1-24,0 24,1-25,24 25,0 0,25-25,25 25,0 0,0 0,-1 0,1 0,25 25,-25-25,24 0,1 0,-1 0,1 0,-25 25,25-25,-1 0,1 24,-1-24,1 0,0 25,-1-25,-24 25,25-25,-26 25,1-25,0 25,0-25,0 24,-25 1,0 0,-25 0,0-25,0 25,-24 0,-1-25,0 24,1 1,-1-25,1 25,-26 0,26-25,-1 25,0-25,1 24,24-24,-25 25,25-25,1 25</inkml:trace>
  <inkml:trace contextRef="#ctx0" brushRef="#br0" timeOffset="10508.79">14189 11286,'0'0,"0"-25,0 1,24 24,-24-25,25 25,0 0,0-25,0 25,-1 0,1 25,0 0,0-1,0 1,-25 0,0 0,24 0,-24-1,0 1,0 0,0 0,0 0,0-1,0 1,0-50,0 1,0-1,0 0,0 0,0 0,0 1,25-1,-25 0,25 25,-25-25,25 25,-25-25,25 25,0-24,-1 24,1 24,0-24,-25 25,25-25,-25 25,0 0,0 0,0-1,0 1,0 0,0-50,25 25,-25-25,24 1,-24-1,25 0,0 0,0 0,0 1,-1 24,1-25,0 0,0 25,0-25,-1 25,1 0,-25-25,25 25,0 0,0 25,-1-25,1 25,0 0,-25 0,0-1,0 1,0 0,0 0,0 0,0-1,0 1,-25 0,25 0,0 0,0-1</inkml:trace>
  <inkml:trace contextRef="#ctx0" brushRef="#br0" timeOffset="11236.3">15429 11931,'0'-25,"0"0,25 25,-25-24,24 24,-24-25,25 0,-25 0,25 0,-25 1,25-1,-25 0,0 0,0 0,25 1,-25-1,0 0,0 0,0 0,0 1,0-1,0 0,0 0,0 0,-25 25,25-24,-25 24,25-25,-25 25,25 25,0-1,-25 1,25 0,0 0,0 0,0-1,0 1,0 0,0 0,0 0,0-1,0 1,0 0,25 0,0 0,-25-1,25 1,-25 0,25-25,-25 25,24-25,1 0,0 25,0-25,0 0,-25-25,25 25,-1 0,-24-25,25 25,0-25,0 0,-25 1,0-1,0 0,25 25,-25-25,0 0,0 1,0-1,0 0,0 50,0 0,0-1,0 1,0 0,24-25,-24 25,0 0,25-25,-25 24,25-24,-25 25,25-25,0 0,-25 25,24-25,1 0,0 0,0 0,-25-25,25 25</inkml:trace>
  <inkml:trace contextRef="#ctx0" brushRef="#br0" timeOffset="11391.07">16123 11460,'-24'0,"24"-25</inkml:trace>
  <inkml:trace contextRef="#ctx0" brushRef="#br0" timeOffset="11900.2">16396 11534,'-25'-25,"1"25,-1 0,0 0,0 0,25 25,-25-25,1 25,24 0,0 0,0-1,24-24,1 0,0 0,0 0,-25-24,25 24,-1 0,-24-25,25 0,0 0,-25 50,0 0,0 0,0-1,0 1,0 0,0 0,0 0,-25-1,25 1,-25 25,25-25,-24-1,24 1,0 0,0 0,-25 0,25-1,0 1,25-25,-25-25,24 25,1 0,0-24,25 24,-26-25,1 0</inkml:trace>
  <inkml:trace contextRef="#ctx0" brushRef="#br0" timeOffset="12048.25">17339 11633,'0'-24</inkml:trace>
  <inkml:trace contextRef="#ctx0" brushRef="#br0" timeOffset="22479.02">13841 13767,'-24'0,"-1"0,0 0,0 0,25 24,-25-24,1 0,24 25,-25-25,0 25,0 0,0 0,1-1,24 1,-25 0,25 0,-25 0,25-1,-25-24,25 25,0 0,0 0,0 0,0-1,0 1,0 0,0 0,25 0,0-1,0 1,-1-25,1 0,0 25,0-25,0 0,-1 0,1 0,0 0,0-25,0 25,-1 0,1-25,0 25,0-24,0 24,-25-25,24 0,1 0,0 25,-25-25,25 1,-25-1,0 0,0 0,0 0,0 1,0-1,0 0,0 0,-25 0,0 1,25-1,-25 25,25-25,-24 25,-1-25,0 25,0 0</inkml:trace>
  <inkml:trace contextRef="#ctx0" brushRef="#br0" timeOffset="22832.07">13792 14114,'-25'0,"25"25,25-25,0 24,-1-24,-24 25,25 0,0 0,0 0,-25-1,25 1,-1 0,1 0,-25 0,25-25,-25 25,25-1,0 1,-25 0,24-25,1 25,-25 0,25-25,0 24</inkml:trace>
  <inkml:trace contextRef="#ctx0" brushRef="#br0" timeOffset="23420.29">14337 14213,'-24'0,"24"25,0 0,24-25,-24 24,0 1,0 0,25 0,-25 0,0 0,25-25,-25 24,25-24,-25 25,25-25,-25-25,24 25,-24-24,0-1,25 25,-25-25,0 0,0 0,0 0,0 1,0-1,0 0,0 0,0 50,0 0,0 0,25-1,-25 1,0 0,25-25,-25 25,25-25,0 25,-1-25,1 0,0 0,-25-25</inkml:trace>
  <inkml:trace contextRef="#ctx0" brushRef="#br0" timeOffset="24431.97">14933 14188,'-25'0,"0"0,0 0,1 0,24 25,-25-25,25 25,-25 0,0-1,25 1,0 0,0 0,0 0,25-25,0 0,0 0,-25-25,24 0,-24 0,0 0,0 1,0 48,0 1,25 0,0 0,-25 0,25-25,0 25,-1-25,1 0,0 0,0-25,0 25,-25-25,24 25,-24-25,0 0,25 0,-25 1,0-1,25 0,-25 0,0 0,0 1,0-1,0-25,0 25,0 1,0-1,0 0,0 0,-25 25,25-25,-25 1,25-1,-24 25,24-25,-25 25,25-25,-25 25,25-25,0 50,0 0,0 0,0 0,0-1,0 1,0 0,0 0,0 0,25-1,-25 1,25 0,-25 0,0 0,0-1,24 26,-24-25,0 0,25-1,-25 1,0 0,25 0,0-25,-25 25,25-25,-1 25,1-25,0-25,0 25,0 0,-1-25,1 25,-25-25,25 25,-25-25,25 25,-25-25,25 25,-25-24,0-1,24 25,-24-25,0 0,0 0,0 1,0-1,0 0,0 0,0 0,0 50,0 0,0 0,25 0,-25-1,0 1,25 0,-25 0,25 0,-25-1,25 1,-1 0,1 0,0-25,0 0,0 0</inkml:trace>
  <inkml:trace contextRef="#ctx0" brushRef="#br0" timeOffset="24591.7">15627 13816,'0'0</inkml:trace>
  <inkml:trace contextRef="#ctx0" brushRef="#br0" timeOffset="24959.74">15875 13717,'-24'0,"24"25,0 0,0-1,0 1,0 0,0 0,0 0,0-1,0 26,0-25,0 0,0-1,24 1,-24 0,0 0,0 0,0-1,25 1,-25 0,0 0,25 0,0-1,0-24,-1 0,1 0</inkml:trace>
  <inkml:trace contextRef="#ctx0" brushRef="#br0" timeOffset="25708.84">15851 14015,'0'24,"24"-24,1 25,0-25,0 0,0 0,-1 0,1-25,0 25,0 0,0-24,-1-1,-24 0,0 50,0 0,0-1,0 1,0 0,0 0,25-25,-25 25,25-25,-25 24,25-24,0 0,-1 0,1 0,0-24,0 24,-25-25,25 25,-25-25,24 25,-24-25,0 0,0 1,0-1,0 0,0 0,0 50,25-25,-25 25,25-25,-25 25,25-1,-25 1,25 0,-25 0,24 0,-24-1,25 1,-25 25,25-25,0-1,-25 1,25 25,-25-25,24 0,-24-1,0 1,0 0,25 0,-25 0,0-1,-25 1,1 0,-1-25,0 0,0 0,0 0,1-25,-1 25,0-25,25 1,0-1,0 0,25 0,0 0,-1 1,1 24</inkml:trace>
  <inkml:trace contextRef="#ctx0" brushRef="#br0" timeOffset="26879.99">17587 13990,'-25'0,"0"0,25 25,-25-25,1 0,24 24,-25-24,25 25,0 0,0 0,0 0,-25-1,25 1,0 0,0 0,25-25,-25 25,25-25,-25 24,24-24,1 0,0 0,0 0,-25-24,25 24,-1 0,-24-25,0 0,25 25,-25-25,0 0,0 1,0-1,0 0,-25 0,1 0,24 1,-25-1,25 0,-25 25,25-25,-25 25,0 0,25 25,0 0,0 0,0-1,0 1,25-25,0 0,0 0,-25-25,25 25,-25-24,24 24,1-25,0 25,-25-25,25 25,-25-25,25 25,-25-25,25 25,-25-24,24 24,-24-25,25 25,0 0,0-25,0 25,-25 25,0 0,24-25,-24 24,25 1,-25 0,25 0,-25 0,25-1,-25 1,0 0,25 0,-25 0,24-25,-24 24,25 1,0-25,0 0,0 0,-1-25</inkml:trace>
  <inkml:trace contextRef="#ctx0" brushRef="#br0" timeOffset="27768.14">12849 13419,'0'-24,"-25"24,1 24,-1-24,0 25,0-25,25 25,-25-25,25 25,-24 0,24-1,-25 1,25 0,0 0,0 0,0-1,0 1,0 0,25-25,-1 25,1 0,0-1</inkml:trace>
  <inkml:trace contextRef="#ctx0" brushRef="#br0" timeOffset="28340.21">16520 13271,'25'0,"0"0,0 24,-1-24,1 0,0 25,-25 0,25-25,0 25,-25 0,25-1,-25 1,0 0,0 0,0 0,0-1,0 1,-25 0,0 0,0 0,25-1,-25 1,0 0,1-25</inkml:trace>
  <inkml:trace contextRef="#ctx0" brushRef="#br0" timeOffset="30051.77">19224 13370,'0'25,"0"-1,0 1,0 0,0 0,0 0,-25-1,25 26,0-25,0 0,0 24,0-24,0 0,25 24,-25-24,0 0,25-25,-25 25,0 0,0-1,0 1,25-25,-25 25,-25-25,0-25,0 25,0 0,1 0,-1 0,0 25,0-25,0 0,1 25,-1-25,0 0,0 25,25-1,-25-24,1 25,24 0,-25 0,25 0,0-1,0 1,0 0,0 0,0 0,0-1,25-24,-1 0,1 0,0 0,0 0,0 0,-1 0,1-24,0 24,0 0,0-25,-1 25,1-25,0 0,0 25,-25-25,25 25,-25-24,24-1,-24 0,0 0,0 0,0 1,0-1,0 50,0-1,0 1,0 0,0 0,25 0,-25-1,25 1,0-25,-25 25,25-25,-1 0,1 0,0 0,0-25,0 25,-1-25,1 25,-25-24,25 24,0-25,0 0,-25 0,24 0,-24 1,0-1,0 0,-24 0,24 0,24 50,1-25,-25 25,25-25,0 25,-25 0,0-1,25-24,-25 25,0 0,24-25,-24 25,0 0,25-25,-25 24,25-24,0 25</inkml:trace>
  <inkml:trace contextRef="#ctx0" brushRef="#br0" timeOffset="30583.99">20018 13940,'0'0,"-25"0,25 25,0 0,0 0,0-1,25-24,-25 25,25-25,-25 25,24-25,1 0,0 0,-25-25,25 0,-25 1,0-1,0 0,0 0,0 0,0 1,-25 24,25-25,0 50,25-1,0 1,-1 0,1 0,-25 0,25-1,0 1,-25 0,25 0,-25 24,24-24,-24 0,25 0,-25 0,25 24,-25-24,0 0,0 0,0 0,0-1,-25-24,0 0,1-24,-1-1,0 0,25 0,0 0,0 0,0 1,0-1,0 0,25 25,0-25</inkml:trace>
  <inkml:trace contextRef="#ctx0" brushRef="#br0" timeOffset="31835.98">20464 13891,'25'0,"-25"24,25 1,-25 0,0 0,0 0,0-1,0 1,0 0,0 0,0 0,0-1,0 1,0 0,0-50,0 0,0 1,0-1,0 0,0 0,25 25,-25-25,24 1,1-1,0 25,0 25,0-1,-25 1,0 0,24-25,-24 25,25-25,-25 25,25-25,-25 24,25-24,0 0,-1 0,1 0,-25-24,25 24,0-25,0 0,-25 0,0 0,25 25,-25-24,0-1,0 0,0 0,0 0,-25 25,0 0,25 25,0 0,0 0,0 0,0-1,0 1,0 0,0 0,0 0,0-1,25-24,0 0,-1 0,1 0,0-24,0 24,0 0,-1-25,1 0,0 25,0-25,0 25,-25-25,24 25,-24-24,0-1,0 0,0 0,0 0,-24 25,24-24,0 48,24 1,1 0,-25 0,0 0,25-25,-25 24,0 1,0 0,0 0,0 0,25-25,0 0,-25-25,24 25,1 0,0-25,0 25,0-25,-1 0,1 25,0-24,0-1,-25 0,25 0,-25 0,0 50,0 0,24-25,-24 25,25 0,-25-1,25-24,-25 25,0 0,25-25,-25 25,0 0,0-1,-25-24,0 25,0-25,1 0,-1 0,0 0,0-25,0 25,1 0</inkml:trace>
  <inkml:trace contextRef="#ctx0" brushRef="#br0" timeOffset="33512.18">19174 14957,'25'0,"0"0,0 0,0-25,-1 25,1-24,0-1,0 0,-25 0,0 0,0 1,0-1,0 0,0 0,0 0,0 1,0-1,0 0,-25 25,25-25,0 0,0 50,0 0,0 0,0 0,0-1,0 1,0 0,0 25,0-26,0 26,0-25,0 24,0 1,0 0,0-1,0 1,0-1,0 1,0 0,0-1,0 1,0 0,0-26,0 26,0 0,0-26,0 1,0 25,0-25,0-1,0 1,25 0,0-25,-1-25,-24 0,0 1,0-1,0 0,-24 0,24 0,0 1,-25 24,25-25,-25 0,0 0,25 0,-25 1,25-1,-24 0,-1 0,25 0,-25 25,25-25,0 1,-25 24,0 0,25-25,0 50,25-25,0 0,0 0,0 0,-1-25,1 25,0-25,0 25,-25-25,25 0,-1 25,1-24,0-1,0 0,-25 0,0 0,0 1,0-1,0 50,25-25,-25 24,24 1,1 0,-25 0,0 0,25-1,-25 1,25 0,-25 0,0 0,25-1,-1 1,1-25,-25 25,25-25,0 0</inkml:trace>
  <inkml:trace contextRef="#ctx0" brushRef="#br0" timeOffset="33911.8">20018 15131,'0'-25,"0"0,-25 25,25-25,-25 25,0 0,1 0,24 25,-25-25,0 25,0 0,0 0,25-1,0 1,0 0,0 0,0 0,25-25,0 0,0 0,0 0,-1 0,-24-25,25 25,0 0,-25-25,25 25,-25-25,0 0,25 25,-25-24,0-1,0 0,0 50,0 0,24-25,-24 24,25-24,-25 25,25-25,0 0,0 25,-1-25,1 0</inkml:trace>
  <inkml:trace contextRef="#ctx0" brushRef="#br0" timeOffset="34188.21">20588 15032,'0'-25,"0"0,-25 25,1-25,-1 25,0 0,0 25,0 0,25 0,-24-25,24 24,0 1,0 0,0 0,0 0,0-1,0 1,24-25,-24 25,25-25,0 0,0 0,0 0,-1 0,1 0,0 0,25 0,-26 0</inkml:trace>
  <inkml:trace contextRef="#ctx0" brushRef="#br0" timeOffset="34492.42">20911 14808,'-25'-24,"25"-1,-25 25,25-25,0 0,0 50,25-25,-25 25,0 0,25-25,-25 24,0 1,0 0,0 0,0 0,0-1,25 1,-25 0,0 0,24 0,1-1,-25 1,0 0,25-25,-25 25,25-25,-25 25,25-25,-25 24,24-24,1 0,0 0,0 0</inkml:trace>
  <inkml:trace contextRef="#ctx0" brushRef="#br0" timeOffset="34880.86">20811 14957,'25'0,"0"0,0 0,0 0,0 0,-1 0,1 0,0 0,0 0,0 0,-1 0,1-25,0 25,0 0,0 0,-1-24,-24 48,0 1,0 0,25 0,-25 0,25-25,-25 24,25 1,0-25,-25 25,24-25,1 0,0 0,0 0</inkml:trace>
  <inkml:trace contextRef="#ctx0" brushRef="#br0" timeOffset="35036.49">21481 14833,'0'0,"0"-25,-25 25,25-24</inkml:trace>
  <inkml:trace contextRef="#ctx0" brushRef="#br0" timeOffset="35967.78">21704 14858,'0'0,"-24"0,-1 0,0 0,25 25,-25-25,25 25,0-1,0 1,0 0,0 0,0 0,0-1,0 1,0 0,25 0,0 0,0-25,-1 0,1 0,0 0,-25-25,25 25,0 0,-1-25,1 25,-25-25,25 0,-25 1,0-1,0 0,0 0,0 0,0 1,-25-1,25 0,-25 25,25-25,-24 0,-1 25,25-24,-25 24,0 0,0 0,1 0,24 24,0 1,0 0,0 0,0 0,24-25,1 0,0 0,0 0,0-25,-1 25,1 0,0-25,0 25,0 0,-1 0,1 0,0 0,-25 25,25-25,-25 25,25-25,-25 24,0 1,0 0,0-50,0 0,0 1,0-1,25 25,-25-25,24 25,-24-25,25 25,-25-25,25 25,0 0,-25-24,25 24,-1 0,1 0,0 0,0 0,0 0,-1 24,1 1,0-25,0 25,0 0,-1-25,1 0,0 25</inkml:trace>
  <inkml:trace contextRef="#ctx0" brushRef="#br0" timeOffset="37551.94">22622 14436,'25'0,"0"0,0 0,-1 0,1 0,0 0,0 0,0 0,-1 0,1 0,0-24,0 24,0 0,-1 0,1 0,0 0,0 0,0 0,0 0,-1 0</inkml:trace>
  <inkml:trace contextRef="#ctx0" brushRef="#br0" timeOffset="37808.01">22721 14560,'25'0,"0"0,0 0,0 0,-1 0,1 0,0 0,0 0,24 0,-24 0,0 0,25-24,-25 24,-1 0,26 0,-25 0,0 0</inkml:trace>
  <inkml:trace contextRef="#ctx0" brushRef="#br0" timeOffset="38379.9">23763 14213,'0'-25,"25"0,0 25,0 0,-1 0,1 0,0 25,0-25,0 0,-1 0,-24 25,25-25,0 0,0 25,0-25,0 25,-1-1,1 1,-25 0,0 0,0 0,0 0,-25-25,1 24,-1-24,0 25,0-25,0 25,0-25,1 0,-1 0,0 0,0 0,25 25,-25-25,1 0</inkml:trace>
  <inkml:trace contextRef="#ctx0" brushRef="#br0" timeOffset="38767.93">24309 14163,'0'0,"-25"0,0 0,1 25,-1 0,0 0,25 0,0-1,-25 1,25 0,0 0,0 0,0 0,0-1,0 1,0 0,25 0,0-25,-25 25,25-25,-1 24,1-24,0 0,0 0,24 0,-24 25,0-25,0 0,0 0</inkml:trace>
  <inkml:trace contextRef="#ctx0" brushRef="#br0" timeOffset="45623.71">1389 16867,'0'-25,"-24"25,-1 0,25-24,0 48,0 1,0 0,0 0,0 0,0-1,25 1,-25 0,0 25,0-26,24 1,-24 25,0-25,25-1,-25 26,0-25,25 24,-25-24,0 0,0 0,25 0,-25-1,0 1,25 0,-25 0,0 0,0 0,0-1,24-24</inkml:trace>
  <inkml:trace contextRef="#ctx0" brushRef="#br0" timeOffset="46024.06">1216 16793,'0'0,"25"0,-1 0,1 0,0-25,0 25,0 0,-1 0,1 0,0-25,0 25,24 0,-24-25,0 25,25 0,-26-24,1 24,0 0,0-25,0 25,-1 0,1 0,0 0,0-25,0 25</inkml:trace>
  <inkml:trace contextRef="#ctx0" brushRef="#br0" timeOffset="46244.32">1513 17041,'0'25,"25"-25,0 0,0-25,0 25,-1 0,1-25,0 25,0 0</inkml:trace>
  <inkml:trace contextRef="#ctx0" brushRef="#br0" timeOffset="47080.21">1935 17562,'0'-25,"0"0,25 0,-25 0,0 1,0-1,25 25,-25-25,0 0,0 0,0 1,0-1,0 0,-25 25,25-25,-25 25,0 0,50 0,0 0,0 25,0-25,-1 25,1 0,-25-1,25-24,-25 25,25-25,-25 25,25-25,-25 25,24-25,-24 25,25-1,0-24,0 0,-25 25,25-25</inkml:trace>
  <inkml:trace contextRef="#ctx0" brushRef="#br0" timeOffset="47507.85">2506 17264,'-25'0,"0"0,0 0,0 0,25 25,-24-25,24 25,-25-25,25 24,-25-24,25 25,0 0,0 0,0 0,0-1,25-24,0 0,-1 0,1 0,0 0,-25-24,25 24,-25-25,0 0,0 0,25 25,-25-25,0 1,-25-1,25 50,25-25,-25 24,24 1,1-25,0 25,0-25,0 0,-1 0</inkml:trace>
  <inkml:trace contextRef="#ctx0" brushRef="#br0" timeOffset="47812.28">2952 17115,'0'-25,"-25"25,0 0,1 0,24 25,-25-25,25 25,-25-25,25 25,-25-25,25 25,0-1,0 1,0 0,0 0,0 0,0-1,0 1,25-25,-25 25,25-25,0 0,-25 25,24-25,1 0,0 0,0-25,0 25,0 0,-1 0,1-25</inkml:trace>
  <inkml:trace contextRef="#ctx0" brushRef="#br0" timeOffset="48119.58">3225 16917,'-25'0,"25"-25,-25 25,25-25,0 50,25-25,-25 25,25 0,-25-1,25-24,-25 25,25 0,-25 0,24-25,-24 25,25-1,-25 1,25 0,-25 0,25-25,-25 25,25-1,-25 1,24-25,-24 25,25-25,-25 25,25-25,-25 25,25-25,0 0</inkml:trace>
  <inkml:trace contextRef="#ctx0" brushRef="#br0" timeOffset="48519.68">3200 17165,'-25'0,"50"0,0 0,0 0,0 0,-1-25,1 25,0 0,0-25,0 25,-1 0,1-25,0 25,0-24,0 24,-1-25,1 25,0-25,0 25,-25-25,25 25,-25 25,24-25,-24 25,25-25,-25 25,0-1,25-24,-25 25,25-25,-25 25,25-25,-25 25,24-25,1 0,-25 25,25-25</inkml:trace>
  <inkml:trace contextRef="#ctx0" brushRef="#br0" timeOffset="48670.84">3795 16917,'0'0,"-24"0,24-25</inkml:trace>
  <inkml:trace contextRef="#ctx0" brushRef="#br0" timeOffset="49660.65">4019 16966,'-25'0,"25"25,0 0,0 0,0 0,0-1,0 1,0 0,0 0,0 0,25-1,0 1,-1-25,-24 25,25-25,0 0,0 0,0 0,-1 0,1 0,-25-25,25 25,-25-25,25 25,0-24,-1-1,-24 0,0 0,0 0,0 1,0-1,-24 0,-1 0,0 25,25-25,-25 25,0-24,1 24,-1-25,0 25,0 0,0 0,25 25,-24-25,24 24,0 1,0 0,24 0,1 0,0-25,0 0,0 0,-1 0,1-25,0 25,0-25,0 25,-1-25,1 25,0-25,0 25,0-24,-1 24,1 0,0 0,0 0,0 24,-1 1,-24 0,0 0,0 0,0-1,0-48,0-1,0 0,25 25,-25-25,25 25,-25-25,25 1,0-1,-1 0,1 25,-25-25,25 25,0 0,-25 25,25-25,-25 25,24 0,-24-1,25 1,-25 0,25-25,-25 25,25-25,0 25,-1-25,1 0,0 0,0 24,0-24,0 0</inkml:trace>
  <inkml:trace contextRef="#ctx0" brushRef="#br0" timeOffset="51311.97">7392 16495,'-25'0,"1"0,-1 0,25 25,-25-25,25 25,-25-25,25 25,-25-1,1 1,24 0,0 0,0 0,-25-1,25 1,0 0,0 0,25-25,-1 25,1-25,0-25,0 25,-25-25,25 25,-25-25,24 0,-24 1,25 24,-25-25,0 0,25 0,-25 0,0 1,0-1,0 0,0 0,0 0,-25 25,25-24,-25 24,25-25,0 50,0-1,0 1,25 0,0-25,-25 25,25-25,0 0,-1 0,-24-25,25 25,-25-25,25 25,-25-25,0 1,25 24,-25-25,25 0,-25 0,0 0,0 0,0 1,0-1,0 0,0 0,0 0,0 1,0 48,0 1,0 0,-25-25,25 25,0 24,0-24,0 0,0 25,0-25,0 24,0 1,0-1,0 1,0 0,25-1,-25 1,0-1,0 26,0-26,0 1,0 0,24-1,-24-24,0 25,0-1,0-24,25 25,-25-26,0 1,25 0,-25 0,25 0,0-25,-1-25,1 25,-25-25,25 0,0 0,-25 1,0-1,0 0,0 0,0 0,0 1,0-1,-25 0,25 0,-25 0,0 25,1-24,-1 24,0 0,0-25,0 25,1 0,-1 0,0 0,0 0,0 0,1 0,24-25,24 25,1 0,0 0,0-25,0 25,-1 0</inkml:trace>
  <inkml:trace contextRef="#ctx0" brushRef="#br0" timeOffset="52559.82">8186 16892,'0'0,"0"-25,0 0,25 25,0 0,-25-24,24 24,1 0,0 0,0 24,0-24,-25 25,24 0,1 0,-25 0,25-25,-25 24,0 1,25 0,-25 0,0 0,0-1,0 1,0 0,0 0,0-50,0 0,0 0,0 1,0-1,0 0,0 0,0 0,0 1,25 24,-25-25,24 25,-24-25,25 25,0 0,-25-25,25 25,0 25,-1-25,-24 25,25 0,-25-1,0 1,25-25,-25 25,0 0,0-50,0 0,0 0,0 1,0-1,25 0,-25 0,25 0,-1 1,1 24,-25-25,25 25,0 25,0-1,-25 1,24-25,-24 25,0 0,25-25,-25 25,25-1,-25 1,25-25,-25 25,25 0,-1-25,-24 25,25-25,0 24,0-24,0 25,-1-25,1 0,0 0,0 0,0 0,-25-25,24 25,-24-24,0-1,0 0,0 0,0 0,0 1,-24 24,24-25,-25 0,25 0,0 50,0 0,0 0,0-1,25 1,-25 0,24-25,-24 25,25-25,-25 25,25-25,0 24,0-24,0 0,-1 0,1 0,-25-24,25 24,0 0,-25-25,25 25</inkml:trace>
  <inkml:trace contextRef="#ctx0" brushRef="#br0" timeOffset="52745.28">9203 16644,'-25'-25,"0"25,25-25,25 25</inkml:trace>
  <inkml:trace contextRef="#ctx0" brushRef="#br0" timeOffset="53139.46">9451 16867,'0'-25,"25"25,0 0,-1-24,1 24,0 0,0 0,0 0,-1 0,1 0,0 0,0 24,0-24,-1 0,-24 25,25-25,0 25,0 0,-25 0,0-1,0 1,-25-25,25 25,-25-25,0 25,1-25,-1 25,0-1,0-24,0 0,1 25,-1-25,0 0,0 0</inkml:trace>
  <inkml:trace contextRef="#ctx0" brushRef="#br0" timeOffset="53463.81">9897 16842,'0'-24,"0"-1,-24 25,-1 0,25 25,-25-25,25 24,0 1,-25 0,25 0,0 0,0-1,0 1,0 0,0 0,25-25,0 25,0-25,-1 0,-24 24,25-24,25 0,-25 0,-1 0,1 0,0 0,25 0,-26 0,26 0</inkml:trace>
  <inkml:trace contextRef="#ctx0" brushRef="#br0" timeOffset="53831.52">10245 16495,'0'-25,"-25"25,25 25,0 0,0 0,0 0,0-1,0 1,0 0,25 0,-25 24,0-24,24 0,-24 0,0 0,25 24,-25-24,25 0,-25 0,0-1,25 1,0 0,-25 0,0 0,25-25,-1 24,1-24,0 0,0 0</inkml:trace>
  <inkml:trace contextRef="#ctx0" brushRef="#br0" timeOffset="54063.75">10121 16867,'24'0,"1"0,0-25,0 25,0 0,-1 0,1 0,0-24,0 24,0 0,24 0,-24-25</inkml:trace>
  <inkml:trace contextRef="#ctx0" brushRef="#br0" timeOffset="55100.71">10642 16793,'0'25,"0"-1,0 1,24-25,-24 25,0 0,0 0,25-25,-25 24,0 1,25-25,-25 25,25-25,-25 25,25-25,-1 0,1 0,0 0,0 0,0 0,-25-25,24 25,-24-25,25 25,-25-25,0 1,0-1,0 0,0 0,0 0,0 1,-25 24,25 24,0 1,0 0,0 0,0 0,0-1,0 1,25-25,-25 25,25-25,-25 25,25-25,0 0,-1 0,1 0,0 0,0 0,-25-25,25 25,-1 0,-24-25,25 25,-25-25,25 25,-25-24,0-1,25 25,-25-25,0 0,0 0,0 1,0-1,-25 25,25-25,0 0,-25 25,25-25,0 50,0 0,25 0,-25 0,25-1,-25 1,0 0,25 0,-25 0,24-1,1 1,0-25,-25 25,25-25,0-25,0 25,-1 0,-24-25,25 25,-25-24,25 24,-25-25,25 25,0-25,-25 0,24 25,-24-25,0 1,0-1,0 0,0 0,0 0,-24 25,-1 0,0 0,25 25,-25-25,25 25,0 0,0 0,0-1,0 1,0 0,25-25,-25 25,25-25,0 25,-1-25,1 0,0 0,0 0,0 0,-1 0,1 0,0 0,0 0,0-25,-1 25,1 0,0 0,0-25</inkml:trace>
  <inkml:trace contextRef="#ctx0" brushRef="#br0" timeOffset="57115.83">12998 16470,'-25'0,"25"-24,0 48,0 1,0 0,0 0,0 0,0-1,0 1,0 25,0-25,0 24,0-24,0 0,0 24,25-24,-25 0,0 0,0 0,25-1,-25 1,25 0,-25 0,24-25,-24 25,25-25,0 0,0 0,0 0,-1 0,1-25,0 25</inkml:trace>
  <inkml:trace contextRef="#ctx0" brushRef="#br0" timeOffset="57391.78">12651 16892,'-25'0,"50"0,0 0,-1-25,1 25,0 0,0 0,0-25,24 25,-24 0,25-24,-26 24,26-25,0 25,-26 0</inkml:trace>
  <inkml:trace contextRef="#ctx0" brushRef="#br0" timeOffset="57951.77">13172 16594,'0'-24,"0"-1,0 0,0 50,0 0,24-1,-24 1,0 0,25 0,-25 0,0-1,25 1,-25 25,0-25,25-1,-25 1,0 25,0-25,25-1,-25 1,0 0,0 0,24-25,-24 25,0-50,0 0,25 0,-25 0,0 1,25-1,-25 0,25 25,-25-25,25 25,-1-25,1 25,0 0,0 0,0 0,-25 25,25-25,-25 25,0 0,24-25,-24 25,25-1,0 1,-25 0,25-25,0 0</inkml:trace>
  <inkml:trace contextRef="#ctx0" brushRef="#br0" timeOffset="58684.1">13841 16842,'-24'0,"-1"0,0 0,25 25,-25-25,25 25,-25-25,25 25,0 0,-24-25,24 24,0 1,0 0,0 0,24-25,1 0,0 0,-25-25,25 0,0 0,-25 1,0-1,0 0,0 0,0 50,0 0,24-25,-24 25,25-1,-25 1,25-25,-25 25,25-25,0 0,-1 0,-24 25,25-25,0 0,-25-25,25 25,0 0,-25-25,24 25,-24-25,25 1,0-1,-25 0,0 0,0 0,0 1,0-1,0 0,0-25,0 26,-25-1,25 0,-25 0,25 0,-24 1,24-1,-25 25,25-25,-25 0,25 0,-25 25,25 25,0 0,0 0,25 0,-25-1,0 1,25 0,-25 0,25 0,-25-1,24 1,-24 0,25 0,-25 0,25-1,-25 1,25 0,-25 0,25-25,-25 25,24-25,-24 24,25-24,0 25,0-25,0 0,-1 0</inkml:trace>
  <inkml:trace contextRef="#ctx0" brushRef="#br0" timeOffset="58907.77">13866 16768,'0'0,"0"25,25-25,0 0,0 0,-1 0,1 0,0-25,25 25,-26 0,26 0,-25-25,24 25</inkml:trace>
  <inkml:trace contextRef="#ctx0" brushRef="#br0" timeOffset="59559.71">15007 16743,'0'25,"-25"0,25 0,0-1,0 1,0 0,0 0,0 0,0-1,0 1,25-25,0 25,0-25,0 0,-1 0,1 0,0 0,0-25,0 25,-1 0,1-25,0 1,0 24,0-25,-25 0,24 25,-24-25,25 0,-25 1,0-1,0 0,0 0,-25 25,25-25,-24 25,24 25,0 0,24-25,-24 25,25-25,0 25,0-1,0-24,-1 25,1 0,0 0,-25 0,0-1,-25-24,25 25,-25-25,1 0,-1 0,0 0,0 0,0 0,1 0,-1 0</inkml:trace>
  <inkml:trace contextRef="#ctx0" brushRef="#br0" timeOffset="59732.24">14982 16520,'0'-25,"0"0,25 25</inkml:trace>
  <inkml:trace contextRef="#ctx0" brushRef="#br0" timeOffset="60898.87">16619 16793,'-24'0,"24"25,-25-25,25 24,-25-24,25 25,0 0,-25 0,25 0,0-1,0 1,0 0,0 0,0 0,25-25,-25 24,25-24,0 0,-1-24,1 24,0-25,-25 0,25 25,-25-25,25 25,-25-25,25 25,-1-24,1-1,0 25,-25-25,25 25,0 0,-1 0,1 0,-25 25,0 0,25-25,-25 24,0 1,0 0,0-50,0 0,0 1,0-1,25 25,-25-25,25 25,-1 0,1 0,0 0,-25 25,25-25,-25 25,25-25,-1 24,-24 1,25-25,0 25,0-25,0 0,-1 0,1 0,-25-25</inkml:trace>
  <inkml:trace contextRef="#ctx0" brushRef="#br0" timeOffset="61075.93">16694 16520,'25'0</inkml:trace>
  <inkml:trace contextRef="#ctx0" brushRef="#br0" timeOffset="62824.3">17934 16694,'0'-25,"0"0,25 25,-25-25,25 25,0 0,-25 25,24-25,-24 25,0 0,0-1,0 1,0 0,0 0,0 0,0-1,0 1,0 0,0 0,0 0,25-1,-25 1,0 0,25-25,-25 25,25-25,-25 25,25-25,-1 0,1 0,-25-25,25 25,-25-25,25 0,-25 0,0 1,0-1,0 0,-25 25,25-25,0 0,0 1,25 24,0-25,-1 25,1 0,0 0,0 0,0 0,-1 0,1 0,0 0,0 0,0 0,-50 0,25 25,-25-25,25 24,-25-24,0 25,1 0,24 0,0 0,0-1,24 1,1-25,-25-25,25 25,0-24,0-1,-1 0,-24 0,0 0,0 1,-24 24,24 24,0 1,0 0,24 0,1-25,-25 25,25-25,0-25,0 25,-25-25,24 25,-24-25,25 0,-25 1,0-1,0 0,0 0,0 0,25 50,-25 0,25 0,-25 0,0-1,25 1,-25 0,24 0,-24 0,0 24,25-24,-25 0,25 0,-25-1,0 1,25 0,-25 0,25 0,-25-1,25 1,-25 0,0 0,24-25,-24 25,0-50,-24 25,24-25,-25 25,25-25,-25 0,25 1,-25-1,25 0,-25 0,25 0,0 1,0-1,0 0,0 0,0 0,0 1,0-1,0 0,25 25,-25-25,0 0,25 25,-25-24,25-1,0 25,-25-25,24 25,-24 25,0 0,-24-25,24 24,-25-24,0 25,0-25,25 25,-25-25,0 0</inkml:trace>
  <inkml:trace contextRef="#ctx0" brushRef="#br0" timeOffset="63495.95">19174 16793,'-24'-25,"-1"25,0 0,25 25,-25-25,0 0,25 25,-24-25,24 24,0 1,-25-25,25 25,0 0,0 0,0-1,25-24,-25 25,24-25,1 0,0 0,0 0,0-25,-1 25,-24-24,25 24,-25-25,25 0,-25 0,0 0,0 1,-25-1,25 0,-25 0,1 25,24-25,-25 25,0 0,0 0,0 25,25 0,0 0,0 0,25-25,-25 24,25-24,0 0,0-24,-1 24,1-25,0 25,-25-25,25 25,-25-25,25 25,-1-25,1 25,0 0,0 0,0 0,-25 25,24-25,-24 25,0 0,0 0,0-1,0 1,0 0,25-25,-25 25,25-25,-25 25,25-25,0 0,-1 0,-24 24</inkml:trace>
  <inkml:trace contextRef="#ctx0" brushRef="#br0" timeOffset="64131.33">20167 16570,'-25'0,"0"0,25 24,0 1,0 0,25 0,-25 0,0-1,25 1,-25 0,24 0,-24 0,25 24,-25-24,25 0,-25 0,25 24,-25-24,25 0,-1 0,-24-1,25 1,-25 0,25-25,-25 25,25-25,-25 25,25-25,-25 24,0-48,-25-1,25 0,-25 0,25 0,-25 1,25-1,-25 0,25 0,-24 0,24 1,0-1,0 0,-25-25,25 26,0-1,0 0,0 0,0-24,25 24,-25 0,24 0,-24 0,25 25,0-24,0 24,0 0,-1 0,1 0,0 0,0 24,0 1,-1 0,-24 0,0 0,0-1,-24 1,-1 0,0 0,0-25,0 25,-24-25,24 24,0-24,0 0,1 0,-1 0,0 0,0 0</inkml:trace>
  <inkml:trace contextRef="#ctx0" brushRef="#br0" timeOffset="64632.56">20613 16421,'0'0,"0"-25,0 0,0 0,0 50,25-25,-25 25,0 0,0 0,0-1,0 26,0-25,0 0,25 24,-25-24,0 25,0-26,0 1,0 25,0-25,0-1,0 1,0 0,0 0,0 0,0-50,0 0,24 0,-24 0,25 1,-25-1,25 0,-25 0,25 25,-25-25,25 25,-25-24,24 24,1 0,0 0,0 24,0-24,-25 25,25 0,-25 0,24 0,1-25,-25 24,25-24,0 0,-25 25,25-25</inkml:trace>
  <inkml:trace contextRef="#ctx0" brushRef="#br0" timeOffset="65655.67">21208 16669,'0'-25,"0"0,-24 25,-1 0,25 25,-25-25,25 25,-25-25,0 25,1-1,-1 1,25 0,-25-25,25 25,-25 0,25-1,0 1,0 0,25-25,0 0,0 0,-1 0,1-25,0 25,-25-25,25 25,-25-24,25 24,-25-25,0 0,0 0,0 0,0 1,0-1,0 0,0 50,0 0,0-1,0 1,0 0,0 0,24-25,-24 25,25-25,0 0,0 0,0-25,-1 25,-24-25,25 25,-25-25,25 25,-25-25,25 25,0-24,-25-1,24 25,-24-25,25 25,-25-25,25 25,-25-25,25 25,0-24,-1 24,1 0,0 0,0 0,-25 24,25-24,-25 25,0 0,0 0,0 0,-25-1,0 1,0 0,25 0,-25-25,50 0,0 0,0 0,0 0,-1 0,1-25,0 25,0 0,0-25,-1 25,1-25,0 25,0-24,0 24,-1-25,1 0,0 25,0-25,0 0,-25 1,0-1,0 0,0 0,-25 25,0 0,0 0,0 25,1-25,24 25,-25-25,0 25,0-1,0 1,25 0,0 0,0 0,25-1,0 1,0-25,24 0,-24 25,0-25,0 0,25 0,-26 0,26 0,0 0,-26 0,26 0,0 0,-1 0,1 0,-1 0,1 0,-25 0,24 0,-24-25</inkml:trace>
  <inkml:trace contextRef="#ctx0" brushRef="#br0" timeOffset="65947.45">23069 16520,'-25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1T12:18:23.3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12 769,'0'0,"-25"0,25 25,0 0,-24-1,24 1,0 0,-25 49,25-49,0 0,0 0,-25 24,25-24,0 0,0 0,0-50,0 0,0 0,25 1,-25-1,0 0,0-25,0 26,0-1,0 0,0-25,0 26,0-1,0 0,0 0,0 0,25 25,-25 25,24-25,1 25,0 0,0 0,0-1,0 1,-25 0,24-25,1 25,-25 0,25-25,-25 24,25-24,-25 25</inkml:trace>
  <inkml:trace contextRef="#ctx0" brushRef="#br0" timeOffset="666.03">14362 992,'0'-25,"0"50,0 0,0 0,0 0,0-1,0 1,25 0,-25 0,0 0,0-1,0 1,25-25,-25 25,0 0,0 0,0-1,0 1,0 0,0 0,0 0,0 24,0-24,24 0,-24 24,0 26,0-25,0-26,0 26,0-25,25 24,-25 1,0 24,0-24,0 0,0-1,25 26,-25-26,0 1,0 49,25-49,-25-1,0 1,0 49,25-49,-25 49,0-49,0-1,0 1,24-1,-24 26,0-26,0 100,0-99,25 24,-25 50,0-74,0 24,25-24,-25 0,0 24,0-24,25 24,-25-24,0-1,0 1,25 24,-25-24,0-1,24 1,-24 0,0 24,25-24,-25-1,0 1,0-1,25-24,-25 25,0-1,0-24,25 25,-25-25,0 24,0-24,0 0,0 0,0 0,0-1,25 1,-25 0,0 0,0 0,0-1,0 1,0 0,24 0</inkml:trace>
  <inkml:trace contextRef="#ctx0" brushRef="#br0" timeOffset="1398.44">14808 5085,'25'0,"0"0,0 0,0 0,-1 0,1 0,50 0,-51-25,26 25,0 0,-26 0,26-25,0 25,-1-24,1 24,74-25,-74 25,24-25,-24 25,98-25,-73 0,-1 25,1-24,-1-1,25 25,75-50,-100 25,26 25,-1-25,99-24,-99 24,125 0,-125 0,0 1,0-1,25 0,-24 0,-1 25,25-25,-25 1,25-1,74 0,-74 0,-24 0,148 1,-149-1,0 25,124-50,-123 50,-1-25,25 25,-25-24,-24 24,24-25,0 25,0 0,-24-25,24 25,74-25,-98 25,24 0,-25-25,1 25,49-24,-50 24,-24 0,0-25,-1 25,26-25,-26 25,-24 0,0-25,-50 25,0 0,0 0,1 0,-1 0,0 0,25 25,0 0,0 0,25-1,0 1,-25 0,24-25,-24 25,25 0,-25-1,0 1,0 0,0 0,0 0,0-1,-25 1</inkml:trace>
  <inkml:trace contextRef="#ctx0" brushRef="#br0" timeOffset="4082.89">15379 4762,'25'0,"-25"-24,25 24,-1 0,-24-25,25 25,-25-25,25 25,-25-25,25 25,-25-25,25 25,-25-24,24 24,-24-25,25 25,0-25,0 0,0 0,-1 1,1-1,0 0,-25 0,25 25,-25-25,0 1,25 24,-25-25,0 0,0 0,24 25,-24-25,0 1,0-1,0 0,25 25,-25-25,0 0,0 1,0-1,0 0,25 25,-25-25,0 0,0 1,0-1,0 0,0 0,25-24,-25 24,0 0,0 0,25 0,-25 1,0-1,0 0,0 0,0 0,0 0,24 1,-24-1,0 0,0 0,0 0,0 1,25-1,-25 0,0 0,0 0,0-24,25 24,-25 0,0 0,0 1,0-1,0 0,0 0,0 0,25 1,-25-1,0 0,0 0,0 0,0 1,25-1,-25 0,0 0,24 0,-24 1,0-1,0 0,25 0,-25 0,0 1,25-1,-25-25,0 25,25 0,-25 1,0-26,25 25,-25 0,24-24,-24-1,25 25,-25 1,0-1,25 0,-25-25,0 26,0-1,0 0,25 25,-25-25,0 0,0 1,0-1,0 0,25 0,-25 0,0 1,24-1,-24-25,0 25,25 1,-25-1,25-25,-25 1,25 24,-25 0,25 0,-25 0,25-49,-25 49,24 0,-24 0,0 1,0-1,25 25,-25-25,0 0,25 0,-25 1,25 24,-25-25,25 0,-25 0,24 25,-24-25,25 1,0-1,-25 0,25 25,-25-25,25 25,-25-25,24 1,1-1,0 0,0 25,-25-25,25 25,-1 0,1-25,0 25,0 0,0 0,-1 0,-24 25,25-25,0 0,0 0,0 0,-1 25,1-25,0 0,0 25,0-25,-25 25,24-25,1 0,0 24,0-24,0 25,-1 0,1 0,0-25,-25 25,25-1,0 1,-1 0,1-25,-25 25,25 0,0-1,0 1,-25 0,25 0,-1 0,1-1,-25 1,25-25,-25 25,25 0,-25 0,25-1,-1 1,-24 0,25-25,0 25,-25 0,25 0,-25-1,25 1,-25 0,24 0,1 0,0-1,-25 1,25 0,-25 0,25 0,-25-1,24 1,1 0,-25 0,25 0,0-1,-25 1,25 0,-1 25,-24-26,25 1,0 0,-25 0,25 24,0-24,-25 0,24 0,1 0,-25-1,25 26,0-25,0 0,-1-1,1 1,-25 0,50 25,-25-25,-1-1,1 1,0 0,0 0,0 0,0-1,-1 1,1 0,0 0,0 0,0-1,-25 1,24 25,1-25,0-1,0 1,0 0,-1 25,1-26,-25 1,25 0,25 25,-26-26,1 1,0 0,0-25,-25 25,25 0,-1-1,1-24,0 25,0 0,0-25,-1 25,1-25,0 25,0-25,0 24,24-24,-24 25,0 0,0-25,-1 25,1-25,25 25,-25-25,0 0,24 0,-24 0,25 0,-26 0,26 0,-25-25,24 25,-24-25,25 25</inkml:trace>
  <inkml:trace contextRef="#ctx0" brushRef="#br0" timeOffset="5259.14">16148 2753,'0'0,"0"-24,25 24,-25 24,0 1,24-25,-24 25,0 0,0 0,0-1,0 1,25 0,-25 0,0 0,0-1</inkml:trace>
  <inkml:trace contextRef="#ctx0" brushRef="#br0" timeOffset="5766.1">16446 3721,'0'25,"24"-1,-24 1</inkml:trace>
  <inkml:trace contextRef="#ctx0" brushRef="#br0" timeOffset="5882.03">16495 3944,'0'25,"25"-25,-25 25,0-1</inkml:trace>
  <inkml:trace contextRef="#ctx0" brushRef="#br0" timeOffset="5994.67">16545 4093,'0'0,"0"25</inkml:trace>
  <inkml:trace contextRef="#ctx0" brushRef="#br0" timeOffset="6206.02">16570 4192,'0'25,"0"0,0-1,0 1,0 0,0 0</inkml:trace>
  <inkml:trace contextRef="#ctx0" brushRef="#br0" timeOffset="6353.96">16594 4440,'0'0,"0"25,0 0,25-25</inkml:trace>
  <inkml:trace contextRef="#ctx0" brushRef="#br0" timeOffset="6465.82">16669 4564,'0'25,"0"0</inkml:trace>
  <inkml:trace contextRef="#ctx0" brushRef="#br0" timeOffset="7486.15">16644 5011,'0'24,"0"1,25 0,-25 0,0 0,0-1,25 1,-25 0,0 0,0 0,24-1,-24 1,0 0,25 0,-25 0,0-1,0 1,0 0,25-25,0-25,-25 0,0 1,0-1,0 0,0 0,0 0,0 1,0-1,0 0,0 0,0 0,0 1,0-1,0 0,0 0,0 0,0 1,0 48</inkml:trace>
  <inkml:trace contextRef="#ctx0" brushRef="#br0" timeOffset="8450.72">16619 5085,'0'-25,"25"25,0 0,0 25,-1-25,-24 25,0 0,25-25,-25 24,0 1,0 0,0 0,0 0,0-1,0 1,0 0,0 0,0 0,0-1,0 1,0 0,25-25,0-25,0 25,-25-25,24 25,1-24,-25-1,25 25,-25-25,25 25,-25-25,0 0,25 25,-25-24,0-1,0 0,-25 25,25-25,0 0,-25 25,25-49,0 24,-25 25,25-25,0 0,0 1,0-1,0 0,-25 25,25 25</inkml:trace>
  <inkml:trace contextRef="#ctx0" brushRef="#br0" timeOffset="9127.02">16718 5135,'-24'0,"24"-25,24 25,-24-25,25 25,0 25,-25 0,0-1,0 1,0 0,0 0,0 0,0-1,25-48,-25-1,0 0,0 0,-25 25,25 25</inkml:trace>
  <inkml:trace contextRef="#ctx0" brushRef="#br0" timeOffset="9653.68">16669 5655,'0'-24,"0"-1,25 25,-1 0,1 25,-25-1,0 1,25 0,-25 0,0 0,0-1,0 1,0 0,0 0,0 0,25 0,0-25,-1-25,1 0,-25 0,25 25,-25-25,0 0,0 1,0-1,0-25,0 25,0 1</inkml:trace>
  <inkml:trace contextRef="#ctx0" brushRef="#br0" timeOffset="10223.29">17165 5705,'0'25,"-25"-25,25 25,-25-1,25 1,0 0,0 0,0 0,0 0,0-1,25-24,-25-24,25 24,0-25,-25 0,24 0,-24 0,25 0,-25 1,0-1,0 0,0 0,0 50,0 0,0 0,0-1,25 1,-25 0,25 0,-25 0,25 0,-25-1,0 26,24-25,-24 24,0-24,0 25,0-1,0-24,0 25,0-25,0-1,0 1,0 0,0 0,-24 0,-1-25,25 24,-25-24,0 0,25-24,-25 24,25-25,-24 25,24-25,0 0,0 0,0 1,0-1,24 0,-24 0,25 0,0 1,0-1,0 0</inkml:trace>
  <inkml:trace contextRef="#ctx0" brushRef="#br0" timeOffset="11125.76">18604 2828,'0'25,"0"-1</inkml:trace>
  <inkml:trace contextRef="#ctx0" brushRef="#br0" timeOffset="11262.74">18653 3125,'0'0,"0"25,-25 0,25 0,0 0</inkml:trace>
  <inkml:trace contextRef="#ctx0" brushRef="#br0" timeOffset="11389.55">18728 3398,'0'0,"0"25</inkml:trace>
  <inkml:trace contextRef="#ctx0" brushRef="#br0" timeOffset="11522.74">18827 3621,'0'25,"0"0,0 0,0 0</inkml:trace>
  <inkml:trace contextRef="#ctx0" brushRef="#br0" timeOffset="11651.89">18852 3919,'0'0,"0"25,0 0,0 0,0-1,0 1</inkml:trace>
  <inkml:trace contextRef="#ctx0" brushRef="#br0" timeOffset="11765.84">18951 4217,'0'0,"0"25,0-1,-25-24,25 25</inkml:trace>
  <inkml:trace contextRef="#ctx0" brushRef="#br0" timeOffset="11945.74">19124 4390,'0'25,"-24"-25,-1 0,25 25,25-25</inkml:trace>
  <inkml:trace contextRef="#ctx0" brushRef="#br0" timeOffset="12914.41">19248 5060,'0'-25,"25"25,0 0,0 25,-25 0,25-25,-25 25,0 0,0-1,0 1,0 0,0 0,0 0,0-1,-25 1,25 0,0 0,0 0,0-1,-25 1,25 0,0 0,25-25,0 0,-1-25,1 25,-25-25,25 25,0-25,0 1,-1-1,1 0,-25 0,0 0,25 1,-25-1,0 0,0 0,0-24,0 24,0 0,-25 0,25 0,0 1,0-1</inkml:trace>
  <inkml:trace contextRef="#ctx0" brushRef="#br0" timeOffset="13738.28">19720 5358,'0'-25,"0"50,0 0,0-1,-25 1,25 0,0 0,0 0,-25 24,25 1,0-25,0-1,0 1,-25 50,25-51,0 1,0 50,0-50,0 24,0 1,0-25,0-1,25 1,0-50,0 25,-25-24,25 24,-25-25,24 0,-24 0,0 0,0 1,0-1,0 0,-24 0,-1 0,0 25,0-25,0 25,1 0,48-24,1 24,0 0,0-25,0 25,-1-25,1 25,0 0,-25-25,25 25,0-25,-1 25,-24-24,25 24</inkml:trace>
  <inkml:trace contextRef="#ctx0" brushRef="#br0" timeOffset="13898.26">20191 5482,'0'25,"0"-50</inkml:trace>
  <inkml:trace contextRef="#ctx0" brushRef="#br0" timeOffset="17177.8">16222 2927</inkml:trace>
  <inkml:trace contextRef="#ctx0" brushRef="#br0" timeOffset="17207.26">16222 2927</inkml:trace>
  <inkml:trace contextRef="#ctx0" brushRef="#br0" timeOffset="17938.66">16222 2927,'25'0,"0"0,0 0,-1 0,1 0,0 0,0 0,0 0,0 0,-1 0,1 0,25 0,-25 0,-1 0,1 0,0-25,0 25,0 0,-1 0,1 0,0 0,0-25,0 25,-1 0,1 0,0 0,0 0,0-24,-1 24,1 0,0 0,0 0,0 0,-1 0,1 0,0 24,0-24,0 0,-1 0,1 0,-25-24,25 24,0 0,0 0,-1 0,1 0,0 0,0 0,-25-25,25 25,-1 0,1 0,0 0,0 0,0 0,0-25,-1 25,1 0,0 0,0-25,0 25,-1 0,1 0,0-25,0 25,0 0,-1 0,-24-24,25 24,0 0,0 0,0-25,-1 25,1 0,0 0,-25-25,25 25,0 0,-1-25,1 25,0-25,0 25,0 0,-1 0,-24-25,25 25,0 0,0 0</inkml:trace>
  <inkml:trace contextRef="#ctx0" brushRef="#br0" timeOffset="18561.74">17487 2952,'-25'0</inkml:trace>
  <inkml:trace contextRef="#ctx0" brushRef="#br0" timeOffset="18702.16">17537 3001,'0'25</inkml:trace>
  <inkml:trace contextRef="#ctx0" brushRef="#br0" timeOffset="18985.64">17562 3001,'0'0</inkml:trace>
  <inkml:trace contextRef="#ctx0" brushRef="#br0" timeOffset="25708.99">19670 6350,'0'25,"0"0,0-1,0 26,25 0,-25-26,25 51,0-1,-1 1,1-26,0 26,0 24,-25-25,0-49,25 50,-25-26,0-24,0 25,0-26,-25 1,0-25,0 0,0-25,1 1,-1 24,25-25,-25 0,25 0,-25 25,25-25,0 50,25-25,-25 25,25 25,0-50,-25 24,24-24,1 0,0 25,0-50,0 25,-25-24,24 24,-24-25,25 0,0 0,-25-24,25-1,-25 25,0 0,0 1,0-1,0 0,25 25</inkml:trace>
  <inkml:trace contextRef="#ctx0" brushRef="#br0" timeOffset="26588.62">19844 8285,'0'-25,"0"0,25 25,-1-25,1 25,0-24,25 24,-26 0,26 24,-25 1,0 0,-25 0,24 0,-24 24,0 1,0-1,-24 1,-26 0,25-1,0 1,1-25,-1-25</inkml:trace>
  <inkml:trace contextRef="#ctx0" brushRef="#br0" timeOffset="26861.1">20290 8210,'-25'0,"1"25,24 0,-25 0,25 0,0-1,-25 26,25-25,0 24,0-24,0 0,0 0,25 0,0-25,-1 24,1-24,25 0,-25 0,-1 0,1-24</inkml:trace>
  <inkml:trace contextRef="#ctx0" brushRef="#br0" timeOffset="27076.27">20613 8285,'-25'25,"25"-50,25 25,-1 0,1-25,25 25,-25 0,0 0,-1-25,1 25</inkml:trace>
  <inkml:trace contextRef="#ctx0" brushRef="#br0" timeOffset="27348.49">20588 8483,'-25'0,"25"25,25-25,0-25,-1 25,1 0,0-25,0 25,0 0,0-24,-1 24,1 0,0 0,-25-25,25 25,0 0,-50 0</inkml:trace>
  <inkml:trace contextRef="#ctx0" brushRef="#br0" timeOffset="37426.15">17239 5904,'25'0,"-50"0</inkml:trace>
  <inkml:trace contextRef="#ctx0" brushRef="#br0" timeOffset="38687.91">17239 6003,'0'-25,"0"0,0 0,0 1,0-1,0 0,25 25,-25-25,0-25,0 26,25-1,-25 0,0 0,25-24,-25 24,0 0,0 0,0 0,0 1,24-1,-24 0,0 0,0 0,0 1,0-1,0 0,-24 25,24 25,0 0,0-1,0 1,0 0,-25-25,25 25,0 0,0-1,0 1,0 0,0 0,0 0,0-1,0 26,0-25,0 24,0-24,0 0,0 0,0 25,0-26,0 26,0-25,0 24,0 26,0-50,0-1,0 1,0 50,0-51,0 26,0 0,0-26,0 1,25 25,-25-25,0-1,24 1,-24 0,0 0,25-25,0 25,0-25,-25-25,25 25,-25-25,24 25,-24-25,25 25,-25-25,0 1,0-1,0 0,-25 0,25 0,-24 25,24-24,-25-1,0 25,25-25,-25 25,25-25,-25 25,25-25,-24 25,-1-24,0-1,0 25,25-25,0 0,25 0,0 1,0-1,-1 25,-24-25,25 25,25-50,-25 50,24-24,-24-1,25 0,-25 25,-25-25,24 25</inkml:trace>
  <inkml:trace contextRef="#ctx0" brushRef="#br0" timeOffset="40804.71">20067 5556,'0'-25,"0"1,-25 24,0 0,1 0,-1 24,0-24,25 25,-25 0,0 0,25 0,-24-1,-1 1,0 25,25-25,-25-1,25 1,-25 0,25 0,-24-25,24 25,0 0,-25-1,25 1,0 0,25 0,-1-25,1 0,0 0,0 0,0 0,-1 0,-24-25,25 25,0-25,0 0,0 1,-25-1,24 25,-24-25,25 0,-25 0,0-24,0 24,0 0,25 25,-25-50,0 26,0-1,0 0,-25 25,25-25,-25 25,25-25,-24 25,-1 0,0 0,25 25,-25-25,25 25,-25-25,1 0,24 25,-25-25,25 25,-25-25,0 24,0 1,1 0,-1 0,25 0,-25-25,25 24,-25 1,25 0,-25 0,25 0,0 0,-24-1,24 1,0 0,0 0,24-25,-24 25,25-25,0 0,0 0,0 0,-1 0,1 0,-25-25,25 25,0 0,-25-25,25 25,-1-25,1 25,0-25,0 1,-25-1,25 25,-25-25,24 0,-24 0,25 25,-25-25,0 1,0-1,25 25,-25-25,0 0,0 0,0 1,0 48,25-24,-25 25,25 0,-25 0,24 0,-24-1,25 1,-25 0,0 0,25 0,-25 0,25-1,-25 1,25 0,-25 0,24 0,-24 24,0-24,25 0,-25 0,25 24,0 1,-25-25,0-1,25 1,-25 0,0 0,0 0,0-1,0 1,0 0,0 0,0 0,0-1,0 1,-25-25,0 0,0 0,0 0,1-25,24 1,0-1,0 0,0 0,0 0,0 1,0-1,0 0,24 0,-24 0,25 1,0-1,0 0,0 25,-25-25,24 25,1 0,-25-25</inkml:trace>
  <inkml:trace contextRef="#ctx0" brushRef="#br0" timeOffset="43320.82">19546 1761,'-25'0,"0"0,1 0,24 25,-25-25,0 0,0 0,25 25,-25-25,1 25,-1-25,25 24,-25-24,25 25,0 0,-25-25,25 25,0 0,0-1,0 1,0 0,0 0,25-25,-25 25,0-1,25-24,0 0,-1 0,1 0,-25-24,25 24,0-25,0 0,-1 0,1 0,-25 1,25-1,-25 0,0 0,0 0,0 1,0-1,0 0,-25 25,50 25,0 0,-25-1,25 1,-25 0,49 25,-24-1,-25-24,25 0,0 74,0-49,-1 24,-24-24,25-1,-25-24,0 25,0-26,0 26,0-25,0 0,-25 24,25-24,-24-25,-26 25,25-25,0-25,1 25,-1-25,0 0,25 1,-25-1,25 0,0 0,0 0,0-24,25 24,-25 0,25 0,0 1,-1-1,1 0,0 0,0 0</inkml:trace>
  <inkml:trace contextRef="#ctx0" brushRef="#br0" timeOffset="43983.71">20042 1836,'0'0,"-25"0,1 24,24 1,-25 0,25 0,-25 0,25 24,-25-24,25 0,0 0,0-1,0 26,0-25,0 0,0-1,25-24,0 0,0 0,-25-24,24-1,1 0,-25 0,0 0,0 1,0-1,0 0,0 0,0 0,0 1,0-1,0 50,0-1,0 1,0 0,0 0,25-25,-25 25,25-25,0 24,-1-24,1-24,0 24,0-25,0 25,-1-25,-24 0,25 25,-25-25,0 1,25 24,-25-25,0 0,0 0,0 0,-25 1,0 24,25-25,0 50,25-25,-25 24,25 1,0-25,0 25,-1 0,26-25,-25 25,0-1,-1-24,1 25,-25 0,25-25,-25 25,25 0,-25-1,0 1,-25 0,0 0,0-25,1 25,-1-25,0 24,0-24,-24 0,24 25,0-25,0 0</inkml:trace>
  <inkml:trace contextRef="#ctx0" brushRef="#br0" timeOffset="46340.13">14784 2034,'0'25,"-25"-25,25 25,0-1,0 1,-25-25,25 25,0 0,0 0,0-1,-25 1,25 0,0 0,0 24,0-24,0 0,0 0,0 24,0-24,0 0,0 25,0-26,0 1,0 25,0-25,0 24,0-24,0 0,0 49,0-49,0 0,0 0,0 24,0-24,25 0,-25 0,25-25,-25-25,0 0,25 0,-25 1,0-1,0 0,0 0,0 0,0 1,0-1,-25 0,25 0,-25 0,0 1,25-1,0 50,25-25,0 0,0 0,-1-25,1 25,-25-25,25 25,-25-25,25 25,-25-25,25 25,-25-25,24 1,-24-1,25 0,-25 0,25 0,-25 1,0-1,25 0,-25 0,0 0,0 1,0-26,0 25,0 0,0 1,0-1,0 0,0 0,0 0,0 1,-25-1,25 0,0 0,0 0,-25 25,25 25,0 0,0 0,0 0,0-1,0 1,25 0,-25 0,0 0,0-1,0 1,0 0,0 0,25-25,-25 49,0-24,0 0,25 0,-25 0,0-1,0 1,0 0,24 0,-24 0,0-1,0 1,25-25,-25 25,25 0,0 0,0-25,-25 25,24-25,-24-25,25 25,-25-25,25 25,-25-25,25 0,-25 0,0 1,0-1,0 0,0 0,0 0,-25 25,25-24,0 48,0 1,0 0,25-25,-25 25,25-25,-25 25,24-25,1 0,0-25,0 25,-25-25,25 25,-25-25,25 0,-25 1,0-1,0 0,0 0,0 0,-25 50,25 0,0 0,0 0,0-1,0 1,25-25,-1 25,1-25,0 0,0 0,-25-25,25 0,-1 1,-24-1,0 0,0 0,0 0,0 1,0-1,-24 25,24-25,-25 0,25 0,0 50,0 0,0 0,0 0,25-25,-25 24,24 1,1 0,0 0,0-25,-25 25,25-25,-1 24,1-24,0 0</inkml:trace>
  <inkml:trace contextRef="#ctx0" brushRef="#br0" timeOffset="46497.21">15652 2034,'0'0,"-25"0,0 0,25-25,25 25</inkml:trace>
  <inkml:trace contextRef="#ctx0" brushRef="#br0" timeOffset="46832.38">15776 1984,'-25'0,"25"25,0 0,0 0,0 0,0-1,0 1,0 25,0-25,0-1,0 1,0 25,0-25,0-1,0 26,0-25,0 0,25-25,0 0,-25-25,0 0,24 25,-24-25,0 0,0 1,-24 24,24 24,0 1,24 0,1-25,0 0,0-25</inkml:trace>
  <inkml:trace contextRef="#ctx0" brushRef="#br0" timeOffset="47795.82">16842 1811,'0'-25,"-24"25,24 25,0 0,-25-1,25 1,0 0,0 25,-25-26,25 1,0 0,0 0,0 0,0-1,0 26,0-25,0 0,0-1,0 26,0-25,0 24,0-24,0 0,0 0,0 0,0-1,0 1,0 0,25 0,-25 0,25-25,-25 24,24-24,1 0,0-24,-25-1,0 0,0 0,-25 0,0 1,1-1,-1 25,25-25,-25 25,0 0,25-25,0 0,25 25,0 0,0-24,-1 24,1 0,0 0,-25-25</inkml:trace>
  <inkml:trace contextRef="#ctx0" brushRef="#br0" timeOffset="47989.17">17066 2183,'24'0,"1"-25,0 25,0 0,-25-25,25 25,-1-25</inkml:trace>
  <inkml:trace contextRef="#ctx0" brushRef="#br0" timeOffset="48164.87">17140 2034,'-25'0,"25"25,0 0,0-1,25-24,-25 25,25 0,-25 0,25 0</inkml:trace>
  <inkml:trace contextRef="#ctx0" brushRef="#br0" timeOffset="48499.18">17388 1984,'-25'0,"0"25,25 0,0 0,0 0,0-50,25 25,-25-25,25 25,-25-25,0 0,0 50,25-25,-25 25,25 0,-25 0,24-1,-24 1,0 0,25 0,-25 0,25-1,-25 1,0 0,0 0,0 0</inkml:trace>
  <inkml:trace contextRef="#ctx0" brushRef="#br0" timeOffset="48635.53">17413 2158,'0'0,"0"-25,25 0</inkml:trace>
  <inkml:trace contextRef="#ctx0" brushRef="#br0" timeOffset="52977.68">21307 7838,'0'0,"0"-25,-25 25,25-24,0-1,0 50,25-1,-25 1,0 0,25 0,0 49,0-49,-25 25,24-25,1 24,0 26,-25-26,25-24,0 25,-25-1,24-24,-24 0,25 0,-25-1,25 1</inkml:trace>
  <inkml:trace contextRef="#ctx0" brushRef="#br0" timeOffset="66971.31">17611 10641,'-24'0,"48"0,-73-25,49-24,0 24,0 0,0 0,0 1,0-1,0 0,25 0,-1 25,-24-25,25 25,25-24,-25 24,-1 0,26 24,-25 1,0 0,-1 0,-24 0,0 24,0 1,0-25,0-1,0 26,-24-25,24 0,-25-1,0 1,0 0</inkml:trace>
  <inkml:trace contextRef="#ctx0" brushRef="#br0" timeOffset="67201.2">18033 10368,'-25'0,"25"25,-25-25,25 25,-24-25,24 25,-25-25,25 25,-25-1,25 1,-25-25,25 25,0 0,0 0,0-1,0 1,0 0,0 0,25 0,-25-1,25-24,0 25,-1-25,1 0,25 0,-25-25</inkml:trace>
  <inkml:trace contextRef="#ctx0" brushRef="#br0" timeOffset="67364.92">18455 10492,'24'0,"1"0,0 0,0 0,0-24</inkml:trace>
  <inkml:trace contextRef="#ctx0" brushRef="#br0" timeOffset="67516.92">18504 10592,'0'0,"-25"24,50-24,0 0,0 0,25 0,24-24,-24 24</inkml:trace>
  <inkml:trace contextRef="#ctx0" brushRef="#br0" timeOffset="68260.5">19621 10096,'0'-25,"0"0,24 25,-24 25,25-25,0 25,-25-1,25 1,0 0,-25 25,0-26,24 26,-24 0,0-26,0 26,0-25,0-50,0 0,-24-24,24 24,0 0,0-25,24 1,-24 24,0-25,25 26,0 24,0 24,-25 1,0 0,25 0,-25 0,0-1,0 1,0-50,0 1,0-1,24-25,-24 1,25 24,0 0,0 0,0 0,-1 25,1 0,-25 25,0 0,25 0,-25 0,0-1,0 26,0 0,25-26,-25 1,25 0,-1-25</inkml:trace>
  <inkml:trace contextRef="#ctx0" brushRef="#br0" timeOffset="68630.89">20265 10120,'0'-24,"0"48,0-73,0 74,-24-25,24 24,-25-24,25 25,-25 0,25 0,0 0,0-50,25 0,0 0,-1 25,1 0,0 0,0 50,0-50,-1 49,1-24,0 25,0-1,-25-24,0 0,0 0,0 0,0-1,-25-24,0 0,25 25,-25-25,1-25,-1 25,0 0,25-24,0-1,25 0,0 25,-25-25,24 25,1 0</inkml:trace>
  <inkml:trace contextRef="#ctx0" brushRef="#br0" timeOffset="68952.92">19372 10889,'0'0,"-24"0,24 25,-25-25,50 0,-1 0,1-25,0 25,0 0,24 0,1-25,0 25,24-24,1 24,-1-25,0 0,1 25,24-25,-25 25,1-25,24 1,-25 24,1-25,-1 25,1-25,-1 25,-24-25,24 25,-24-25,-1 25,1 0</inkml:trace>
  <inkml:trace contextRef="#ctx0" brushRef="#br0" timeOffset="69683.3">19397 11410,'-25'0,"25"-25,0 1,25 48,-25 1,25 0,-25 25,25-26,-25 26,0-25,0 0,0-1,0 1,0-50,0 1,0-1,0 0,0 0,0-24,0 24,25-25,-25 25,24 25,1 0,-25 25,0 0,25-25,-25 25,0 0,25-25,-25-25,0 0,25 0,-25 0,25 1,-1 24,-24-25,25 25,0 0,-25 25,25-25,-25 24,25 1,-25 0,24 0,-24 24,25-49,-25 25,25-25,0 0</inkml:trace>
  <inkml:trace contextRef="#ctx0" brushRef="#br0" timeOffset="70030.89">19943 11385,'0'0,"0"25,-25 0,25 0,-25-25,25 25,25-50,0 25,-25-25,25 25,-25 25,25-25,-25 25,24-25,-24 24,25 1,0 0,-25 0,25 0,-25-1,25 1,-25 0,0 0,0 0,0-1,0 1,-25 0,0-25,0 25,0-25,1 0,24-25,-25 25,0 0,25-25,0 0,0 1,0-1</inkml:trace>
  <inkml:trace contextRef="#ctx0" brushRef="#br0" timeOffset="70220.8">20290 11485,'0'0,"0"24,0-48,25 24,0-25,0 25,-1-25,1 25,0-25,0 25,0 0,-25-25</inkml:trace>
  <inkml:trace contextRef="#ctx0" brushRef="#br0" timeOffset="70406.95">20365 11311,'0'25,"0"0,0-1,0 1,0 0,0 0,24 0,-24-1,0 1,25 0,0 0</inkml:trace>
  <inkml:trace contextRef="#ctx0" brushRef="#br0" timeOffset="71038.78">20737 11237,'0'-25,"25"25,-25-25,24 25,-24 25,25-25,-25 25,0-1,25-24,-25 25,0 0,0 0,0 0,0-1,0 1,0 0,0-50,0 0,0 1,0-1,25 0,-25 0,25 25,-25-25,24 25,-24 25,0-50,25 25,-25-24,25 24,-25-25,25 25,-25-25,25 25,-25 25,0 0,24-25,-24 24,0 1,0 0,0 0,0 0,0-1,25 1</inkml:trace>
  <inkml:trace contextRef="#ctx0" brushRef="#br0" timeOffset="71355.61">21208 11137,'0'0,"0"-25,25 1,-25-1,0 50,0-1,0 1,0 0,0 74,0-74,0 0,0 49,0 1,0-50,0 49,0-24,0-26,0 1,25-25,-1 0,-24-25,0 1,0-1,-24 25,24-25,-25 25,0 0</inkml:trace>
  <inkml:trace contextRef="#ctx0" brushRef="#br0" timeOffset="71497.62">21431 11410,'0'-25,"0"1,25 24</inkml:trace>
  <inkml:trace contextRef="#ctx0" brushRef="#br0" timeOffset="73148.82">20489 4663,'-25'0,"0"0,25-25,-25 25,0 0,25-24,-24 24,-1 0,0 0,0 0,25-25,-25 25,1 0,-1 0,0 0,0 0,0-25,-24 25,24 0,0 0,0 0,1 0,-1 0,0 0,0 0,0 0,1 0,-26 0,25 25,-24-25,24 0,0 0,0 25,0-25,1 0,-1 0,0 24,0-24,0 25,0-25,1 25,-1-25,0 25,25 0,-25-25,0 24,1 1,-1 0,0 0,0 0,0 0,25-1,-24 1,-1 0,0 0,0 24,25-24,-25 0,1 25,-1-26,0 26,0-25,0 24,25 1,-24 0,-1-26,25 26,-25 0,25-1,-25 1,25-1,-25 1,25 0,0-26,0 26,-24 0,24-1,0-24,0 25,0-1,0 1,0-25,0 24,0 1,24 0,-24-1,25 1,-25-1,25 1,0-25,-25 24,25 1,-1 0,1-1,0 1,0-1,0 1,-1 0,1-25,25 49,-25-24,-1-26,1 26,25 0,-25-1,-1-24,26 25,-25-26,24 26,-24-25,25 0,-25-25,24 24,-24 1,25-25,-25 0,24 0,1 0,-25 0,24 0,1 0,-1-25,1 25,0-24,-26-1,26 0,0 25,-1-25,1-24,-1 24,1 0,-25-25,24 26,1-26,-25 0,24 1,-24-1,25 1,-25-1,0 0,24-24,-24 24,0-24,49-50,-74 49,25 1,0 0,0 24,-25-24,24-1,-24 1,0-1,0 1,0-1,0 1,0 24,0-24,0 0,-24 24,-1 0,25-24,-25 24,-25 26,26-26,-1 25,-25 0,1 1,-1-1,25 0,-25 25,1 0,-1-25,1 25,24 0</inkml:trace>
  <inkml:trace contextRef="#ctx0" brushRef="#br0" timeOffset="82834.75">17016 6102,'25'0,"-25"25,25 0,-25-1,0 1,24 0,-24 25,25-1,-25-24,0 49,25 1,0-26,-25-24,25 25,-1 24,1 25,-25-74,25 75,0-1,0 0,-25-49,0-1,24 26,1-26,-25 1,0 24,25 1,-25-26,25-24,-25 0,0 24,0-24,0 25,0-25,0-1,0 1,25 0,-25 0,0 0,0-50</inkml:trace>
  <inkml:trace contextRef="#ctx0" brushRef="#br0" timeOffset="83426.84">16966 8706,'0'0,"0"-24,0-1,0 0,0 0,25 25,0-25,0 1,24-1,1 25,-25 0,24 0,-24 0,0 25,0 24,-25 1,0 24,0-24,-25 24,0-24,0-1,-24 1,24-25,0 0,-24-25,49 25,-25-25</inkml:trace>
  <inkml:trace contextRef="#ctx0" brushRef="#br0" timeOffset="83700.18">17338 8458,'0'0,"-24"0,24 25,-25-25,25 25,-25 0,25 0,0-1,0 1,0 0,0 25,0-26,-25 1,25 0,0 0,0 24,0-24,0 0,25 0,-25 0,0-1,25-24,-25 25,25-25,-25 25,24-25,1 0,0 0,0-25</inkml:trace>
  <inkml:trace contextRef="#ctx0" brushRef="#br0" timeOffset="83865">17587 8731,'-25'0,"0"0,50-25,0 25,-1-24,1 24</inkml:trace>
  <inkml:trace contextRef="#ctx0" brushRef="#br0" timeOffset="84016.7">17686 8781,'0'0,"-25"0,25 25,-25-25,25 24,-25-24,25 25,25-25,0-25,0 25,24-24</inkml:trace>
  <inkml:trace contextRef="#ctx0" brushRef="#br0" timeOffset="84276.33">18033 8558,'-25'0,"0"24,1 1,24 0,-25 0,25 0,0-1,0 1,0 0,0 0,25-25,-25 25,24-25,1 0,0 0,0 0,0 0,-1 0,1-25,0 0,0 0,0 0,-1 1,-24-1,0 0,0 0,0 0,0 1,0-1,-24 0,-1 0,0 25,0 0,-49 0,49 0,0 0,0 0</inkml:trace>
  <inkml:trace contextRef="#ctx0" brushRef="#br0" timeOffset="110262.47">16421 2828,'25'0,"-1"0,-24-25,0 50,0 0,0-1,0 1</inkml:trace>
  <inkml:trace contextRef="#ctx0" brushRef="#br0" timeOffset="111509.19">15974 2977,'25'0,"0"0,0-25,-1 25,1 0,0 0,0 0,0 0,-1-25,1 25,0 0,25-25,-26 25,1 0,0 0,-50 0,0 25,1-25,-1 0,25 25,-25-25,0 0,0 0,1 25,-26-25,25 0,0 24,1-24,48 0,1 0,0 0,0-24,0 24,-1 0,1 0,25 0,-25-25,-1 25,1 0,0 0,0 0,0 0,0-25,-1 25,1 0,0 0,0 0,0 0,-1-25,1 25,0 0,0 0,24-25,-24 25,0 0,0-24,0 24,24 0,-24-25,0 25,0 0,-1 0,1-25,0 25,25 0,-26 0,1-25,0 25,0 0,0 0,-1 0,1 0,0-25,0 25,0 0,-1 0,1 0,0 0,0 0,0 0,-1-24,1 24,0 0,0 0,0 0,0-25,24 25,-24-25,0 25,0 0,-1-25,1 25,0 0,0 0,0-25,-1 25,1 0,0-25,0 25,0 0,-1 0,1-24,0 24,0 0,0 0,-1 0,1 0,0 0,0 0,0 0,-1 0,1 0,0 0,0 0,0 0,-1 0,26 0,-25 0,0 0,-1 0,1 0,0 0,0 0,0 0,0 0,-50 0</inkml:trace>
  <inkml:trace contextRef="#ctx0" brushRef="#br0" timeOffset="112657.34">15949 2952,'25'25,"-25"-1,25-24,0 0,0-24,-1 24,-24-25,25 25,-25-25,0 0,0 0,-25 25,1 0,24 25,-25-25,0 25,25 0,-25 0,0-25,25 24,0 1,-24-25,24 25,0 0,0 0,24-25,1 0,0-25,0 0,0 0,-25 0,24 1,-24-1,25 25,-25-25,0 0,0 0,0 1,0-1,-25 25,1 0,-1 0,0 25,0-1,0-24,1 25,-1 0,0 0,25 0,-25-1,25 1,0 0,0 0,0 0,25-1,0-24,0 25,-1-25,1 0,0-25,0 25,0 0,-1-24,1 24,0-25,0 0,-25 0,25 25,-25-25,24 1,-24-1,0 0,0 0,-24 25,-1-25,0 25,0 0,0 0,25 25,-24-25,-1 0,25 25,0 0</inkml:trace>
  <inkml:trace contextRef="#ctx0" brushRef="#br0" timeOffset="113597.82">18107 2654,'25'0,"0"0,0-25,0 25,-1-25,1 25,0-24,0 24,-50 24,0-24,25 25,-25 0,1-25,24 25,-25-25,25 25,-25-25,25 25,25-25,0 0,-1-25,1 25,-25-25,25 0,-25 0,0 0,0 1,0-1,0 0,-25 0,0 25,25 25,0 0,0 0,25-25,0 24,0 1,0-25,24 25,-24-25,0 0,0 0,-1 0,1 0,0 0,0 0,0-25,-50 0,0 25,0 0,0 0,1 0,-1 0,-25 0,1-24,24 24,0 0,0 0,25-25,25 25,0-25,0 25,-1 0,26-50,-25 50,0 0,-1-24,1 24,-25 24</inkml:trace>
  <inkml:trace contextRef="#ctx0" brushRef="#br0" timeOffset="114523.26">18951 1339,'0'-24,"0"-1,-25 25,25-25,0 50,0 0,0-1,0 1,0 0,0 0,0 49,0-24,0-25,0 24,-25 51,25-51,0-24,0 25,0-1,0 26,0-51,-25 26,25-25,0 0,0-1,0 1,0-50,0 1,0-1,0 0,0 0,0 0,0 1,0-26,0 25,0 50,0 0,0 0,0-1,0 26,0-25,0 0,25-1,-25 1,25-25,-25 25,25-25,0 0,-1 0,26 0,-25 0,0-25,24 25,-24-25,0 25,24-24,-24-1</inkml:trace>
  <inkml:trace contextRef="#ctx0" brushRef="#br0" timeOffset="114718.3">15850 2778,'0'0,"-25"0</inkml:trace>
  <inkml:trace contextRef="#ctx0" brushRef="#br0" timeOffset="115526.5">15032 2208,'0'0,"0"24,0 1,24 0,-24 0,0 24,0-24,0 25,0-1,0 1,0 0,25 24,-25-24,0 24,0 1,0-1,0 0,0 1,0-26,0 26,0-26,-25 1,25-25,0 0,0-1,0 1,0-50,0 1,0-26,0 25,0 0,0-24,0 24,-24 0,24-24,0 24,0 0,0 0,0 0,0 50,0 0,0 0,0 0,24-25,-24 24,25 1,-25 0,25-25,-25 25,25-25,0 0,24 0,-24-25,0 25,-25-25,25 0,-1 25,1-49,0 24,0 0,-25 0,25-24,0 24,-25 0,24 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11:00.6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614 1935,'0'-25,"0"0,25 25,-25-25,25 1,-1-1,1 25,0-25,0 25,0 0,-25 25,24-25,-24 25,25-25,0 24,0 1,-25 0,0 0,25 0,-25-1,0 1,0 0,0 0,0 0,0-1,0 1,0 0,0 0,0 0,0-1,0 1,0-50,0 1,0-1,0 0,0 0,0 0,0 1,0-1,0 0,0 0,0 0,24 1,-24-1,25 0,-25 0,25 25,0 0,0 0,0 0,-1 0,-24 25,25-25,0 25,0-25,0 25,-1-1,1 1,-25 0,25 0,-25 0,0-1,0-48,0-1,-25 25,25-25,0 0,0 0,0 1,0-1,0 0,25 25,-25-25,25 0,0 25,-25-24,24-1,1 0,0 25,-25-25,25 25,0-25,-1 25,1 0,0 0,0 25,0-25,-25 25,0 0,24-25,-24 25,0-1,25 1,-25 0,0 0,0 0,0-1,0 1,0 0,0 0,25-25,-25 25,0-1,0 1,0 0</inkml:trace>
  <inkml:trace contextRef="#ctx0" brushRef="#br0" timeOffset="1303.93">5805 2604,'0'-24,"0"-1,24 25,1 0,0 0,0 25,0-1,-25 1,24 0,-24 0,0 0,0 0,0-1,0-48,0-1,0 0,0 0,0 0,0 0,25 25,-25-24,25 24,0 0,0 0,-1 0,1 24,-25 1,25-25,-25 25,0 0,0-50,0 0,0 0,25 25,-25-24,25 24,-25-25,25 25,-25 25,24-1,-24 1,25 0,-25 0,25-25,-25 25,25-25,-25 25,25-25,-1 0,1 0,-25-25,0 0</inkml:trace>
  <inkml:trace contextRef="#ctx0" brushRef="#br0" timeOffset="1688.39">6400 2530,'0'25,"0"0,0-1,0 1,0 0,0 0,0 0,0 0,25-25,0 0,-1 0,1 0,-25-25,25 25</inkml:trace>
  <inkml:trace contextRef="#ctx0" brushRef="#br0" timeOffset="1855.89">6450 2431,'0'-25</inkml:trace>
  <inkml:trace contextRef="#ctx0" brushRef="#br0" timeOffset="2259.58">6623 2580,'25'0,"0"0,0 0,-1 0,1 0,-25 24,25-24,-25 25,0 0,0 0,0 0,-25-25,25 25,-25-25,25 24,-24-24</inkml:trace>
  <inkml:trace contextRef="#ctx0" brushRef="#br0" timeOffset="2548.33">6871 2555,'-25'0,"25"25,-24-25,24 24,0 1,0 0,0 0,0 0,0 0,24-1,1-24,-25 25,25-25,0 0,0 0,-1 0,1 0</inkml:trace>
  <inkml:trace contextRef="#ctx0" brushRef="#br0" timeOffset="3572.68">7764 1984,'25'0,"0"0,0 0,-1 0,-24-24,25 24,0 0,0 0,0 0,-1-25,26 25,-25 0,0 0,-1-25,26 25,-25 0,0 0,24 0,-24-25,0 25,0 0,0 0,-1 0,1 0,0 0,0-25</inkml:trace>
  <inkml:trace contextRef="#ctx0" brushRef="#br0" timeOffset="3899.8">7839 2133,'0'25,"24"-25,-24-25,25 25,0 0,0 0,0-25,-1 25,1 0,0 0,25-24,-26 24,1 0,0 0,0-25,0 25,0 0,-1 0,1-25,0 25,0 0</inkml:trace>
  <inkml:trace contextRef="#ctx0" brushRef="#br0" timeOffset="5407.72">9476 1935,'0'-25,"25"25,-25-25,24 25,1 0,-25-25,25 25,0 0,0 0,-1-24,1 24,0 0,-25 24,25-24,0 0,-25 25,24-25,-24 25,25 0,-25 0,0-1,0 1,0 0,0 0,0 0,0-1,0 1,0 0,0 0,0-50,-25 25,25-25,0 0,0 1,0-1,0 0,0 0,25 0,0 1,0 24,0-25,-1 25,1 0,0 25,0-25,0 24,-1 1,-24 0,25-25,-25 25,0 0,0-1,0-48,-25-1,25 0,0 0,0 0,0 1,25-1,0 0,0 25,-25-25,25 25,-25-25,24 25,1-24,0 24,0 0,0 0,-1 0,1 0,0 0,-25 24,25 1,-25 0,0 0,25 0,-25-1,0 1,0 0,0 0,0 0,25-1,-25 1,0 0,0 0,0 0,0-1,0 1,0 0,0 0</inkml:trace>
  <inkml:trace contextRef="#ctx0" brushRef="#br0" timeOffset="6880.04">10567 2456,'0'-25,"25"50,-25-1,0 1,0 0,25 0,-25 0,0-1,0 1,0 0,0 0,0 0,0 0,25-25,-25 24,0 1,24-25,1 0,0 0,0 0,-25-25,25 25,-25-24,0-1,0 0,0 0,0 0,0 0,0 1,0-1,24 25,-24-25,25 25,0 0,0-25,0 25,-1 0,-24-25,25 25,0 0,0 0,0-24,-1 24,1 0,0 0,-25-25,25 25,0 0,-50 25,0-1,0-24,25 25,-25 0,1-25,24 25,0 0,0-1,0 1,0 0,24-25,1 0,-25-25,25 25,-25-25,0 1,25 24,-25-25,0 0,0 0,0 50,0 0,25-25,-1 25,1-25,0 0,-25-25,25 25,0 0,-25-25,0 0,24 25,-24-25,0 1,0-1,0 0,0 0,0 0,0 1,0 48,0 1,0 0,0 0,25 0,-25-1,25 1,-25 0,25 0,-25 0,25-25,-25 24,25 1,-25 0,24 0,1 0,-25 0,25-25,-25 24,0 1,25 0,-25 0,0 0,0-50,0 0,-25 0,25 0,0 1,-25-1,25 0,0 0,0 0,0 0,0 1,0-1,0 0,0 0,25 0,-25 1,25 24,0-25,-1 0,1 25,0 0,0 0,0 0,-1 25,-24 0,0-1,-24 1,-1 0,0-25,0 25,0 0,1-25,-1 0,0 24,0-24,0 25</inkml:trace>
  <inkml:trace contextRef="#ctx0" brushRef="#br0" timeOffset="7692.65">12973 2356,'25'0,"0"0,0 0,-1 0,1 0,0 0,0-24,0 24,-1 0,1 0,0 0,0 0,0 0,-1-25,26 25,-25 0,0 0,-1-25,1 25,0 0,0-25,0 25</inkml:trace>
  <inkml:trace contextRef="#ctx0" brushRef="#br0" timeOffset="7983.06">13221 2158,'0'25,"25"0,-25-1,25 1,-25 0,25 0,-25 0,0-1,0 1,0 0,0 0,24 0,-24-1,0 1,25 0,-25 0,0 0</inkml:trace>
  <inkml:trace contextRef="#ctx0" brushRef="#br0" timeOffset="9036.92">14337 2133,'-24'0,"24"-25,24 25,-24-24,25 24,0 0,0 24,0-24,-25 25,24-25,-24 25,25-25,-25 25,0 0,25-1,-25 1,0 0,0 0,0 0,0-1,0 1,0 0,0 0,0 0,-25-1,25 1,0-50,0 1,-25-1,25 0,0 0,0 0,0 1,0-1,0 0,25 0,-25 0,25 1,-25-1,25 0,0 25,-25-25,25 25,-1 0,1 0,0 0,0 0,-25 25,25-25,-25 25,24-25,-24 25,25-25,-25 24,25 1,-25 0,0 0,0 0,0-1,0-48,-25 24,25-25,-25 0,25 0,0 0,0 1,0-1,0 0,0 0,25 0,0 1,-25-1,25 25,0-25,-1 25,1 0,0 0,0 0,0 0,-25 25,24-25,-24 25,25-1,-25 1,0 0,25 0,-25 0,0-1,25 1,-25 0,0 0,0 0,0-1,0 1,0 0,0 0,0 0,0-1,0 1,0 0,0 0,0 0,0-1,-25-24,25 25</inkml:trace>
  <inkml:trace contextRef="#ctx0" brushRef="#br0" timeOffset="9864.34">15280 2977,'0'0,"0"24,0-48,25 24,0-25,-1 25,-24-25,25 25,-25-25,25 0,-25 1,25-1,-25 0,0 0,0 0,0 1,0-1,0 0,0 0,0 0,0 0,0 1,0-1,0 0,-25 25,25 25,0 0,0-1,0 1,0 0,0 0,0 0,0 0,0-1,0 1,0 0,0 0,25 0,-25-1,25-24,-1 25,1-25,0 0,0 0,0 0,-1 0,-24-25,25 25,0-24,0 24,0-25,0 0,-25 0,24 0,-24 1,0-1,0 0,0 50,0 0,0-1,0 1,0 0,0 0,0 0,25-25,0 0,-25 24,25-24,0 0,-25-24,24 24,1 0</inkml:trace>
  <inkml:trace contextRef="#ctx0" brushRef="#br0" timeOffset="10036.07">15875 2580,'0'0,"-24"0</inkml:trace>
  <inkml:trace contextRef="#ctx0" brushRef="#br0" timeOffset="10645.1">16148 2654,'0'0,"-25"0,1 0,-1 0,0 0,25 25,-25-25,25 25,0 0,0-1,0 1,25-25,0 0,0-25,-25 1,24 24,-24-25,0 0,0 50,0 0,0-1,0 1,0 0,0 0,0 0,0-1,0 1,0 0,25 0,-25 0,0-1,0 1,0 0,0 0,0 0,0-1,25-24,0 0,-25-24,25 24,-1-25,1 25,-25-25,25 25,0-25,0 25,-1-25,1 25,0-24,0-1,0 25</inkml:trace>
  <inkml:trace contextRef="#ctx0" brushRef="#br0" timeOffset="23563.92">18058 1935,'-25'0,"1"0,-1 0,0 0,0 0,0 0,1 0,24 25,-25-25,0 0,0 0,0 24,1-24,-1 25,0-25,0 25,0-25,0 25,1-25,24 25,-25-1,0 1,0 0,25 0,-25 0,25-1,-24 1,24 25,-25-25,25 24,-25-24,25 25,0-26,0 26,-25 0,25-26,0 26,0-25,0 25,25-26,-25 26,25-25,0 0,-25-1,24 26,1-25,0 0,25-1,-26 1,1-25,25 25,-25 0,0-25,24 25,-24-25</inkml:trace>
  <inkml:trace contextRef="#ctx0" brushRef="#br0" timeOffset="24168.12">18430 2108,'-25'0,"25"25,-24 0,-1 0,25 0,0-1,0 1,0 0,0 0,-25 0,25-1,0 1,0 0,0 0,0 0,0-1,0 1,25 0,-25 0,25 0,-25-1,24 1,1 0,0-25,0 25,0-25,-1 0,1 0,0-25,0 25</inkml:trace>
  <inkml:trace contextRef="#ctx0" brushRef="#br0" timeOffset="24427.85">18083 2456,'25'0,"0"0,-1 0,1-25,0 25,0 0,0 0,-1 0,26-25,-25 25,0 0,24 0,-24 0</inkml:trace>
  <inkml:trace contextRef="#ctx0" brushRef="#br0" timeOffset="25215.95">18827 2381,'0'25,"-25"-25,25 25,0 0,-25-1,25 1,0 0,0 0,0 0,0-1,0 1,0 0,25-25,0 0,0 0,0 0,-25-25,25 25,-25-25,0 1,0-1,0 0,-25 25,25-25,-25 25,25-25,-25 25,0-24,0 24,25-25,0 50,25-25,0 0,-25 24,25-24,0 0,0 0,-1 0,1 0,0 0,0-24,0 24,-1 0,-24-25,25 25,-25-25,25 25,-25-25,0 0,0 1,0-1,0 0,0 0,0 0,0 1,0-1,0 0,0 0,0 50,0 0,0 0,0-1,0 1,0 0,0 0,25 0,-25-1,0 1,25 0,-25 25,0-26,0 1,0 0,24-25,-24 25,25 0,-25-1,0 1,25-25,-25 25,0 0,25-25,0 25,-1-25,-24-25</inkml:trace>
  <inkml:trace contextRef="#ctx0" brushRef="#br0" timeOffset="25499.9">18926 2381,'25'0,"0"0,0 0,0 0,-1 0,1 0,0 0,0 0</inkml:trace>
  <inkml:trace contextRef="#ctx0" brushRef="#br0" timeOffset="26243.79">19670 2431,'-24'0,"-1"0,0 0,0 0,0 0,25 25,-24-25,-1 24,0-24,25 25,-25-25,25 25,0 0,0 0,0-1,25-24,0 0,0-24,-1 24,1-25,0 25,-25-25,0 0,0 0,0 50,0 0,25 0,0-25,-25 25,24-25,1 24,0-24,0 0,0 0,-1 0,1 0,0-24,0 24,0-25,-25 0,25 0,-25 0,0 1,0-1,0 0,0 0,0 0,0 1,0-1,-25 0,25 0,0 0,-25 1,25-1,0 0,0 0,0 0,0 50,0 0,0 0,0 0,0-1,0 1,0 0,0 0,0 0,0-1,0 1,0 0,0 0,0 0,0-1,0 1,25 0,-25 0,25-25,-1 25,1-25,0 0,0 0,0 24,-1-24,1 0,25 0</inkml:trace>
  <inkml:trace contextRef="#ctx0" brushRef="#br0" timeOffset="28071.98">20787 2406,'0'-25,"24"25,1 0,-25 25,25-25,0 25,0 0,-25-1,25 1,-25 0,0 0,0 0,0-1,0 1,-25-50,25 1,0-1,0 0,0 0,0 0,25 1,-1-1,1 25,-25-25,25 25,0 0,-25 25,25-25,-25 25,24-25,-24 24,25 1,-25 0,0 0,0 0,0-50,0 0,0 0,0 0,25 1,0-1,0 0,-1 25,-24-25,25 25,0 0,0 0,-25 25,25-25,-25 25,24 0,-24-1,25 1,0-25,-25 25,25-25,0 25,-1-25,1 0,0 0,0 0,0 0,-1-25,1 25,0 0,0-25,0 25,-25-25,24 1,-48 24,-1 0,0 0,0 24,0-24,1 25,24 0,-25-25,25 25,0 0,25-25,-1 0,1 0,0-25,0 25,-25-25,25 0,-25 0,0 1,24 24,-24-25,0 50,0-1,0 1,0 0,0 0,0 0,25-25,0 0,0 0,-25-25,25 25,-1 0,-24-25,25 25,0-25,0 0,0 1,-25-1,24 0,-24 0,0 0,0 1,0 48,25-24,-25 25,25 0,0 0,-25 0,0-1,25-24,-25 25,0 0,0 0,25-25,-1 0,1-25,0 25,0 0,0-25,-1 25,1 0,0-25,0 1,0 24,-1-25,1 0,-25 0,25 25,-25-25,-25 25,0 0,1 0,-1 0,0 0,25 25,0 0,25 0,0 0,-1-25,-24 24,25-24,0 25,0 0,0-25,-25 25,24-25,1 25,-25-1,0 1,0 0,-25-25,1 0,-1 0,0 0,0 0,0 0,1 0,-1 0,0 0,25-25</inkml:trace>
  <inkml:trace contextRef="#ctx0" brushRef="#br0" timeOffset="28456.49">22300 1587,'0'0,"25"0,-1 25,1-25,25 25,-1 0,1 0,0 0,-1-1,26 1,-1 0,-24 0,24 24,0 1,1-25,-1 24,-24 1,24 0,-24-1,0 1,-26-1,26 1,-25 0,0-1,-1 1,1-1,-25 1,0 0,0-26</inkml:trace>
  <inkml:trace contextRef="#ctx0" brushRef="#br0" timeOffset="38831.51">23515 2604,'0'25,"0"0,0 0,0 0,0 0,0-1,0 1,-25-25,25 25,0 0,-24-25,-1 25,0-25,25 24,-25-24,0 25,1 0,-1-25,25 25,-25-25,0 25,0-1,1-24,-1 25,0-25,0 25,0-25,1 25,-1-25,0 25,0-25,0 24,0-24,1 0,-1 25,0-25,0 25,0-25,1 0,-1 25</inkml:trace>
  <inkml:trace contextRef="#ctx0" brushRef="#br0" timeOffset="63885.39">1265 5879,'-24'0,"24"-25,0 50,0 0,0-1,0 1,24 0,-24 0,0 0,25-1,-25 1,0 0,0 0,0 0,25-1,-25 1,0 0,0 0,25 0,-25-1,0 1,25 0,-25 0,0 0,0-1,0 1,0 0</inkml:trace>
  <inkml:trace contextRef="#ctx0" brushRef="#br0" timeOffset="64265.42">1117 5854,'24'0,"1"0,0 0,0-25,0 25,-1 0,1-25,0 25,0 0,0 0,-25-25,24 25,1 0,0 0,0-24,0 24,-1 0,1-25,0 25,0 0,-25-25,25 25,-1 0</inkml:trace>
  <inkml:trace contextRef="#ctx0" brushRef="#br0" timeOffset="64642">1315 6176,'25'0,"0"0,-1 0,1-24,0 24,0 0,-25-25,25 25,-1 0,1-25,0 25,0-25</inkml:trace>
  <inkml:trace contextRef="#ctx0" brushRef="#br0" timeOffset="65289.48">1861 6400,'0'-25,"0"0,0 0,0 0,0 1,25 24,-25-25,0 0,0 0,0 0,0 1,0-1,0 0,0 0,-25 25,0-25,0 25,0 0,25 25,0 0,25-25,0 0,0 0,0 25,-1-25,1 25,0-25,-25 24,25-24,-25 25,25-25,-25 25,24-25,-24 25,25-25,-25 25,25-1,0-24,-25 25,25-25,-1 0,1 0,0 0</inkml:trace>
  <inkml:trace contextRef="#ctx0" brushRef="#br0" timeOffset="65721.5">2456 6077,'-25'0,"0"25,1-25,-1 25,25 0,-25-25,25 24,0 1,-25-25,25 25,0 0,0 0,25-25,0 0,0 0,-1 0,-24-25,25 25,-25-25,25 25,-25-25,0 0,0 1,-25 24,25-25,0 50,0-1,0 1,0 0,25-25,-25 25,25 0,0-1,-1-24,1 0,0 0,0 0</inkml:trace>
  <inkml:trace contextRef="#ctx0" brushRef="#br0" timeOffset="66006.23">2878 6028,'-25'0,"0"0,0 0,25 24,-25-24,1 0,24 25,-25-25,25 25,0 0,0 0,-25-25,25 24,0 1,0 0,25 0,-25 0,25-25,-25 24,24-24,1 25,0-25,0 0,0 25,-1-25,1 0,0 0,0-25,0 25</inkml:trace>
  <inkml:trace contextRef="#ctx0" brushRef="#br0" timeOffset="66309.48">3151 5755,'0'0,"0"-25,0 50,0-1,0 1,0 0,0 0,0 0,24 0,-24-1,25 1,-25 0,25 0,-25 0,25-1,-25 1,25 0,-25 0,24 0,-24-1,25 1,0-25,-25 25,25-25,0 0,-1 25,1-25,0-25</inkml:trace>
  <inkml:trace contextRef="#ctx0" brushRef="#br0" timeOffset="66525.84">3101 6028,'25'0,"0"-25,-1 25,1 0,0-25,0 25,0 0,24-25,-24 25,25-25</inkml:trace>
  <inkml:trace contextRef="#ctx0" brushRef="#br0" timeOffset="72349.28">3622 6152,'-25'0,"0"0,25 24,0 1,0 0,0 0,0 0,0-1,0 1,25 0,0 0,0-25,-25 25,24-25,1 0,0 0,0 0,0 0,-1-25</inkml:trace>
  <inkml:trace contextRef="#ctx0" brushRef="#br0" timeOffset="72525.38">3597 6052,'0'-24</inkml:trace>
  <inkml:trace contextRef="#ctx0" brushRef="#br0" timeOffset="73841.45">4044 6077,'-25'0,"0"25,25 0,-25-25,25 25,0-1,0 1,0 0,0 0,0 0,0-1,0 1,25-25,0 25,0-25,-25 25,24-25,1 0,0 0,0-25,0 25,-25-25,24 25,1-25,-25 1,0-1,0 0,0 0,0 0,-25 25,25-24,-24 24,24-25,-25 25,0 0,25-25,-25 25,0 0,1 0,-1-25,0 25,0 0,0 0,0 0,25 25,-24-25,24 25,0 0,24-25,1 0,-25 24,25-24,0 0,0-24,0 24,-1 0,1-25,0 25,0-25,0 25,-25-25,24 25,1-25,0 25,-25-24,25 24,0-25,-1 25,-24-25,25 25,-25 25,25-25,-25 25,25-1,0 1,-25 0,24-25,-24 25,0 0,25-1,-25 1,0 0,0 0,0 0,0-50,0 0,25 25,0 0,-25-25,25 25,-25-25,24 25,1 0,-25-24,0 48,0 1,0 0,0 0,25-25,-25 25,25-1,-25 1,0 0,25-25,-25 25,0 0,24-25</inkml:trace>
  <inkml:trace contextRef="#ctx0" brushRef="#br0" timeOffset="75029.78">5433 5978,'-25'25,"0"-25,25 25,-25-1,25 1,0 0,0 0,0 0,25-1,0-24,0 0,-1-24,1 24,0-25,-25 0,0 0,25 25,-25-25,0 1,0-1,-25 25,0-25,0 25,1-25,-1 25,0 0,0-25,25 50,0 0,25-25,0 0,0 0,-1 0,1 0,0 0,0 0,0 0,-1-25,1 25,-25-25,25 1,-25-1,25 0,-25 0,0 0,0 0,0 1,0-1,0 0,0 0,0 0,0 1,0-1,0 0,0 0,0 0,0 50,0 0,0 0,0 0,0-1,0 1,25 0,-25 0,0 0,0 24,0-24,24 0,-24 25,0-26,25 26,-25 0,0-26,25 26,-25 0,0-1,0 1,25-1,-25 1,0 0,0-1,0 1,25-1,-25 1,24 0,-24-26,0 26,25-25,-25 0,25-1,-25 1,25 0,0 0,-1-25,-24 25,25-25,0 0,-25-25,0 0,0 0,0 0,0 1,0-1,-25 25,25-25,-25 0,1 0,-1 1,0 24,0-25,0 0,1 0,-1 25,0-25,0 1,0-1,25 0,25 25,0-25,0 25,0 0,-1-25,1 25</inkml:trace>
  <inkml:trace contextRef="#ctx0" brushRef="#br0" timeOffset="76173.07">6970 6028,'-24'0,"-1"0,0 0,25-25,25 25,0 0,-1 0,1 0,-25 25,25-25,0 24,0 1,-1 0,-24 0,25 0,-25-1,0 1,25 0,-25 0,0 0,0-1,0-48,0-1,-25 0,25 0,0 0,0 1,0-1,0 0,0 0,25 0,0 25,0-24,0 24,-1 0,1 0,-25 24,25-24,0 0,0 25,-1 0,-24 0,0 0,0-1,0-48,0-1,0 0,0 0,0 0,25 1,0-1,0 25,0 0,-1 0,1 25,0-1,0 1,-25 0,25-25,-25 25,24 0,-24-1,25 1,0 0,-25 0,25 0,0-25,-25 24,24-24,1 0,0 0,0 0,-25-24,25 24,-25-25,0 0</inkml:trace>
  <inkml:trace contextRef="#ctx0" brushRef="#br0" timeOffset="76501.81">7814 6003,'0'25,"0"-1,0 1,0 0,0 0,0 0,0-1,0 1,25 0,-25 0,24-25,-24 25,25-25,-25 24,25-24,0 0,-25-24,25 24,-1 0,-24-25,25 25</inkml:trace>
  <inkml:trace contextRef="#ctx0" brushRef="#br0" timeOffset="76684.86">7764 5879,'-25'0,"25"-25,0 0,25 25</inkml:trace>
  <inkml:trace contextRef="#ctx0" brushRef="#br0" timeOffset="77093.88">8111 6003,'0'0,"0"-25,25 25,0 0,0 0,0 0,0 0,-1 0,-24 25,25-25,0 25,0-25,-25 24,0 1,0 0,0 0,0 0,-25-1,0-24,25 25,-25 0,1-25,-1 25,0-25,0 25,0-25,0 0</inkml:trace>
  <inkml:trace contextRef="#ctx0" brushRef="#br0" timeOffset="77461.42">8434 5953,'-25'0,"25"25,0 0,-25-25,25 25,0-1,0 1,0 0,0 0,0 0,0-1,0 1,25-25,-25 25,0 0,25-25,-25 25,25-25,-25 24,25-24,-1 0,1 0,0 0,0 0,-25-24,25 24,-1 0,1-25,0 25</inkml:trace>
  <inkml:trace contextRef="#ctx0" brushRef="#br0" timeOffset="77793.5">8732 5730,'-25'0,"25"25,0-1,0 1,0 0,0 0,0 0,0 0,0-1,0 1,25 0,-25 0,0 0,24-1,-24 1,25 0,0 0,-25 0,25-25,-25 24,25-24,-25 25,24-25,1 0,0 0</inkml:trace>
  <inkml:trace contextRef="#ctx0" brushRef="#br0" timeOffset="78045.48">8583 5953,'25'0,"-1"0,1-25,0 25,0 0,24 0,-24 0,0-24</inkml:trace>
  <inkml:trace contextRef="#ctx0" brushRef="#br0" timeOffset="79136.98">9079 5928,'0'25,"0"0,-25-25,25 25,0 0,0-1,0 1,0 0,0 0,25 0,0-1,-1-24,1 0,0 0,0 0,0-24,-1-1,-24 0,0 0,0 0,0 1,0-1,0 0,0 50,0 0,0-1,0 1,0 0,0 0,0 0,25-25,0 0,-25 24,25-24,0 0,0 0,-1 0,1 0,-25-24,25 24,0-25,0 0,-25 0,0 0,0 1,0-1,0 0,0 0,0 0,0 50,24-25,-24 25,25 0,-25 0,0-1,0 1,25 0,-25 0,25-25,-25 25,25-25,-25 24,24-24,1 0,0 0,0 0,0-24,-1 24,-24-25,25 25,-25-25,25 25,-25-25,0 0,0 1,0-1,0 0,0 0,0 0,-25 25,25-24,-25 24,1 24,24 1,0 0,0 0,0 0,0-1,24-24,-24 25,25-25,0 25,0-25,0 0,-1 0,1 0,0 0,0 0,0 0,-1 0,1 0,0-25,0 25,0 0</inkml:trace>
  <inkml:trace contextRef="#ctx0" brushRef="#br0" timeOffset="81206.28">2431 7392,'-25'0,"1"0,24 25,-25-25,25 24,0 1,0 0,0 0,0 0,0-1,0 1,0 0,0 0,-25 24,25-24,0 0,0 25,0-26,0 26,0-25,0 0,0-1,0 1,0 0,0 0,0 0,25-25,-25 25,25-25,-25 24,24-24,1 0,0 0,0 0,0-24,-1 24,-24-25,25 25</inkml:trace>
  <inkml:trace contextRef="#ctx0" brushRef="#br0" timeOffset="81433.37">2109 7863,'-25'25,"0"-25,0 0,50-25,0 25,0-25,24 0,-24 25,0-24,25-1,-26 25,26-25,0 0,-1 25,1-25</inkml:trace>
  <inkml:trace contextRef="#ctx0" brushRef="#br0" timeOffset="81904.66">2630 7491,'-25'0,"0"0,25-25,0 50,25-25,-25 25,25 0,-25-1,24 1,-24 0,0 0,25 0,-25-1,0 1,0 0,0 0,0 0,0-1,0 1,25 0,-25 0,0 0,0-1,0 1,0-50,0 1,0-1,25 0,-25 0,25 0,-1 1,1-1,0 25,-25-25,25 25,0 0,-1 0,1 0,-25 25,25 0,-25-1,25 1,-25 0,25 0,0-25,-25 25,24-25</inkml:trace>
  <inkml:trace contextRef="#ctx0" brushRef="#br0" timeOffset="82549.42">3275 7714,'0'0,"-25"0,0 0,0 25,0-25,1 25,-1-25,0 25,0-1,0 1,1 0,-1 0,25 0,0-1,25-24,-1 0,1 0,0-24,0 24,0-25,-1 25,-24-25,25 25,0-25,-25 0,0 1,0 48,0 1,0 0,25-25,-25 25,25-25,-1 25,1-25,0 0,-25 24,25-24,0 0,-1-24,1 24,0-25,0 0,-25 0,0 0,25 25,-25-24,0-1,0 0,0 0,0 0,-25 1,25-1,-25 0,0 0,25 0,0 1,-25 24,25-25,-24 0,24 50,0 0,0-1,0 1,24 0,-24 0,25 0,-25-1,25 1,-25 0,25 25,0-26,-25 1,24-25,-24 25,25 0,0 0,0-1,-25 1</inkml:trace>
  <inkml:trace contextRef="#ctx0" brushRef="#br0" timeOffset="82777.57">3324 7714,'0'0,"0"25,-25-25,50-25,0 25,0 0,0 0,-1-25,1 25,0 0</inkml:trace>
  <inkml:trace contextRef="#ctx0" brushRef="#br0" timeOffset="83365.35">4465 7565,'-25'0,"25"25,-24-25,24 25,-25-25,25 25,-25-25,25 25,0-1,0 1,-25-25,25 25,0 0,0 0,0-1,25-24,0 0,0 0,-1 0,1-24,0 24,0-25,0 25,-25-25,24 0,1 25,0-25,-25 1,0-1,25 25,-25-25,0 0,-25 0,0 25,25 25,25-25,0 0,0 25,-1-25,1 25,0-25,0 0,0 25,-1-25,1 24,-25 1,0 0,0 0,-25-25</inkml:trace>
  <inkml:trace contextRef="#ctx0" brushRef="#br0" timeOffset="83517.03">4316 7441,'25'0,"-25"-24</inkml:trace>
  <inkml:trace contextRef="#ctx0" brushRef="#br0" timeOffset="84501.42">6102 7590,'-25'0,"1"0,-1 0,0 0,0 0,25 25,-25-25,25 25,0 0,0-1,0 1,0 0,0 0,25-25,0 25,0-25,0 24,-1-24,-24-24,25 24,0 0,-25-25,25 25,-25-25,25 0,0 0,-1 1,-24-1,25 25,0 0,-25 25,25-25,-25 24,25-24,-25 25,0-50,0 1,0-1,24 25,-24-25,25 25,0 0,-25-25,25 25,0 0,-1 0,1 0,0 0,-25 25,25-25,-25 25,25 0,-1-1,1-24,0 0,0-24</inkml:trace>
  <inkml:trace contextRef="#ctx0" brushRef="#br0" timeOffset="84653.03">6028 7367,'-25'0,"0"0,50 0,0 0</inkml:trace>
  <inkml:trace contextRef="#ctx0" brushRef="#br0" timeOffset="86241.32">7442 7491,'0'-25,"0"0,25 25,-1 0,1 0,-25 25,0 0,25 0,-25 0,0-1,0 1,25 0,-25 0,0 0,0-1,0 1,25 0,-25 0,0 0,24-25,-24 24,25-24,-25 25,25-25,0 0,0 0,-1 0,1-25,0 1,0-1,-25 0,0 0,0 0,0 1,0-1,-25 25,25-25,-25 0,25 0,-25 25,25-24,0-1,25 0,0 25,0-25,0 25,-1 0,1 0,0-25,0 25,0 0,-1 0,1-24,0 24,0 0,0 0,-1 0,1 0,-25 24,0 1,-25-25,1 25,-1 0,0 0,0-25,25 24,-25 1,25 0,0 0,0 0,25-25,0 0,0 0,0-25,-1 25,1 0,-25-25,25 25,0-25,0 25,-25-25,0 1,0-1,-25 25,25-25,-25 25,0 0,25 25,0 0,25-25,0 0,-25 24,25-24,0 0,-1 0,-24-24,25 24,-25-25,25 25,-25-25,25 25,-25-25,0 0,0 1,0-1,0 0,-25 25,25 25,0 0,0-1,0 1,25 0,0 0,-25 24,24-24,-24 0,25 0,-25 0,25-1,-25 26,25-25,-25 0,25-1,-25 1,24 0,-24 0,25 0,-25-1,0 1,25-25,-25 25,0 0,0-50,-25 25,25-25,-25 25,25-25,-24 1,24-1,-25 0,25 0,-25 0,0 1,25-1,-25 0,25-25,0 26,-24-1,24 0,0 0,0 0,0 1,0-1,0 0,0 0,24 0,1 25,-25-24,25 24,0 0,0 0,-1 0,1 0,0 0,-25 24,0 1,0 0,0 0,-25 0,0-1,1 1,-1-25,0 25,0-25,0 25,1-25</inkml:trace>
  <inkml:trace contextRef="#ctx0" brushRef="#br0" timeOffset="86937.38">8831 7417,'0'0,"-25"0,0 0,25 24,0 1,0 0,0 0,0 0,0-1,0 1,25-25,0 25,0-25,-1 0,1 0,0 0,0 0,0-25,-1 25,-24-25,0 1,0-1,0 0,-24 25,24-25,-25 0,0 25,0-24,0 24,25-25,-24 25,-1 0,0-25,0 25,0 0,1 0,-1 0,0 0,0 25,25 0,0-1,25-24,0 0,0 0,-1 0,1 0,0 0,0 0,0 0,-1-24,1 24,0 0,-25-25,25 25,0 0,-25-25,24 25,-24-25,25 25,-25-25,25 25,0-24,-25-1,25 25,-1 0,1 0,-25 25,25-25,-25 24,25 1,0 0,-1 0,-24 0,25-25,-25 24,25 1,0 0,0 0,0-25,-1 0,1 25,0-25,0 0</inkml:trace>
  <inkml:trace contextRef="#ctx0" brushRef="#br0" timeOffset="87489.1">9749 7169,'-25'0,"25"24,0 1,0 0,0 0,25 0,-25-1,0 1,24 0,-24 25,25-26,-25 1,25 0,0 0,-25 0,25-1,-1 1,-24 0,25 0,-25 0,25-1,-25 1,25 0,-25 0,0 0,0-50,-25 0,0 0,0 0,1 25,24-24,-25-1,0 0,0 0,0 0,1 1,24-1,-25-25,25 25,0 1,0-1,0 0,0 0,0 0,0 1,0-1,0 0,25 0,-25 0,24 25,1 0,0-24,0 24,0 0,-1 0,1 0,0 0,0 24,0-24,-25 25,24-25,-24 25,0 0,0 0,0-1,-24 1,-1 0,0 0,0-25,0 25,1-1,-1-24,0 25,0-25,0 0,1 25</inkml:trace>
  <inkml:trace contextRef="#ctx0" brushRef="#br0" timeOffset="87977.32">10145 7020,'0'0,"-24"0,24-25,0 50,0 0,24-1,1 1,-25 0,0 25,0-26,25 1,-25 0,0 0,0 24,0-24,0 0,0 0,0 0,0-1,0 1,0 0,0 0,0-50,-25 0,25 0,0 1,0-1,25 25,-25-25,25 25,0-25,-1 25,1-25,0 25,-25 25,25-25,-25 25,25 0,-25 0,25-25,-25 24,24-24,1 0,-25 25,25-25</inkml:trace>
  <inkml:trace contextRef="#ctx0" brushRef="#br0" timeOffset="88873.03">10741 7268,'-25'0,"0"0,0 0,1 0,-1 0,0 25,0-25,0 24,1-24,-1 0,25 25,-25-25,25 25,0 0,0 0,25-25,0 0,-1 0,1 0,0 0,0 0,-25-25,25 25,-25-25,0 0,0 0,0 1,0-1,-25 0,0 50,25 0,0-1,0 1,25 0,0-25,-25 25,24-25,1 25,0-25,0 0,0 0,-1 0,1-25,-25 0,0 0,25 25,-25-25,25 1,-25-1,25 25,-25-25,24 25,1 0,0 0,-25 25,0 0,0-1,0 1,0 0,0 0,0 0,25-25,0 24,-1-24,1-24,0 24,0 0,0-25,-1 0,1 25,-25-25,25 25,-25-25,25 25,-25-24,0-1,0 0,0 0,0 0,0 1,-25 24,25-25,-25 25,0 25,1-25,-1 24,0 1,25 0,0 0,0 0,0-1,0 1,25-25,-25 25,25-25,-1 0,1 25,0-25,0 0,0 0,-1 0,1 0,0 0,0 0,0 0,0 0,-1 0,1 0,0-25,0 25,0 0,-1 0,1-25,0 25</inkml:trace>
  <inkml:trace contextRef="#ctx0" brushRef="#br0" timeOffset="90085.33">12973 6945,'-25'0,"1"0,48 0,1 0,0 0,0 0,0 0,-1 0,1 0,0 0,25 0,-26 0,1 0,25 0,-25 0,-1 0,26-24,-25 24,0 0,-1 0,1 0,0 0,0 0</inkml:trace>
  <inkml:trace contextRef="#ctx0" brushRef="#br0" timeOffset="90329.26">13048 7069,'0'0,"-25"0,0 0,0 25,0-25,1 0,24 25,-25-25,25 25,25-25,-1 0,1 0,0 0,0 0,0 0,-1 0,26 0,0 0,-26-25,26 25,0 0,-26 0,26 0,0 0,-1-25,1 25,-25 0,24 0,-24 0,25 0,-25-25,-1 25,1 0,0 0,0 0</inkml:trace>
  <inkml:trace contextRef="#ctx0" brushRef="#br0" timeOffset="91701.25">17041 6325,'25'0,"-25"-25,0 1,25 24,0-25,-1 25,1 0,0 0,0 25,0-1,-1 1,-24 0,25-25,0 50,-25-26,0 1,25 0,-25 0,0 24,0-24,25 0,-25 0,0 0,0-1,0 1,0 0,0 0,0 0,-25-25,25-25,0 0,-25 25,25-25,0 0,0 1,0-1,0 0,0 0,0 0,0 1,0-1,0 0,0 0,25 0,-25 1,25 24,-1-25,1 25,0 25,0-25,0 24,-1-24,1 25,0 0,-25 0,25 0,0-25,-25 24,0 1,24 0,-24 0,0 0,0-50,0 0,-24 0,24 0,0 1,0-1,0 0,0 0,0 0,0 1,0-1,24 0,-24 0,25 25,0-25,0 25,-25-24,25 24,24 0,-24-25,0 25,0 0,0 25,-1-25,1 0,0 24,0 1,0 0,-25 0,24 0,-24-1,25 1,-25 0,0 0,0 24,0-24,0 0,0 0,0 0,0-1,0 1,0 0,0 0,0 0,-25-1,25 1,0 0,0 0,0 0,0 0</inkml:trace>
  <inkml:trace contextRef="#ctx0" brushRef="#br0" timeOffset="93185.23">18182 6871,'0'-25,"0"0,25 25,-25 25,25-25,0 25,-25 0,24 0,-24-1,0 1,0 0,25 0,-25 0,0-1,0 1,0 0,0 0,0 0,0-1,0 1,0 0,25-25,0 25,0-25,-1 0,1 0,0 0,-25-25,25 25,-25-25,0 0,0 1,25 24,-25-25,0 0,0 0,0 0,0 1,0-1,0 0,-25 0,25 0,0 1,0-1,25 25,-1 0,-24-25,25 25,0 0,0 0,0-25,-1 25,1 0,0 0,0 0,0 0,-1 0,1 0,-25 25,-25 0,25 0,-24-25,24 24,-25 1,25 0,-25 0,25 0,0-1,0 1,25-25,0 0,-1 0,1 0,0-25,-25 1,0-1,0 0,0 0,0 0,0 1,0 48,0 1,0 0,25-25,-25 25,25-25,0 0,-1 0,1 0,-25-25,25 25,-25-25,0 0,25 1,-25-1,0 0,0 0,0 0,0 0,25 25,-25 25,0 0,24 0,-24 0,0 0,0-1,25 1,-25 0,0 0,25 0,-25-1,0 1,0 0,0 0,25 0,-25-1,25 1,-25 0,0 0,0 0,0-1,0 1,0-50,0 1,-25-1,25 0,-25 0,25 0,0 1,0-1,0 0,0 0,0 0,0 1,0-1,0 0,0 0,25 0,-25 1,25 24,-1-25,-24 0,25 25,-25-25,25 25,0 0,0-25,-1 25,1 0,0 0,0 0,0 0,-1 0,1 25,0-25,-25 25,25-25,-25 25,0 0,-25-1,0 1,0-25,1 25,-1-25,0 25,0-25,0 0,1 0,-1 0,0 0,0 25,0-25,1 0,24-25</inkml:trace>
  <inkml:trace contextRef="#ctx0" brushRef="#br0" timeOffset="94199.05">13891 7565,'0'0,"-25"0,0 0,25-24,-24 24,-1 0,50 0,-1 0,1 0,0 0,0 0,0 0,-1 0,26 0,-25 24,24-24,-24 0,25 0,-1 0,26 0,-26 0,1 0,24 25,1-25,-1 0,1 0,24 0,0 0,0 25,1-25,24 0,0 0,-25 0,50 0,-25 0,0 0,25 0,-25 0,24 25,1-25,0 0,-25 0,25 25,25-25,-26 0,1 0,0 24,25-24,-25 25,-1-25,1 0,25 25,-25-25,-25 0,24 25,-24-25,25 0,-25 0,0 0,-24 0,24 0,-25 0,0 0,0 0,-24 0,24 0,-25-25,-24 25,24 0,-24 0,0 0,-1-25,-24 25,25 0,-26 0,1-25</inkml:trace>
  <inkml:trace contextRef="#ctx0" brushRef="#br0" timeOffset="96043.09">20712 7714,'0'0,"75"0,-1 0,1 0,24 0,0 0,0-25,0 25,25 0,-24 0,24 0,0 0,-25 0,25-24,-25 24,25 0,-25 0,25 0,-24 0,-1 0,0 0,0 0,0 0,-24 0,24 0,-24 0,-1 0,0 0,-24-25,0 25,-1 0,1 0,-25 0,24-25,-24 25,0 0,0 0,-1-25</inkml:trace>
  <inkml:trace contextRef="#ctx0" brushRef="#br0" timeOffset="97152.98">20043 7739,'24'0,"1"0,0 0,0 0,0 0,-1 0,1 0,25 0,-25 0,24 0,1 0,-1 0,1 0,0 0,-1 0,1 0,-1 0,-24 25,25-25,-1 0,-24 0,25 0,-25-25,0 25,-1 0,1 0,0 0,0 0</inkml:trace>
  <inkml:trace contextRef="#ctx0" brushRef="#br0" timeOffset="98359.34">14908 8483,'0'-25,"0"1,0-1,25 25,0-25,-1 25,1 0,0 0,0 0,0 25,-1 0,1-1,-25 1,25-25,-25 25,0 0,25 0,-25-1,0 1,0 0,0 0,0 24,25-24,-25 0,0 0,0 0,0-1,0 1,0-50,0 1,0-1,0 0,0 0,0 0,0 1,24-1,-24 0,25 0,0 0,0 1,0 24,-1 0,1 0,0 0,-25 24,25-24,-25 25,0 0,25 0,-25 0,0-1,0 1,0 0,0 0,0-50,0 0,-25 0,25 1,0-1,0 0,0 0,25 0,-1 1,1-1,-25 0,25 25,0-25,0 0,-1 25,1-24,0 24,0 0,0 0,0 0,-25 24,24-24,-24 25,25 0,-25 0,0 0,0-1,0 1,25 0,-25 0,0 24,0-24,0 0,0 0,0 0,0-1,0 1,0 0,0 0,0 0,0-1,0 1,25-25</inkml:trace>
  <inkml:trace contextRef="#ctx0" brushRef="#br0" timeOffset="99695.18">15950 9029,'0'-25,"0"0,25 25,-25-25,24 25,1 0,0 25,-25 0,0 0,25-25,-25 25,0 0,0-1,0 1,0 0,25 0,-25 0,0-1,24-24,-24 25,0 0,25 0,-25 0,25-25,-25 24,25-24,0 25,-1-25,-24-25,0 1,0-1,0 0,0 0,0 0,0 1,-24-1,24 0,-25 25,25-25,0 0,25 1,-1 24,1 0,0-25,0 25,0 0,-1 0,1-25,0 25,0 0,0 0,-1 0,1 0,0 0,-25 25,-25-25,25 25,-25-25,25 24,-24-24,24 25,-25-25,25 25,0 0,0 0,0-1,25-24,-1 0,1 0,-25-24,25 24,-25-25,0 0,0 0,0 0,0 1,-25 24,25 24,25-24,0 0,-25 25,25-25,-1 0,1 0,0-25,-25 1,25 24,-25-25,0 0,0 0,0 0,0 0,25 50,0 0,-25 0,24 0,-24 0,25-1,-25 1,25 0,-25 0,25 0,-25-1,25 1,-1 0,-24 25,0-26,25 1,-25 0,0 0,25 24,-25-24,0 0,0 0,0 0,0-50,-25 0,0 0,1 0,24 1,-25 24,25-25,0 0,0 0,0 0,-25 1,25-1,0 0,0 0,0 0,0 1,0-1,0 0,0 0,25 25,-25-25,25 1,-1-1,1 0,0 25,0 0,0 0,-1 0,1 0,0 0,0 0,-25 25,0 0,-25-25,25 24,-25-24,0 25,1-25,-26 25,25-25,0 25,1-25,-1 25,-25-25,25 0,25 24,-24-24,-1 0,25 25</inkml:trace>
  <inkml:trace contextRef="#ctx0" brushRef="#br0" timeOffset="100036.12">17736 9029,'0'0,"0"25,0-50,25 25,-1 0,1 0,0 0,0 0,0 0,-1 0,1 0,0-25,25 25,-26 0,1 0,25 0,-25 0,24-25,-24 25,25 0,-26 0,1-25,0 25,0 0,0 0,-1 0</inkml:trace>
  <inkml:trace contextRef="#ctx0" brushRef="#br0" timeOffset="100256.2">18009 8756,'0'25,"0"0,0-1,0 1,24 0,-24 0,25 0,-25-1,0 1,25 0,-25 0,0 0,0 0,25-1,-25 1,0 0,25 0</inkml:trace>
  <inkml:trace contextRef="#ctx0" brushRef="#br0" timeOffset="101235.57">19819 8582,'0'0,"0"-24,0-1,25 25,0 0,0 0,0 0,-1 25,1-25,-25 24,25-24,0 25,0 0,-25 0,24 0,-24-1,0 1,25 25,-25-25,0-1,25 1,-25 0,0 0,0 0,0-1,0 1,0 0,0-50,0 0,0 1,0-1,0 0,0 0,0 0,0 1,0-1,0 0,0 0,0 0,25 25,-25-24,25 24,-1 0,1 0,0 0,0 24,0-24,-25 25,24-25,-24 25,25 0,-25 0,25-1,-25 1,0 0,0 0,0-50,-25 25,25-25,0 0,0 1,0-1,0 0,0 0,0 0,0 1,25-1,0 0,-25 0,25 0,-1 25,1-24,0-1,0 25,24-25,-24 25,0 0,0 0,0 0,-1 25,1 0,-25-1,0 1,25 0,-25 0,0 0,0-1,0 26,0-25,0 0,0-1,0 1,0 0,0 25,0-26,0 1,0 0,0 0,0 0,0 0</inkml:trace>
  <inkml:trace contextRef="#ctx0" brushRef="#br0" timeOffset="101991.28">20960 9550,'-24'25,"24"-50,24 0,1 0,0 0,0 1,-25-1,0 0,25 0,-25 0,0 1,0-1,0 0,0 0,0 0,0-24,0 24,0 0,0 0,0 1,-25-1,25 0,0 0,0 0,-25 0,25 1,0 48,0 1,0 0,0 0,0 0,0 0,0-1,0 26,0-25,0 0,0-1,0 1,0 0,0 0,0 0,0-1,0 1,0 0,25 0,-25 0,25-25,-25 24,24 1,1-25,0 25,0-25,0 0,-1-25,1 25,0-25,0 25,-25-24,25-1,-1 0,-24 0,0 0,0 1,25-1,-25 0,0 0,0 0,0 50,0 0,0 0,0 0,0-1,25-24,-25 25,25 0,0 0,-1 0,1-25,-25 24,25-24,0 0,0 0,-25-24,24 24,1-25</inkml:trace>
  <inkml:trace contextRef="#ctx0" brushRef="#br0" timeOffset="102135.62">21556 9153,'0'-25,"-25"25,0 0,25-25,-25 25,50 0</inkml:trace>
  <inkml:trace contextRef="#ctx0" brushRef="#br0" timeOffset="102628.19">21828 9178,'0'0,"-24"0,-1 0,25-25,-25 25,0 0,0 0,1 0,24 25,-25-25,0 25,25-1,0 1,0 0,0 0,25-25,-25 25,25-25,-1 0,1 0,0 0,-25-25,25 0,0 0,-1 0,-24 1,25 24,-25 24,0 1,0 0,0 0,0 0,0-1,0 1,0 0,0 0,0 0,0-1,0 1,0 0,0 0,0 0,0-1,0 1,0 0,25-25,0-25,0 25,-1 0,1-25,25 25,-25-24,24 24,-24-25,25 0,-1 25</inkml:trace>
  <inkml:trace contextRef="#ctx0" brushRef="#br0" timeOffset="36749.81">5036 8359,'-25'-25,"0"25,0 0,0 0,1 25,-1-25,0 0,0 0,25 25,-25-25,1 25,-1-25,0 25,0-25,0 24,25 1,-24-25,-1 25,25 0,-25-25,0 25,25-1,-25 1,25 0,-24 0,24 0,-25-1,0 1,25 0,-25 0,25 24,-25-24,25 0,-24 25,24-26,0 1,0 0,0 25,0-25,0-1,0 1,24 25,-24-25,25-1,-25 1,25 0,0 25,0-26,-1 1,1 0,0-25,0 25,0 0,24-1,-24-24,0 0,24 25,-24-25,25 0,-1 0,-24 0,0 0,25 0,-25 0,-1 0</inkml:trace>
  <inkml:trace contextRef="#ctx0" brushRef="#br0" timeOffset="37309.8">5234 8756,'25'0,"0"-25,0 25,-1 0,1 0,0 0,0 0,0 0,-1 0,1 0,0 0,0 0,0 0,-1 0,1 25,0-25,0 25,0-25,-1 25,1-1,-25 1,0 0,0 0,0 0,0-1,-25-24,1 25,-1 0,0 0,0-25,0 25,1-25,-1 25,0-25,0 0,0 24,1-24,-1 0,0 0,0 25,25-50</inkml:trace>
  <inkml:trace contextRef="#ctx0" brushRef="#br0" timeOffset="37769.81">6102 8657,'0'-25,"-25"25,1 0,24-25,-25 25,0 25,0-25,25 25,-25-25,1 25,-1-1,0 1,25 0,-25 0,25 0,0-1,-25-24,25 25,0 0,0 0,0 0,0-1,0 1,0 0,0 0,25 0,0 0,0-1,0-24,-1 0,1 25,0-25,0 0,0 0,-1 0,26 0,-25 0,0 0,24 0,-24 0,25 0,-25-25,24 25,-24 0,25 0,-26-24</inkml:trace>
  <inkml:trace contextRef="#ctx0" brushRef="#br0" timeOffset="38269.81">6301 8310,'0'24,"25"-24,-1 0,26 0,-25 0,0 0,24 0,1 0,-1 25,1-25,0 0,24 25,-24-25,24 25,-24 0,24-25,0 24,-24 1,25 0,-26 25,26-26,-26 26,1 0,-1-26,1 26,0 0,-1-1,-24 1,0-1,-25 1,25 0,-25-1,0 1,-25 0,0-1,0 1,0-1,-24 1,-1-25,1 24,-1 1,0-25,1 24,-1-24,1 0,-1 0,0-25,1 25</inkml:trace>
  <inkml:trace contextRef="#ctx0" brushRef="#br0" timeOffset="80059.81">3994 12278</inkml:trace>
  <inkml:trace contextRef="#ctx0" brushRef="#br0" timeOffset="80589.81">3994 12278,'0'-24,"0"-1,25 0,0 25,-1 0,1 25,-25 0,25-1,-25 1,25 0,-25 0,0 0,0-1,0 1,0 0,0 0,0-50,0 0,0 0,0 1,0-1,25 25,-25-25,0 0,24 0,-24 1,25 24,-25-25,25 25,0 0,0 0,-25 25,24-1,1 1,-25 0,25 0,0 0,-25-1,25-24,-25 25,24-25,-24 25,25-25,-25 25,25-25</inkml:trace>
  <inkml:trace contextRef="#ctx0" brushRef="#br0" timeOffset="81289.81">4738 12278,'-25'0,"25"25,-25-25,25 25,0 0,-24-25,24 25,0-1,0 1,0 0,0 0,0 0,0-1,0 1,24-25,-24 25,25-25,0 0,0 0,0-25,-1 25,-24-25,0 1,25-1,-25 0,0 0,0 0,0 1,0-1,-25 25,25-25,-24 25,-1-25,25 50,0 0,0 0,25-1,-1-24,1 0,-25 25,25-25,0-25,0 25,-25-24,0-1,0 0,0 0,0 0,0 1,0-1,0 0,0 0,0 0,0 0,-25 1,25-1,-25 25,25-25,0 50,0 0,0-1,0 1,0 0,0 0,0 0,25 0,0-1,-25 26,0-25,24 0,-24-1,25 1,0 0,-25 0,0 0,25-25,-25 24,25-24,-25 25,25-25,-1 0</inkml:trace>
  <inkml:trace contextRef="#ctx0" brushRef="#br0" timeOffset="81499.8">4862 12303,'0'0,"-25"0,25-25,25 25,0 0,0 0,-1-24,26 24,-25 0,0 0,0 0</inkml:trace>
  <inkml:trace contextRef="#ctx0" brushRef="#br0" timeOffset="82119.81">5408 12229,'0'0,"-25"0,0 0,25 25,-25-25,1 24,24 1,-25-25,25 25,0 0,0 0,25-25,-1 0,1 0,-25-25,0 0,0 50,0 0,25-25,-25 24,25-24,0 25,-1-25,1 0,-25-25,25 25,0 0,-25-24,25 24,-1-25,1 0,-25 0,25 0,-25 1,0-1,0 0,0 0,0 0,0 0,0 1,0-1,-25 25,25-25,0 0,-25 0,25 50,0 0,0 0,25 0,-25-1,0 1,25 0,-25 0,0 0,25 0,-25-1,25 1,-25 0,0 0,24 0,-24-1,25-24,-25 25,25 0,-25 0,25-25,0 0</inkml:trace>
  <inkml:trace contextRef="#ctx0" brushRef="#br0" timeOffset="82949.81">5532 12229,'25'0,"-1"0,1 0,0 0,0 0,0 0,-1-25,1 25,0 0,0 0,0 0,-1-25,1 25,0 0,0 0,0-25,-1 25,-24 25,0 0,0 0,0 0,25-25,-25 24,25-24,0 25,0-25,-1 0,1 0,0 0,0 0,0 0,0 0,-1 0,-24-25,25 25,0 0,-25-24,25 24,-25-25,25 0,-25 0,0 0,-25 25,0 0,25 25,-25-25,25 25,25-25,0 0,-25-25,25 25,-1 0,1 0,0 0,0 0,-25 25,25-25,-1 0,-24-25,25 25,-25-25,25 25,-25-25,25 25,0 0,-25-24,24 24,1 0,0 0,0 24,0-24,-25 25,24 0,-24 0,0 0,0 0,25-1,-25 1</inkml:trace>
  <inkml:trace contextRef="#ctx0" brushRef="#br0" timeOffset="83119.81">6202 11857,'0'0,"-25"0,25-25,25 25</inkml:trace>
  <inkml:trace contextRef="#ctx0" brushRef="#br0" timeOffset="87609.81">7963 12105,'0'-25,"0"0,24 25,-24 25,0 0,25-25,-25 24,0 1,0 0,0 0,0 0,25 0,-25-1,0 1,0 0,0 0,0 0,0-1,0 1,0 0,0 0,0 0,0-1,25-24,-25 25,25-25,-25 25,24-25,-24-25,25 25,0-25,0 25,-25-24,25 24,-25-25,25 25,-25-25,0 0,24 0,-24 1,0-1,0 0,0 0,0 0,-24 25,24-24,0-1,0 0,24 25,1 0,0-25,0 25,0 0,-1-25,1 25,0 0,0 0,0 0,-1-25,1 25,-25 25,-25-25,25 25,-24-25,-1 25,0 0,0 0,25-1,-25 1,25 0,25-25,0-25,0 25,-25-25,25 25,-25-24,24-1,-24 0,0 0,0 0,0 50,0 0,0 0,0 0,25-1,0 1,0-25,0 0,-1 0,1 0,0 0,0-25,0 25,-25-24,24 24,-24-25,25 25,0-25,0 0,-25 0,0 0,0 1,0-1,-25 25,0 0,0 0,1 0,24 25,-25-25,0 24,25 1,0 0,25-25,0 0,-1 0,1-25,0 25,-25-25,25 25,-25-24,25 24,-25-25,0 0,0 0,24 50,-24 0,25 0,-25-1,25 1,-25 0,25 0,-25 0,25 0,-25-1,24 1,-24 25,25-25,-25-1,25 1,-25 25,0-25,0-1,0 26,0-25,0 0,0-1,0 1,0 0,0 0,-25 0,0-25,1 0,-1 0,25-25,-25 25,25-25,-25 25,25-25,-25 25,25-25,0 1,0-1,0 0,0 0,0 0,0 1,0-1,0 0,25 25,-25-25,25 0,0 1</inkml:trace>
  <inkml:trace contextRef="#ctx0" brushRef="#br0" timeOffset="88819.81">8062 12353,'0'0,"-25"0,0 25,0-25,1 0,24 24,0 1,24-25,1 0,0 0,0 0,24 0,-24 0,25 0,-25 0,24-25,1 25,-25-24,24-1,1 25,-25-25,24 25,-24-25,25 0,-25 1,-1 24,1-25,-25 0,25 25,-25-25,0 0,0 0,-25 25,0 0,1 0,-1 0,0 0,-25 25,26-25,-26 25,0 0,26 0,-26 0,25-1,-24 1,24 25,0-25,25-1,-25 1,25 25,0-25,0-1,0 1,25-25,0 25,0-25,-1 25,26-25,0 0,-1-25,1 25,-1-25,1 0,0 1,-1-1,1 0,-1 0,-24 0,25 1,-25-1,-1 0,1 0,0 0,-25 1,0-1,0 0,0 0,-25 25,0-25,1 25,-1 25,0-25,-25 0,26 25,-1 0,-25-25,25 25,1-1,-1 1,0 0,25 0,-25-25,25 25,0-1,25 1,-25 0,25-25,0 0,24 25,-24-25,0 0,24 0,-24-25,25 25,-25 0,24 0,-24-25,0 25,0 0,-1-25,1 25,0 0,-25 25,0 0,0 0,0 0,0-1,0 1,0 0,25-25,-25 25,25-25,-25-25,0 0,-25 25,25-25</inkml:trace>
  <inkml:trace contextRef="#ctx0" brushRef="#br0" timeOffset="89619.81">9501 11906,'0'-25,"0"1,0 48,24-24,-24 25,25 0,-25 0,25 0,-25-1,0 1,25 0,-25 0,0 0,0-1,0 1,0 0,0 0,0 0,0 0,0-1,0 1,0-50,0 1,0-1,0 0,0 0,0 0,25 25,-25-25,0 1,24 24,-24-25,0 0,25 25,-25-25,25 25,-25-25,0 50,25-25,-25 25</inkml:trace>
  <inkml:trace contextRef="#ctx0" brushRef="#br0" timeOffset="90129.81">9600 11881,'0'0,"-25"-24,25-1,0 0,0 50,0 0,0-1,0 1,25-25,-25 25,0 0,0 0,25-1,-25 1,0 0,24 0,-24 0,0-1,25 1,-25 0,0 0,25 0,-25 0,0-1,25 1,-25 0,25-25,-25 25,24-25,-24-25,0 0,25 25,-25-25,25 1,-25-1,25 0,-25 0,25 0,-25 0,0 1,0-1,24 0,-24-25,0 26,0-1,25-25,-25 25,0 1,0-1,25 0,-25 0,0 0,25 25,-25-24,0-1,0 0,25 25</inkml:trace>
  <inkml:trace contextRef="#ctx0" brushRef="#br0" timeOffset="91049.81">10269 11881,'0'0,"-24"0,-1 0,0 0,25 25,-25-25,0 25,1-25,-1 25,25 0,-25-1,0 1,0 0,1 0,-1 0,0-1,25 1,-25 0,25 0,0 0,0 0,0-1,25-24,0 0,0 0,-1 0,1-24,0 24,0-25,0 0,-1 0,1 0,-25 0,25 1,-25-1,0 0,0 0,25 25,-25 25,25 0,-25 0,24-25,1 24,0-24,-25 25,25-25,0 0,0-25,-1 25,1-24,0-1,0 25,-25-25,25 0,-1 0,-24 1,0-1,25 25,-25-25,0 0,0 0,0 1,0-1,0 0,0 0,0 50,0 0,0 0,0-1,0 1,25 0,-25 25,0-26,0 1,25 25,-25-25,0 24,25-24,-25 25,0-25,24-1,-24 26,0-25,0 0,25 24,-25-24,0 0,0 0,0-1,0 1,0 0,0-50,-25 0,25 1,-24 24,24-25,-25 0,25 0,0 0,-25 1,25-1,-25 0,25-25,-25 26,25-1,0 0,0 0,0-25,0 26,0-1,0 0,0 0,25-24,-25 24,25 25,0-25,-25 0,25 0,-1 25,1 0,0 0,0 0,0 0,-25 25,24-25,-24 25,0 0,0 0,0-1,-24-24,-1 25,0 0,0-25,0 25,1-25,24 25,-25-25,0 0,25 24</inkml:trace>
  <inkml:trace contextRef="#ctx0" brushRef="#br0" timeOffset="91349.81">11113 11981,'25'0,"-1"0,1 0,0 0,0 0,0 0,-1 0,1 0,0-25,0 25,0 0,0 0,-1 0</inkml:trace>
  <inkml:trace contextRef="#ctx0" brushRef="#br0" timeOffset="91539.81">11113 12129,'0'25,"0"-50,25 25,-1 0,1 0,0 0,0-24,0 24,-1 0</inkml:trace>
  <inkml:trace contextRef="#ctx0" brushRef="#br0" timeOffset="92199.81">12055 11757,'0'0,"0"-24,0-1,-24 25,24-25,-25 25,0 0,0 0,0 0,1 25,-1 0,0-25,0 24,0 1,1 0,-1 0,0 0,25-1,-25-24,25 25,0 0,0 0,0 0,25-25,0 0,0-25,-1 0,1 25,0-25,0 25,0-25,-1 1,1-1,0 0,-25 0,25 25,-25-25,25 1,-1-1,-24 0,25 25,-25-25,25 25,0 0,-25 25,25 0,-1 0,-24-1,25 1,-25 25,0-25,25 24,-25-24,0 25,25-26,-25 26,0 0,0-26,0 26,0-25,0 25,0-26,0 26,0-25,0 0,0 24,0-24,-25 0,25 0,-25-25,25 24,-25-24,1 0,-1 0,0-24,0-1,25 0,-25 0,25 0,0 1,0-1,0 0,0 0,0 0,25 1,0-1,-25 0,25 0,0 0,24 0,-24 1,0-1,0 0,-1 0,26 25,-25-25</inkml:trace>
  <inkml:trace contextRef="#ctx0" brushRef="#br0" timeOffset="93299.8">9401 13618,'25'0,"0"0,0 0,-25-25,25 25,-25-25,24 25,1-25,-25 1,25 24,-25-25,25 0,0 0,-25 0,24 1,1-1,-25 0,25 0,-25 0,0-24,25 24,-25 0,0-25,0 26,0-1,0 0,0-25,0 26,0-1,0 0,0 0,-25 0,0 1,0-1,1 25,-1 0,25 25,0-1,-25 1,25 0,0 0,0 0,0-1,0 1,0 0,0 0,0 0,0-1,0 1,0 0,0 25,25-25,-25-1,0 1,25 0,-25 0,24 0,-24-1,25 1,0 0,0-25,-25 25,25-25,-1 0,1 0,0 0,0 0,0 0,-1-25,1 25,0 0,0-25,0 0,-1 25,1-24,0 24,-25-25,25 0,-25 0,0 0,25 25,-25-24,0-1,0 0,0 0,0 0,-25 25,25-25,0 50,-25-25,25 25,0 0,0 0,0 0,0-1,0 1,0 0,25 0,-25 0,25-25,-1 24,1-24,0 0,0 0,0 0,-1 0</inkml:trace>
  <inkml:trace contextRef="#ctx0" brushRef="#br0" timeOffset="93439.8">10294 13122,'0'0,"0"-25,-25 25,1 0,24-25</inkml:trace>
  <inkml:trace contextRef="#ctx0" brushRef="#br0" timeOffset="93939.81">10518 13072,'-25'25,"0"-25,0 0,0 0,25 25,-24-25,24 24,-25-24,25 25,0 0,0 0,0 0,0 0,0-1,25-24,-1 0,1 0,0 0,-25-24,25 24,-25-25,25 25,-25-25,0 0,0 0,24 0,-24 1,25-1,-25 0,0 50,0 0,0-1,0 1,0 0,0 25,0-25,0-1,0 26,-25-25,25 24,0-24,0 25,-24-25,24-1,0 1,0 0,0 0,0 0,0-1,0 1,0 0,0 0,0-50,24 25,1 0,-25-25,25 25,0-25,24 25,-24-24,0-1</inkml:trace>
  <inkml:trace contextRef="#ctx0" brushRef="#br0" timeOffset="94139.81">11262 13221,'0'0,"-25"0,25-25,25 25,-1-25,1 25,0 0,0 0,0-25,0 25</inkml:trace>
  <inkml:trace contextRef="#ctx0" brushRef="#br0" timeOffset="94299.81">11336 13246,'0'0,"0"25,-25-25,0 0,1 24,-1-24,50 0,-1 0,1-24,0 24,0 0</inkml:trace>
  <inkml:trace contextRef="#ctx0" brushRef="#br0" timeOffset="94729.81">12502 12923,'0'0,"0"-25,-25 25,0 0,0 0,1-24,-1 24,0 0,0 0,25 24,0 1,0 0,0 0,0 0,0-1,0 1,0 0,0 0,25 0,-25-1,25 1,-25 25,25-25,-25 0,0-1,0 26,0-25,24 0,-24-1,0 1,0 0,0 0,0 0,0-1,-24 1,-1-25,25 25,-25-25,0 0,0 0,1-25,-1 25</inkml:trace>
  <inkml:trace contextRef="#ctx0" brushRef="#br0" timeOffset="94849.81">12130 13370,'0'0,"0"-25,0 0,25 25,-1 0,1-25,0 25,0 0,0 0</inkml:trace>
  <inkml:trace contextRef="#ctx0" brushRef="#br0" timeOffset="94989.81">12800 13196,'0'0,"24"-25,-24 0,25 25,-25-24</inkml:trace>
  <inkml:trace contextRef="#ctx0" brushRef="#br0" timeOffset="96029.81">12229 13295,'-25'0,"0"0,1 0,24-24,24 24,1 0,0 0,0-25,24 25,-24 0,0 0,0 0,24-25,-24 25,25 0,-25 0,24 0,-24 0,25 0,-25 0,24 0,-24-25,0 25,0 0,-1 0,1 0,0 0,0 0</inkml:trace>
  <inkml:trace contextRef="#ctx0" brushRef="#br0" timeOffset="97409.81">5929 14982,'0'-25,"0"0,0 1,24 24,1-25,0 0,0 0,0 0,-1 25,1-24,0 24,0-25,0 25,0 0,-1 0,1 0,0 0,0 0,0 25,-25-1,0 1,24 0,-24 0,0 0,0-1,0 1,0 0,0 0,0 0,0-1,0 1,-24 0,24 0,-25-25,25-25,0 0,0 0,0 1,0-1,0 0,0 0,25 0,-25 1,24-1,-24 0,25 0,0 0,0 1,0-1,-1 25,1-25,0 25,0 0,0 0,-1 0,1 25,0-25,-25 25,25-25,0 24,-25 1,24 0,-24 0,0 0,0-1,0 1,25 0,-25 0,0 0,0-1,0 1,0 0,0-50,0 0,0 1,0-1,0 0,0 0,25 0,-25 1,0-1,25 0,-25 0,25 0,-1 1,1-1,0 25,0 0,0 25,-25-1,24-24,-24 25,25 0,-25 0,0 0,25 24,-25-24,0 0,25 0,-25 24,0-24,0 0,0 0,0 24,25-24,-25 0,0 0,0-1,0 1,0 0,0 0,0 0</inkml:trace>
  <inkml:trace contextRef="#ctx0" brushRef="#br0" timeOffset="97699.81">7863 14982,'25'0,"0"0,0 0,0 0,-1 0,1 0,0 0,25 0,-26-25,1 25,0 0,0 0,0 0,0-25,-1 25,1 0,0 0,0 0</inkml:trace>
  <inkml:trace contextRef="#ctx0" brushRef="#br0" timeOffset="97879.81">7987 15106,'0'0,"-24"25,48-25,1-25,0 25,0 0,24 0,-24-25,25 25,0-25</inkml:trace>
  <inkml:trace contextRef="#ctx0" brushRef="#br0" timeOffset="99139.81">9352 14610,'25'0,"-25"-25,24 25,1 0,-25 25,25-25,-25 25,25-25,-25 25,0-1,25-24,-25 25,0 0,0 0,0 0,0-1,0 1,24-25,-24 25,0 0,0 0,0-1,0 1,0-50,0 1,0-1,25 25,-25-25,0 0,0 0,25 1,-25-1,0 0,25 25,-25-25,25 0,-1 1,1-1,0 25,0 0,0 0,-25 25,24-25,-24 24,25-24,-25 25,25 0,-25 0,0 0,0-1,0 1,0-50,0 1,0-1,0 0,0 0,0 0,25 25,-25-24,0-1,25 0,-1 0,-24 0,25 25,-25-24,25 24,-25-25,25 25,0 0,-1 0,1 0,0 0,0 25,-25-1,25 1,-25 0,24 0,-24 0,0-1,0 1,0 0,0 0,25 0,-25-1,0 1,0 0,0 0,0 0,0-1,0-48,0-1,0 0</inkml:trace>
  <inkml:trace contextRef="#ctx0" brushRef="#br0" timeOffset="99669.81">10592 14560,'-25'0,"0"0,1 0,-1 0,0 0,0 0,0 25,25 0,0 0,0 0,0-1,0 1,25 0,-25 0,25 0,-25-1,25 1,-25 0,25 0,-25 0,0-1,24 1,-24 0,0 0,0 0,0-1,0 1,0 0,0 0,-24-25,24 25,-25-25,0 0,25-25</inkml:trace>
  <inkml:trace contextRef="#ctx0" brushRef="#br0" timeOffset="99859.81">10245 14883,'0'0,"24"0,1 0,0 0,0 0,0 0,0 0,-1 0,1 0,0 0,25-25,-26 25,26 0,0-25</inkml:trace>
  <inkml:trace contextRef="#ctx0" brushRef="#br0" timeOffset="100179.81">11411 14709,'24'0,"-24"-25,25 25,0 0,0 0,0 0,24 0,-24-24,0 24,0 0,24 0,-24 0,0-25,24 25,-24 0,0 0,0 0,0 0</inkml:trace>
  <inkml:trace contextRef="#ctx0" brushRef="#br0" timeOffset="100379.81">11683 14536,'-24'0,"24"24,0 1,0 0,0 0,0 0,0-1,0 1,0 0,24-25,-24 25,0 0,25-1,-25 26,25-25</inkml:trace>
  <inkml:trace contextRef="#ctx0" brushRef="#br0" timeOffset="101109.81">12353 14610,'0'-25,"0"0,0 1,25 24,-25-25,25 25,-1-25,1 25,0 0,0 25,0 0,0-1,-1-24,-24 25,25 0,-25 0,0 0,25-25,-25 24,0 1,0 0,0 0,0 0,0-1,0 1,0-50,0 1,0-1,25 25,-25-25,0 0,0 0,25 1,-1-1,-24 0,25 0,-25 0,25 25,-25-24,25 24,-25 24,0 1,25-25,-25 25,0 0,24-25,-24-25,25 25,-25-25,25 25,0-25,0 1,-1-1,1 25,-25-25,25 25,0 0,-25-25,25 25,-1 0,1 0,-25 25,25 0,-25 0,0-1,25 1,-25 0,0 0,0 0,25-1,-25 1,0 0,0 0,24 0,1-1</inkml:trace>
  <inkml:trace contextRef="#ctx0" brushRef="#br0" timeOffset="101609.81">13494 14610,'0'-50,"-25"50,0 0,1 0,-1 0,0 25,0 0,25 0,-25 0,25-1,0 1,0 0,0 0,0 0,25-25,0 0,-25-25,25 25,-25-25,25 0,-25 0,24 25,-24-24,25 24,-25-25,25 25,0 0,0 0,-25 25,25-25,-1 24,1 1,0 0,0 25,0-26,-1 1,1 25,0-25,-25 24,25 1,0-25,-25 24,24-24,-24 25,0-26,0 26,0-25,0 0,0-1,-24-24,24 25,-25-25,0-25,0 25,0 0,25-24,-24 24,-1-25,0 0,0 0,0 0,25 1,0-1,0 0,0 0,0 0,0 1,25-1,0 25,0-25</inkml:trace>
  <inkml:trace contextRef="#ctx0" brushRef="#br0" timeOffset="102079.81">14834 14858,'24'0,"1"-25,0 25,0 0,0 0,-1 0,1 0,0 0,0 0,0 25,-1 0,-24 0,0-1,0 1,0 0,0 25,-24-26,-1 26,0-25,0 24,-24-24,24 0,0 25,0-26</inkml:trace>
  <inkml:trace contextRef="#ctx0" brushRef="#br0" timeOffset="103189.81">1340 16321,'-25'0,"0"0,25-24,-25 24,1 0,24-25,24 25,1 0,0-25,0 25,0 0,-1 0,1-25,25 25,-25 0,-1 0,26 0,-25-25,24 25,-24 0,0 0,25 0,-26-24,1 24</inkml:trace>
  <inkml:trace contextRef="#ctx0" brushRef="#br0" timeOffset="103439.81">1687 16222,'0'0,"-25"0,0 0,25 25,0 0,0 0,0-1,0 1,0 0,0 25,0-25,25-1,-25 1,0 25,0-25,0 24,25-24,-25 0,0 24,0-24,25 0,-25 0,0 0,0-1,25-24</inkml:trace>
  <inkml:trace contextRef="#ctx0" brushRef="#br0" timeOffset="104079.81">2059 16594,'0'25,"-25"-25,25 25,-24 0,-1 0,25-1,0 1,0 0,0 0,0 0,0-1,0 1,25-25,-25 25,24-25,1 25,0-25,0 0,0-25,-1 25,-24-25,25 0,-25 1,0-1,0 0,0 0,0 0,-25 25,25-24,-24 24,-1-25,0 25,0 0,25 25,25-25,0 24,0-24,-1 0,1-24,0 24,0-25,0 25,-1-25,1 25,-25-25,25 0,0 1,-25-1,25 0,-25 0,0 0,0 1,0-1,0 0,0 0,0 0,0 0,-25 1,25-1,-25 25,25-25,0 50,-25-25,25 25,0-1,0 1,0 25,0-25,0 0,25 24,-25-24,0 0,25 24,-25-24,25 25,-25-25,24-1,-24 1,25 0,-25 0,25 0,-25-1,25 1,0 0,-1-25,1 0</inkml:trace>
  <inkml:trace contextRef="#ctx0" brushRef="#br0" timeOffset="104259.81">2258 16669,'0'0,"-25"0,25-25,0 0,25 25,-1 0,1-25,0 25,0 0,24-24,-24 24,25-25,-1 25</inkml:trace>
  <inkml:trace contextRef="#ctx0" brushRef="#br0" timeOffset="104819.81">2878 16495,'-25'25,"0"-25,0 0,0 25,1 0,-1-25,25 24,-25-24,0 0,25 25,0 0,0 0,0 0,25-25,0 0,0 0,-1 0,1 0,-25-25,25 25,-25 25,25-25,0 0,-25 24,24-24,1 0,-25-24,25 24,0-25,0 0,0 25,-25-25,24 0,-24 1,25-1,-25 0,25 0,-25 0,0 1,0-1,0-25,0 25,0 0,0 1,0-1,0 0,0 0,-25 0,25 1,-25-1,25 0,0 0,-24 25,24-25,-25 1,25 48,0 1,0 0,0 0,0 0,0-1,0 1,0 25,0-25,25-1,-25 26,0-25,24 0,1 24,-25-24,25 0,0 0,0 0,-1-1,1 1,0 0,0-25,24 25,1-25,0 0,-26 0,26 0,24 0</inkml:trace>
  <inkml:trace contextRef="#ctx0" brushRef="#br0" timeOffset="108299.81">2134 17190,'0'-25,"24"25,-24 25,0-1,0 1,25 0,-25 0,0 0,25-1,-25 1,0 0,25 0,-25 0,0-1,25 1,-25 0,0 0,24 0,-24 0,25-1,0 1,0-25,0 0,-1-25,1 1,-25-1,25 25,-25-25,0 0,25 0,-25 0,0 1,0-1,0 0,0 0,0 0,-25 1,25-1,0 0,25 25,0 0,-25-25,24 25,1-25,0 25,0-24,0 24,-1 0,-24 24,0 1,-24-25,24 25,0 0,0 0,-25-1,25 1,0 0,0 0,0 0,25-1,-25 1,24 0,-24 0,25-25,0 25,0-25,0 0,-1 0,1 0,-25-25,25 25,0-25,0 0,-25 0,0 1,-25-1,25 0,-25 25,25-25,-25 25,0 0,25-25,-24 25,-1-24,0 24,0 0,0 0,1 0,48 24,1-24,0 0,-25 25,25-25,0 0,-1-25,1 25,0 0,0-24,0 24,-25-25,24 25,1-25,0 0,0 0,-25 1,25 24,-25-25,0 0,25 0,-25 0,0 1,0-1,0 0,-25 0,25 0,-25 25,25-24,-25 24,25 24,0 1,0 0,0 0,0 0,0-1,0 1,0 0,0 0,25 0,-25 24,0-24,25 0,-25 0,0-1,25 1,-25 0,24-25,-24 25,25 0,0-25,-25 24,25-24,0 0,-1 0,-24-24,25 24,0 0,-25-25,25 25,0-25,-1 0,-24 0,25 25,-25-24,0-1,25 0,-25 0,0 0,0 1,0-1,-25 25,0 25,25-1,0 1,0 0,0 0,0 0,25-1,-25 1,25-25,-25 25,25-25,0 0,-1 0,1-25,0 0,-25 1,25 24,-25-25,25 0,-25 0,0 0,0 1,0-1,0 50,0-1,0 1,0 0,24 0,-24 0,0-1,25 1,0-25,-25 25,0-50,25 25,-25-25,25 25,-25-24,24-1,-24 0,25 25,-25-25,25 25,-25-25,25 1,0 24,-25-25,24 25,1 25,-25-1,25-24,-25 25,0 0,25 0,-25 0,0-1,25-24,-25-24,0-1,0 0,24 25,-24-25,0 0,25 25,-25-24,25 24,0 0,-25 24,0 1,25-25,0 0,-1 0,1 0,0 0,0 0,0 25,-1-25,1 0,0 0,0 0,0 0,-25-25,24 25,1 0,0-25,0 1,0-1,-25 0,0 0,0 0,-25 25,0 25,0 0,25 0,0 0,25-1,0 1,0-25,-1 25,1-25,0 0,0 0</inkml:trace>
  <inkml:trace contextRef="#ctx0" brushRef="#br0" timeOffset="109739.81">6921 16297,'0'24,"0"1,0 0,0 0,0 0,0 0,25-1,-25 1,0 0,24 25,-24-26,0 1,25 25,-25-25,25-1,-25 26,0-25,25 0,-25 24,25-24,-25 0,0 0,24-1,-24 1,25-25,-25 25,25-25,-25-25,25 0,-25 1,25-1,-25 0,25 0,-25 0,24 1,-24-26,25 25,0 0,-25-24,25-1,-25 25,25-24,-25 24,24-25,-24 26,0-26,0 25,0 0,0-24,25 24,-25 0,0 0,0 0,0 1</inkml:trace>
  <inkml:trace contextRef="#ctx0" brushRef="#br0" timeOffset="110029.81">8012 16570,'-25'0,"50"0,0 0,0 0,0 0,-1 0,1 0,0-25,25 25,-25 0,-1-25,26 25,-25 0,0 0,24-25,-24 25,0 0,0 0</inkml:trace>
  <inkml:trace contextRef="#ctx0" brushRef="#br0" timeOffset="110189.81">8136 16694,'0'0,"-25"0,25 24,-24-24,-1 0,50 0,-1 0,1 0,0 0,25-24,-25 24,24-25,-24 25,25-25</inkml:trace>
  <inkml:trace contextRef="#ctx0" brushRef="#br0" timeOffset="110849.81">9699 15999,'0'25,"25"-25,-25 25,0-1,25 1,-25 0,24 0,-24 0,0-1,25 1,-25 0,25 25,-25-26,25 1,-25 0,25 25,-25-25,24-25,-24 24,0 1,25 0,0-25,-25 25,25-50,0 0,-25 0,24 1,-24-1,25 0,-25-25,25 25,-25 1,25-26,-25 25,25-24,-25 24,24-25,-24 1,0-1,25 25,-25-24,0 24,0-25,0 25,0 1,25-1,-25 0,0 0</inkml:trace>
  <inkml:trace contextRef="#ctx0" brushRef="#br0" timeOffset="111289.81">10369 16272,'0'-25,"-25"50,0 0,25-1,0 1,0 0,0 0,0 0,0 24,0-24,25 0,-25 0,25 0,-25-1,25 26,-1-25,-24 0,25-1,-25 1,25 25,-25-25,25-1,-25 1,0 0,0 0,0 0,0-1,-25-24,25 25,-25-25,25 25,-25-25,1 0,-1 25,0-25,0 0,0 0,0-25,1 25,24-25</inkml:trace>
  <inkml:trace contextRef="#ctx0" brushRef="#br0" timeOffset="111509.81">10220 16718,'25'0,"-1"0,1 0,0-24,0 24,25 0,-26-25,1 25,0 0,25-25,-26 25,1 0,25 0</inkml:trace>
  <inkml:trace contextRef="#ctx0" brushRef="#br0" timeOffset="112139.8">11336 16396,'25'0,"0"0,0 0,-1 0,1 0,0 0,0 0,0 0,24 0,-24-25,0 25,0 0,24 0,-24 0,25 0,-26 0,26-25,-25 25,24 0,-24 0,0 0,25-25,-26 25,1 0,0 0,0 0,-25-24,-25 24</inkml:trace>
  <inkml:trace contextRef="#ctx0" brushRef="#br0" timeOffset="112469.8">11783 16148,'0'-25,"0"50,0 0,24-1,-24 1,25 0,-25 0,0 0,0-1,25 1,-25 0,0 0,25 0,-25 0,0-1,0 1,0 0,25-25,-25 25,0 0</inkml:trace>
  <inkml:trace contextRef="#ctx0" brushRef="#br0" timeOffset="113029.8">12353 15999,'0'-25,"25"50,0 0,-25 0,24-1,-24 1,0 0,25 0,-25 0,0-1,25 1,-25 25,0-25,25-1,-25 1,25 25,-25-25,25 0,-25-1,0 1,24-25,-24 25,25 0,0-25,-25 25,25-50,0 0,-25 0,0 0,24 25,-24-24,0-1,0-25,25 25,-25 0,0 1,0-26,0 25,25 0,-25-24,0 24,25-25,-25 1,0 24,25-25,-25 26,24-26,-24 25,0 0,25 1,-25-1,0 0,0 0,25 25,-25 25</inkml:trace>
  <inkml:trace contextRef="#ctx0" brushRef="#br0" timeOffset="113889.81">13097 16297,'0'-25,"0"0,-25 25,1 0,-1 0,25 25,-25-25,0 25,25-1,-25 1,1 0,24 0,0 0,0 0,0-1,0 1,0 0,24 0,1-25,0 0,0 0,-25-25,25 25,-1-25,1 0,0 25,-25-24,25-1,0 25,-25-25,24 0,-24 0,0 0,0 1,0-1,0 50,0-1,0 1,0 0,0 0,0 0,25 24,-25 1,25-25,-25 24,25-24,-25 25,25-25,-25 24,24 1,-24-1,0-24,25 25,-25-1,0-24,25 25,-25-25,0 24,0-24,0 0,0 0,0-1,0 1,-25-25,0 0,1 0,-1-25,0 25,0-24,0-1,1 25,-1-25,0 0,25 0,-25 25,25-24,0-1,0 0,0 0,0 0,0 1,25-1,0 25,0-25,-1 0,1 25,25-25,-25 25,-1-24,26 24,-25-25,0 25,24 0,-24 0,0-25,0 25</inkml:trace>
  <inkml:trace contextRef="#ctx0" brushRef="#br0" timeOffset="114809.8">14065 16718,'24'0,"1"25,0-25,0 25,0 0,-1 0,-24-1,25 1,-25 0,25 0,-25 24,0-24,0 0,0 25,0-26,0 1,-25 25,0-25,25-1,-24 1,-1 0,25 0</inkml:trace>
  <inkml:trace contextRef="#ctx0" brushRef="#br0" timeOffset="121229.8">17116 14312</inkml:trace>
  <inkml:trace contextRef="#ctx0" brushRef="#br0" timeOffset="121759.81">17116 14312,'24'0,"1"0,0 0,0 0,0 0,-1 0,1 0,0 0,0-25,0 25,-1 0,1 0,0 0,25 0,-26 0,1 0,25 0,-25 0,-1-24,26 24,-25 0,0 0,24 0,-24 0,-25-25,25 25,0 0,0 0,-25 25,-25-25</inkml:trace>
  <inkml:trace contextRef="#ctx0" brushRef="#br0" timeOffset="122069.8">17339 14412,'0'0,"25"0,-1 0,1 0,0 0,0 0,0 0,24-25,-24 25,25 0,-26 0,26 0,-25 0,25-25,-26 25,26 0,-25 0,24 0,-24-25,0 25,0 0,0 0,-1 0,1 0</inkml:trace>
  <inkml:trace contextRef="#ctx0" brushRef="#br0" timeOffset="122459.81">17612 14089,'-25'0,"50"0,-1 0,1 0,0 0,25 0,-25 0,-1 0,1 0,0 0,0 0,0 0,24 0,-24 0,0 0,0 0,-1 0,1 0,25 0,-25 0,-25 25,24-25,1 0,-25 25,25-25,-25 24,0 1,0 0,0 0,0 0,0-1,-25 1,25 0,-25 0,1 0,-1 0,0-1,0 1,0-25,1 25,-1 0,0 0,0-1,0-24,1 25,-1-25</inkml:trace>
  <inkml:trace contextRef="#ctx0" brushRef="#br0" timeOffset="122979.8">19249 14015,'0'-25,"25"25,-25-25,24 25,1 0,0 0,0 0,0 0,-1 0,1 0,0 0,0 0,0 0,-1 0,-24 25,25-25,0 25,-25-1,25-24,-25 25,0 0,0 0,0 0,0-1,0 1,-25 0,25 0,-25-25,0 25,1-1,-1 1,0 0,0-25,0 25,1-25,-1 25,0-25,0 0,0 0,1 25,-1-25,25-25</inkml:trace>
  <inkml:trace contextRef="#ctx0" brushRef="#br0" timeOffset="123319.8">19869 13940,'0'-25,"-25"25,0 0,0 0,1 0,-1 0,25 25,-25-25,25 25,-25-25,25 25,0 0,0-1,0 1,-25 0,25 0,0 0,0-1,0 1,0 0,0 0,25 0,-25-1,25 1,0 0,0 0,-1-25,-24 25,25-25,0 0,0 0,0 0,0 0,24 0,-24 0,0 0,0 0,24 0</inkml:trace>
  <inkml:trace contextRef="#ctx0" brushRef="#br0" timeOffset="123549.81">20291 14039,'24'-24,"1"24,0 0,0 0,0 0,-1 0,1 0,0 0,0 0,24 0,-24 0,0 0,25 0,-26-25,1 25</inkml:trace>
  <inkml:trace contextRef="#ctx0" brushRef="#br0" timeOffset="123749.81">20390 14139,'-25'0,"25"24,0 1,25-25,0 0,-1 0,1 0,0 0,0 0,0 0,-1-25,1 25,25 0,-25 0,24 0</inkml:trace>
  <inkml:trace contextRef="#ctx0" brushRef="#br0" timeOffset="126789.8">16843 13667,'0'0,"0"25,0 0,0 0,0 0,25-25,-1 0,1 0,0 0,0-25,0 25,-1-25,1 0,0 0,0 25,-25-24,0-1,25 25,-25-25,0 0,-25 25,0 0,25 25,0 0,-25-25,25 25,0-1,0 1,0 0,25 0,-25 0,25-25,-25 24,25-24,-1 0,1 0,0-24,0-1,0 25,-1-25,1 0,0 0,0 1,0-1,-1 0,-24-25,25 26,0-1,-25 0,25 0,-25 0,0 1,25-26,-25 25,0 0,0 1,0-1,0 0,0 0,0 0,0 0,0 1,0-1,0 0,-25 25,25-25,-25 25,25 25,-25-25,25 25,0 0,0-1,0 1,0 0,0 0,0 0,0 0,0-1,0 26,0-25,0 0,0-1,0 1,0 0,0 0,0 0,25-1,0 1,-25 0,25-25,-1 0,1 0,0 0,0 0,0 0,-1 0,1 0,25 0,-25 0,0 0,-1 0,1-25,0 25,0 0,0 0,-1 0,1 25,-25 0,0 0,0-1,-25 1,1-25,-1 0,25 25,-25-25,0 0,25 25,-25-25,1 0,24-25,24 25,1-25,0 25,0-25,0 25,-1-24,1 24,-25-25,25 25,0-25,0 25,-25-25,24 25,1-25,0 25,-25-24,0 48,-25-24,25 25,0 0,-25-25,25 25,0 0,25-25,-25 24,25-24,0 0,0-24,-1 24,1-25,0 0,-25 0,0 0,0 1,-25 24,25-25,-25 25,1 0,-1 0,0 0</inkml:trace>
  <inkml:trace contextRef="#ctx0" brushRef="#br0" timeOffset="128499.8">21804 13667,'0'-24,"0"-1,24 0,1 25,0-25,0 25,0 0,-25-25,24 25,1 0,0 0,0 25,0-25,-25 25,0 0,0 0,25-1,-25 1,0 0,0 0,0 0,0-1,0 1,0 0,-25-25,25 25,0-50,0 0,0 0,0 1,0-1,0 0,0 0,0 0,25 1,-25-1,0 0,24 25,-24-25,0 0,25 25,-25-24,0-1,25 25,-25 25,0-1,0 1,0 0,0 0,0 0,0-1,0 1,0-50,25 1,0-1,-1 0,1 0,0 0,0 25,-25-24,25 24,-1 0,1 0,0 0,-25 24,25 1,-25 0,0 0,0 0,0-1,0 1,0 0,0 0,0 0,0-1,0 1,25-25,-25 25,24 0</inkml:trace>
  <inkml:trace contextRef="#ctx0" brushRef="#br0" timeOffset="128989.8">22746 13643,'0'-25,"-25"25,1 0,-1 0,0 0,25 25,-25-25,0 0,25 24,-24-24,24 25,-25-25,25 25,0 0,0 0,0-1,25-24,-1 0,1 0,0-24,0 24,-25-25,25 0,-25 0,0 0,24 50,1 0,-25 0,25 0,-25-1,25 26,-25-25,0 0,25-1,-25 26,0-25,0 24,0-24,0 0,0 0,0 0,0-1,0 1,0 0,0 0,-25-25,0 25,0-25,0 0,1 0,-1 0,25-25,-25 0,25 0,0 0,0 1,0-1,25 25,-25-25</inkml:trace>
  <inkml:trace contextRef="#ctx0" brushRef="#br0" timeOffset="129329.8">21680 14238,'0'0,"-50"25,0-25,1 0,24 0,-25-25,26 25,-1 0,0 0,0 0,0 0,1 0,48 0,1 0,25 0,-1 0,1 0,0 25,24-25,0 0,26 0,-1 24,0-24,0 0,25 0,0 0,0 25,-24-25,24 0,0 0,0 0,0 0,0-25,0 25,0 0,-25 0,25-24,-25 24,0 0,-24 0,24-25,-24 25,-26 0,1 0,-1 0,-24 0,0 0</inkml:trace>
  <inkml:trace contextRef="#ctx0" brushRef="#br0" timeOffset="130109.8">21184 14957,'0'-25,"0"1,0-1,24 25,1 0,0 25,-25-1,25 1,-25 0,0 0,0 0,0-1,0 1,0 0,0 25,0-26,0 1,0 0,0 0,0 0,0-1,0 1,0 0,0 0,0-50,0 0,25 25,-25-25,0 1,24-1,-24 0,0 0,25 0,-25 1,25-1,-25 0,25 0,-25 0,25 25,-25-24,24 24,1 0,0 0,-25 24,0 1,0 0,0 0,0 0,0-1,0 1,0 0,25-50,-25 0,25 25,-25-24,24-1,-24 0,25 25,0-25,-25 0,25 1,0-1,-1 0,1 0,0 0,-25 1,25 24,0-25,-1 25,1 0,0 0,-25 25,0-1,0 1,25-25,-25 25,0 0,0 0,0-1,0 1,0 0,0 0,0 0,0-1,0 1,0 0,25 0</inkml:trace>
  <inkml:trace contextRef="#ctx0" brushRef="#br0" timeOffset="130449.8">22176 15180,'0'0,"0"-24,-25 24,0-25,0 25,1 0,-1 0,25 25,-25-1,25 1,0 0,0 0,0 0,0-1,0 1,0 0,0 25,0-25,25-1,-25 1,0 25,25-25,-25-1,0 26,0-25,0 0,0-1,0 1,0 0,0 0,-25 0,25-1,-25-24,25 25,-25-25,0 0</inkml:trace>
  <inkml:trace contextRef="#ctx0" brushRef="#br0" timeOffset="130629.8">21729 15553,'0'-25,"25"25,0 0,0 0,-1 0,1 0,0 0,0 0,24 0,-24 0,25-25,0 25,-26 0,26 0,0 0,-1 0</inkml:trace>
  <inkml:trace contextRef="#ctx0" brushRef="#br0" timeOffset="130909.8">22721 15280,'25'0,"0"0,0 0,0 0,-1 0,1-25,0 25,0 0,0 0,-1 0,1 0,0 0,0 0,0 0,0 0,-1 0,1 0,0 0,0 0</inkml:trace>
  <inkml:trace contextRef="#ctx0" brushRef="#br0" timeOffset="131099.79">22994 15156,'-25'0,"25"24,0 1,0 0,0 0,0 0,0-1,0 1,0 0,25 0,-25 0,0 0,25-25,-25 24,0 1</inkml:trace>
  <inkml:trace contextRef="#ctx0" brushRef="#br0" timeOffset="131889.81">23515 15032,'0'-25,"0"0,0 0,25 25,0 25,0-25,-25 25,0 0,24-25,-24 24,0 1,0 0,25 0,-25 0,0 24,0-24,0 0,0 0,0-1,0 1,0 0,0 0,0 0,0-50,0 0,0 0,0 0,0 1,0-1,0 0,0 0,0 0,0 1,25-1,-25 0,0 0,25 0,-25 1,0-1,25 0,-25 50,24-25,-24 25,0-1,0 1,0 0,0 0,0 0,0-1,0 1,0-50,25 1,-25-1,25 0,0 0,0 0,-25 1,24 24,1-25,0 25,0-25,0 25,-1 0,1 0,-25 25,0 0,0-1,0 1,0 0,0 0,0 0,0-1,0 1,0 0,0 0,0 0,0-1,0 1,0 0,25 0</inkml:trace>
  <inkml:trace contextRef="#ctx0" brushRef="#br0" timeOffset="132419.81">24259 15230,'-24'0,"24"-25,-25 25,0 0,0 0,25 25,-25-25,25 25,0 0,0-1,0 1,25-25,-25-25,25 25,-25-24,0-1,0 0,0 0,25 25,-25 25,25 0,-25 0,24-25,-24 24,0 1,0 0,0 25,25-25,-25-1,0 1,0 25,25-25,-25 24,0-24,0 25,0-26,0 26,0-25,0 0,0 24,0-24,-25 0,25 0,-25-25,1 0,-1 0,0-25,0 0,25 0,0 0,0 1,0-1,0 0,0 0,25 25,-25-25,25 1,0 24,-1-25,1 25,0-25,0 25</inkml:trace>
  <inkml:trace contextRef="#ctx0" brushRef="#br0" timeOffset="132569.79">24731 15304</inkml:trace>
  <inkml:trace contextRef="#ctx0" brushRef="#br0" timeOffset="148819.79">7194 17512,'0'-25,"-25"25,25-25,-25 25,25 25,0 0,0 0,0 0,25 0,-25-1,0 1,0 0,0 0,25 0,-25-1,0 1,0 0,0 0,0 0,0-50,0 0,0 0,-25 25,25-25,25 25,-25 25,25-25,-1 25,1-25,0 0,-25-25,25 25,0-25,-1 1,-24-1,0 0,25 25</inkml:trace>
  <inkml:trace contextRef="#ctx0" brushRef="#br0" timeOffset="149879.81">6053 18529,'24'0,"-24"-25,25 0,0 1,0 24,0 0,0 0,-25 24,24-24,-24 25,25-25,-25 25,0 0,25-25,-25 25,0 0,0-1,0 1,0 0,0-50,0 0,25 25,-25-24,0-1,25 0,-25 0,24 25,-24-25,25 25,0 0,0 25,0-25,-25 25,24-25,-24 25,25-25,-25 25,25-25,-25 24,0-48,0-1,0 0,25 25,-25-25,0 0,25 25,-25-25,24 25,-24-24,25 24,0 0,0 0,-25 24,25 1,-1 0,1 0,-25 0,25 0,0-1,-25 1,0 0,25-25,-25 25</inkml:trace>
  <inkml:trace contextRef="#ctx0" brushRef="#br0" timeOffset="150569.79">6896 18554,'-25'0,"25"-25,25 25,0 0,-25-25,25 25,-1-25,1 25,0-24,0 24,-25 24,25-24,-25 25,0 0,0 0,0 0,0 0,0-1,0 1,0 0,0 0,0 0,24-25,-24 24,25-24,0-24,0 24,-25-25,25 25,0-25,-1 25,-24-25,25 25,-25-25,25 1,0-1,-25 0,25 25,-25-25,0 0,24 0,-24 1,0-1,0 0,-24 25,24-25,-25 25,0 0,0 0</inkml:trace>
  <inkml:trace contextRef="#ctx0" brushRef="#br0" timeOffset="151179.79">8732 18380,'-25'0,"0"0,0 0,50 0,0 0,0 0,-1 0,1-25,0 25,0 0,0 0,-1 0,1 0,0 0,0 0,0 0,24-24,-24 24,0 0,0 0,-1 0,1-25,0 25,0 0,0 0,-1 0</inkml:trace>
  <inkml:trace contextRef="#ctx0" brushRef="#br0" timeOffset="151409.79">8856 18455,'0'0,"-25"0,0 0,50 0,0 0,-1 0,1 0,0-25,0 25,0 0,-1-25,1 25,25 0,-25-25,24 25,-24-25,25 25,-26 0,1-24,0 24,0 0,0 0,0 0,-1-25</inkml:trace>
  <inkml:trace contextRef="#ctx0" brushRef="#br0" timeOffset="152659.81">8682 18752,'25'-24,"0"24,-1 0,1 0,0 0,0 0,0 0,-1-25,26 25,-25 0,0-25,-1 25,26 0,-25-25,0 25,24-25,-24 25,0-24,24 24,-24 0,25-25,-25 25,0-25,-1 25,1 0,0-25,0 25,0 0,-1 0,-24-25</inkml:trace>
  <inkml:trace contextRef="#ctx0" brushRef="#br0" timeOffset="153689.81">9997 18207,'0'-25,"24"25,1-25,0 25,0 0,0 0,-25 25,24 0,-24-1,25 1,-25 0,25 0,-25 0,0-50,0 0,0 0,0 0,0 1,0-1,0 0,25 25,-25-25,25 25,-1 25,1-25,-25 25,25-25,-25 25,25-25,-25 24,0 1,25-25,-25 25,0-50,0 0,0 1,0-1,0 0,0 0,25 0,-25 1,0-1,24 25,-24-25,25 0,0 0,0 25,0 0,-1 0,-24 25,25-25,-25 25,25 0,-25 0,0-1,25 1,-25 0,0 0,25 0,-25-1,0 1,0 0,0 0,0 0</inkml:trace>
  <inkml:trace contextRef="#ctx0" brushRef="#br0" timeOffset="154059.81">10890 18231,'-25'0,"25"-24,-25 24,0 0,0 0,25 24,-24 1,24 0,0 0,0 0,0-1,24 1,1 0,-25 0,25-25,-25 25,0-1,25-24,-25 25,25-25,-25 25,0 0,24-25,-24 25,-24 0,-1-25,0 0,0 0</inkml:trace>
  <inkml:trace contextRef="#ctx0" brushRef="#br0" timeOffset="154229.79">10592 18504,'0'0,"25"-25,0 25,-1-24,1 24,0-25,0 25,0-25,24 25,-24 0,0-25,0 25,-1-25,26 25,-25 0,0 0</inkml:trace>
  <inkml:trace contextRef="#ctx0" brushRef="#br0" timeOffset="154819.79">11038 18107,'0'-24,"25"24,0 0,0 0,0 0,-1 24,-24 1,25-25,-25 25,0 0,25-25,-25 25,0-1,0 1,0 0,25 0,-25 0,0-1,0 1,0 0,0 0,25-25,-25 25,24-25,-24-25,25 25,0-25,0 0,0 0,0 1,-1-1,1 0,0 0,-25 0,25 1,-25-1,0 0,0 0,0 0,0 1,0-1,0 0,-25 0,0 0,0 25,25-24</inkml:trace>
  <inkml:trace contextRef="#ctx0" brushRef="#br0" timeOffset="155409.79">11758 18256,'0'-25,"-25"25,0 0,25 25,-25-25,25 25,0 0,0 0,0-1,25 1,-25 0,25-25,-25 25,25 0,0-1,-1 1,-24 0,25-25,0 25,0 0,-25 0,25-25,-25 24,-25-24,25 25,-25-25,0 0,0 0,1 0,-1 0,0 0,0 0</inkml:trace>
  <inkml:trace contextRef="#ctx0" brushRef="#br0" timeOffset="155719.81">11609 18479,'25'0,"0"-24,-1 24,1 0,0 0,0 0,0-25,-1 25,26 0,-25-25,0 25,-1 0,26-25,-25 25,0 0,-1 0,1-25,0 25,0 0,0 0</inkml:trace>
  <inkml:trace contextRef="#ctx0" brushRef="#br0" timeOffset="156459.81">13023 18306,'25'0,"-1"0,1-25,0 25,0 0,0 0,-1-25,26 25,-25 0,0 0,-1-25,26 25,-25 0,24-24,-24 24,0 0,25-25,-25 25,-1 0,1 0,0-25</inkml:trace>
  <inkml:trace contextRef="#ctx0" brushRef="#br0" timeOffset="156669.79">13345 18132,'-25'0,"50"0,0 25,0-25,0 25,-1 0,1-1,0 1,0 0,0 0,-25 0,25-25,-25 24,24-24</inkml:trace>
  <inkml:trace contextRef="#ctx0" brushRef="#br0" timeOffset="157529.79">14164 18008,'0'0,"25"-25,-1 25,1 0,0 0,0 0,0 25,-1-25,-24 25,25 0,0 0,-25-1,25 1,0 0,-25 0,0 0,0-1,0 1,0 0,0-50,0 0,0 1,0-1,0 0,24 0,-24 0,25 25,-25-24,25 24,0 0,0 0,-25 24,0 1,0 0,0 0,0 0,0-1,0-48,25 24,-25-25,0 0,24 0,-24 0,25 1,-25-1,25 0,0 0,0 0,-1 25,1 0,0 0,0 25,0 0,-1 0,-24 0,25-25,-25 24,25 1,-25 0,25 0,-25 0,25-25,-25 24,0 1,24 0,-24 0,0 0,0-1</inkml:trace>
  <inkml:trace contextRef="#ctx0" brushRef="#br0" timeOffset="158289.81">15255 18182,'0'-25,"-25"25,1 0,-1 0,25 25,-25-25,25 25,-25-25,25 24,-25-24,25 25,0 0,-24 0,24 0,0-1,24-24,1 0,0 0,0 0,-25-24,25 24,-1-25,1 0,0 0,-25 0,0 1,0-1,0 50,25-25,-25 24,0 1,25 0,-25 0,24 0,-24-1,25 1,-25 0,25 0,-25 0,25-1,0 1,-25 0,24 0,-24 0,0 0,0-1,-24-24,-1 0,0-24,0 24,0 0,1 0,-1-25,0 25,0-25,0 0,1 25,-1 0,25-25,0 0,0 1,0-1</inkml:trace>
  <inkml:trace contextRef="#ctx0" brushRef="#br0" timeOffset="158809.79">15354 17909,'25'0,"0"0,0 0,-25 25,25-25,-1 25,1-1,0 1,-25 0,25 0,-25 0,25-1,-25 1,24 0,-24 0,25 0,-25-1,0 1,25 0,-25 0,25-25,-25 25,0-1,25-24,-25-24,25 24,-25-25,24 0,-24 0,0 0,25 25,-25-24,25-1,-25 0,0 0,25-24,-25 24,0 0,0 0,25 0,-25-24,0 24,0 0,0 0,0 1,-25-1,25 0,0 0</inkml:trace>
  <inkml:trace contextRef="#ctx0" brushRef="#br0" timeOffset="159329.79">16272 18107,'0'0,"-25"0,1 0,-1 0,25 25,-25-25,0 0,0 25,1-25,-1 25,25 0,-25-25,25 24,0 1,25-25,0 25,-1-25,1 0,-25-25,25 25,0 0,-25-25,25 25,-25-24,24 24,-24-25,25 0,-25 0,0 0,0 1,-25 24,50 0,-25 24,0 1,25 0,-25 0,25 0,-25-1,25 1,-25 25,24-25,-24-1,0 1,25 0,-25 0,0 0,0-1,0 1,0 0,0 0,-25-25,1 0,-1 0,0-25,0 25,0-25,1 25,24-25,-25 1,25-1,0 0,25 25,-1-25,-24 0,25 25</inkml:trace>
  <inkml:trace contextRef="#ctx0" brushRef="#br0" timeOffset="161369.79">18579 17066,'25'0,"0"0,-25-25,24 25,1 0,0 0,0 0,-25 25,0-1,0 1,-25 0,25 0,0 0,-25-25,25 24,-25 1,25 0,0 0,-24 0,24-1,0 1,0 0,24-25,1 0,0 0,-25-25,25 25,0-25,-1 1,1-1,0 25,-25-25,25 0,-25 0,25 25,-25-24,0-1,25 0,-25 0,0 0,0 1,0-1,0 0,0 0,0 0,0 1,0-1,-25 25,25 25</inkml:trace>
  <inkml:trace contextRef="#ctx0" brushRef="#br0" timeOffset="161949.81">19075 17413,'0'-25,"25"25,0 0,-25 25,25-25,-25 25,0-1,0 1,0 0,0 0,0 0,0 0,-25-1,25 1,-25-25,25 25,-25-25,25 25,-25 0</inkml:trace>
  <inkml:trace contextRef="#ctx0" brushRef="#br0" timeOffset="162469.79">19447 17066,'0'-25,"0"0,25 25,0 0,0 0,-1 0,-24 25,25 0,-25-1,25 1,-25 0,0 0,0 24,0-24,0 0,0 0,25 0,-25-1,0 1,0 0,0 0,25-25,-25 25,0-1,24-24,-24-24,25 24,-25-25,25 0,-25 0,25 0,-25 1,25-1,-25 0,0 0,24 0,-24-24,0 24,0 0,0 0,0 1,0-1,0 0,0 0,0 0,0 1,0-1</inkml:trace>
  <inkml:trace contextRef="#ctx0" brushRef="#br0" timeOffset="163499.79">20043 17289,'0'25,"-25"-25,0 24,25 1,0 0,0 0,0 0,0-1,0 1,0 0,25-25,-25 25,0 0,25-25,-25 25,0-1,24 1,-24 0,0 0,0 0,0-1,0 1,-24-25,-1 0,0 0,0 0,0 0,1-25</inkml:trace>
  <inkml:trace contextRef="#ctx0" brushRef="#br0" timeOffset="163729.79">19919 17562,'-25'0,"50"0,-1 0,1-25,0 25,0 0,0 0,-1 0,1 0,0 0,0-25,0 25,-1 0,1 0</inkml:trace>
  <inkml:trace contextRef="#ctx0" brushRef="#br0" timeOffset="163989.81">20464 17462,'25'0,"0"0,0 0,-1 0,1 25,0-25,-25 25,25-25,0 25,-25 0,24-25,-24 25,0-1,0 1,0 0,0 0,-24 0,24-1,-25-24,25 25,-25 0,0 0,0-25</inkml:trace>
  <inkml:trace contextRef="#ctx0" brushRef="#br0" timeOffset="164449.81">20737 16991,'-25'0,"25"-25,25 25,0 0,0 0,-1 25,1-25,-25 25,25 0,0 0,-25-1,25 26,-25-25,0 0,0 24,0-24,0 25,0-26,0 1,0 25,0-25,0-1,-25-24,25 25,0 0,0-50,25 25,-25-25,0 1,25-1,-25 0,24 0,-24 0,0 1,25-1,-25 0,0 0,25-24,-25 24,0 0,0 0,0 0,0 1,0-1,0 0,0 0</inkml:trace>
  <inkml:trace contextRef="#ctx0" brushRef="#br0" timeOffset="164969.79">21308 17239,'-25'0,"0"25,0-25,25 25,-25-25,25 25,-24-1,24 1,0 0,0 0,24-25,-24 25,25-25,0 0,0-25,0 25,-25-25,24 25,-24-25,25 0,-25 1,0-1,0 0,0 0,0 50,25 0,-25 0,0-1,0 1,25 0,-25 25,0-26,25 1,-25 25,0-25,0 24,0-24,0 25,0-25,0-1,0 1,0 0,0 0,-25-25,25 25,-25-25,0 0,0 0,1-25,-1 25,25-25,-25 25,0-25,0 0,25 1,0-1,0 0,0 0,25 25,0-25,-25 1</inkml:trace>
  <inkml:trace contextRef="#ctx0" brushRef="#br0" timeOffset="165999.79">22151 17239,'0'-25,"-25"25,0 0,25-24,-24 24,-1 0,25 24,-25-24,25 25,-25-25,25 25,-25 0,0-25,25 25,0-1,-24 1,24 0,0 0,0 0,0-1,24-24,1 0,0 0,-25-24,25 24,0 0,-25-25,25 25,-25-25,0 0,24 25,-24-25,0 1,25 24,-25-25,0 0,0 0,0 0,0 1,0-1,0 50,0-1,0 1,-25 0,25 0,0 0,0-1,0 1,0 0,25-25,-25 25,25-25,0 0,-25-25,25 0,-1 25,-24-25,25 1,-25-1,25 25,-25-25,25 0,0 25,-25-25,24 25,-24 25,25-25,-25 25,0 0,0 0,25-1,-25 1,0 0,25-25,0 25,-1-25,-24-25,25 25,0 0,-25-25,25 25,0-25,-25 1,24 24,-24-25,25 0,0 0,-25 0,0 1,0-1,0 0,0 0,0 0,-25 25,25 25,-25-25,25 25,-24 0,24 0,0-1,0 1,0 0,24 0,1-25,0 25,25-1,-26-24,1 0,0 0,25 0,-26 0,26 0,-25 0,24 0,-24 0,0 0</inkml:trace>
  <inkml:trace contextRef="#ctx0" brushRef="#br0" timeOffset="166929.79">18877 18380,'25'0,"-1"-25,1 25,0-24,0-1,0 0,-1 25,1-25,0 0,0 25,0-24,-1-1,1 0,-25 0,0 0,0 1,0-1,-25 0,1 25,48 25,1 0,0-25,-25 24,25-24,0 25,24 0,-24-25,0 25,0 0,-1-25,1 24,0-24,-25 25,25-25,-25 25,0 0,0 0,-25-25,0 0,0 0,1 24,-1-24,0 0,0 0,0-24,1 24,-1 0,0 0,25-25</inkml:trace>
  <inkml:trace contextRef="#ctx0" brushRef="#br0" timeOffset="167419.79">19745 18132,'25'0,"-25"25,0 0,24-25,-24 25,0-1,0 1,25 0,-25 0,0 0,0-1,0 1,25 0,-25 0,25 0,-25-1,0 1,25-25,-25 25,-25-25,0-25,25 0,-25 25,0-24,25-1,-24 25,24-25,-25 0,25 0,-25 1,25-1,0 0,0 0,0 0,0 1,0-1,0 0,0 0,0 0,25 25,-25-24,25 24,-1-25,1 25,0 0,25 0,-25 0,-1 0,1 25,0-25,0 0,0 24,-1 1,1 0,-25 0,0 0,-25-25,1 24,-1-24,0 0,0 0,0 0,1 25,-1-25,0 0,0 0</inkml:trace>
  <inkml:trace contextRef="#ctx0" brushRef="#br0" timeOffset="167579.81">20315 18281,'25'0</inkml:trace>
  <inkml:trace contextRef="#ctx0" brushRef="#br0" timeOffset="169729.8">20737 18281,'0'-25,"25"25,-25 25,0 0,25-25,-25 25,24-1,-24 1,0 0,25 0,-25 0,0-1,25 1,-25 0,25 0,-25 0,25-25,-25 25,25-25,-1 24,1-24,-25-24,25 24,-25-25,0 0,0 0,-25 25,25-25,0 0,0 1,25 24,-25-25,25 25,0-25,-1 25,1 0,0-25,0 25,0 0,-1-25,1 25,0 0,0 0,0 0,-1 0,1-24,0 24,-25 24,-25-24,25 25,-25-25,25 25,0 0,0 0,0-1,0 1,25-25,-25 25,25-25,0 0,-25 25,25-25,-1 0,1 0,-25-25,25 25,-25-25,0 0,-25 1,25-1,-25 25,1-25,-1 25,25-25,-25 25,0 0,0 0,25 25,25-25,-25 25,25-25,0 0,0 0,-1 0,1 0,0-25,0 25,0-25,-1 25,-24-25,25 1,0-1,-25 0,0 0,25 0,-25 1,0-1,0 0,0 0,0 0,0 1,0-1,-25 25,25 25,0-1,25 1,-25 0,0 0,25 0,-25-1,0 1,24 0,-24 0,0 0,25-1,0 1,-25 0,25 0,0 0,-1-25,1 24,0-24,0 25,0-25,-25-25,24 25,-24-24,25-1,-25 0,0 0,0 0,0 1,0-1,0 50,0-1,0 1,0 0,25-25,-25 25,25-25,0 25,0-25,-1 0,1 0,0 0,0 0,0-25,-25 0,24 25,-24-25,0 0,0 1,0-1,0 50,0-1,0 1,25-25,-25 25,0 0,25-25,-25 25,25-25,0 0,-25-25,24 25,1-25,0 25,-25-25,25 25,0-25,-1 25,1-24,0 24,0 0,-25 24,25-24,-1 25,-24 0,0 0,0 0,-24-25,24 24,0-48,0-1,24 0,1 0,0 25,-25-25,25 25,0 0,-1 0,-24 25,0 0,25-25,0 0,0 0,0 0,-25 25,24-25,1 0,0 0,0 0,0 0,-1-25,1 25,0 0,0-25,0 25,-25-25,25 1,-25-1,0 0,-25 25,25-25,-25 25,0 0,25 25,-25 0,25 0,0-1,25-24,-25 25,25-25,-25 25,25-25,0 0,-1 25,1-25,0 0,0 0,0 0,24 25,-24-25,25 0,-26 0,26 0</inkml:trace>
  <inkml:trace contextRef="#ctx0" brushRef="#br0" timeOffset="169859.81">23763 18331,'0'0,"-25"0,25-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16:21:12.7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55 2538 14 0,'0'0'123'0,"0"0"-9"16,0-3-8-16,0 3-6 0,0 0-6 0,0 0-8 16,0 0-9-16,0-4-8 0,0 4-10 0,0 0-8 0,0 0-7 15,0 0-8-15,0 0-7 0,0 0-5 0,0 0-5 16,0 0-6-16,0 0-2 0,-6 0-4 0,6 0-3 0,0 0 1 16,0 0-2-16,0 4-1 0,0-4 0 0,0 0-1 0,-6 0 0 15,6 0 0-15,0 0 0 0,0 0-2 0,0 0-1 16,-6 0 1-16,6 0 1 0,0 3 0 0,0-3 0 0,-8 0 0 15,8 0 3-15,0 0 1 0,-6 0 4 0,6 0 4 0,0 0 2 16,0 0 1-16,0 0 3 0,-6 0 1 0,6 0 1 16,0-3 1-16,0 3-2 0,0 0-3 0,0-4-1 0,0 0-2 15,6 1-1-15,-6-1-4 0,0 1-1 0,0-1 0 16,0 0 1-16,0-3 1 0,6 3 2 0,-6 1 0 0,0-1 1 16,0 0 1-16,0-3-1 0,8 3-2 0,-8 1-1 0,0-5-1 15,0 5-2-15,6-5 1 0,-6 5 1 0,0-1 0 16,6-4 0-16,-6 5 0 0,6-5 3 0,1 5 0 0,-7-1 0 15,6-3-3-15,1-1 1 0,0 1 0 0,-1 0 1 0,0 0 0 16,8-1-1-16,-8 1 0 0,1 0-1 0,6-4 0 16,-7 7 0-16,7-3-1 0,-7 3 0 0,2-3-1 0,-2 3-1 15,0 1 0-15,1 3-3 0,-1-4 1 0,1 4-1 16,-7-4-2-16,6 4-1 0,1 0-1 0,-1 0 1 0,0 0 0 16,-6 0 1-16,8 4-2 0,-2-4 0 0,0 4 1 0,1-4 1 15,0 3 0-15,-1 1-1 0,0-4 0 0,6 3 0 16,-4 5 1-16,-1-5 0 0,-1 5 0 0,0-1 0 15,1 0 0-15,0 4 1 0,-1 0 1 0,0-3 3 0,-6 2-2 16,7 1 1-16,0-3-1 0,-1 3-1 0,-6 0-1 0,7 0 0 16,-7 0-1-16,6-4-1 0,-6 4 0 0,0-3-1 0,6-1 2 15,-6 0 1-15,0 1-1 0,0-5 0 0,0 1 0 16,0 3 0-16,0-3 1 0,0-1 0 0,0 1 0 16,0-4-1-16,0 4 1 0,0-4 1 0,0 0 1 0,0 0-1 15,0 3 3-15,0-3 2 0,0 0 1 0,-6-3 3 0,6 3 2 16,0 0 0-16,-6-4 0 0,6 0 1 0,-7 1-2 0,7-1-3 15,-6 0-3-15,6-3 0 0,-7 4 1 0,7-5-2 0,-7 1 1 16,7 0-1-16,-6-1 1 0,6 1-1 0,-6-4 2 16,6 4-3-16,-7-4-1 0,7-1-3 0,0 5 0 0,-7-4 1 15,7 0-1-15,-6 0 1 0,6 0 0 0,0-3 3 16,6 3 0-16,-6 0 3 0,0 0-3 0,0-4-1 0,7 4 1 16,-7 0-2-16,7 0-1 0,-1 0-1 0,0 4-1 0,1-4 1 15,0 0 0-15,-1 0 0 0,7 3 1 0,-7-3 1 16,8 4-2-16,-8-4 1 0,7 4 0 0,0 0-2 15,0-1 0-15,1 1 0 0,-2 0-1 0,2-1 0 0,-8 4 1 16,7 1 0-16,-6-1-1 0,6 4 3 0,-7-4 0 16,0 4-2-16,0 0 0 0,8 4 1 0,-8-4 2 0,1 4-1 15,-1-1 0-15,1 1-2 0,0 4-1 0,5-5 1 0,-4 5 1 16,-2 3 0-16,0-4-2 0,6 4-1 0,-4 0 0 16,-2 0 2-16,7 3 1 0,-7 1 0 0,2 0 0 0,-2-1 0 15,0 4 0-15,8 1 0 0,-8-4 2 0,0 3 0 0,1 0-1 16,-1 1-1-16,1-5-1 0,0 4 0 0,-1-3 1 15,0 0 0-15,-1 0 0 0,4-4 0 0,-9 3 0 0,6-3 1 16,-6-3 0-16,6 2 0 0,1 1-1 0,-7-3 0 16,0-1-1-16,6 0 0 0,-6-3-1 0,0 0 1 0,0-1 0 15,0 1 1-15,7 0-2 0,-7-1-2 0,0-3-3 0,0 4-6 16,0-4-8-16,0 0-9 0,7 0-10 0,-7 0-13 16,0-4-19-16,0 1-22 0,0-1-37 0,6-3-50 0,-6 3-83 15,0-3-108-15,0-4-52 0</inkml:trace>
  <inkml:trace contextRef="#ctx0" brushRef="#br0" timeOffset="514.29">5276 2253 197 0,'0'-4'358'0,"0"0"-109"0,0 4-98 0,0 0-61 0,-7-3-34 0,7 3-16 16,0 0-7-16,0 0-5 0,0-4-1 0,0 4-1 15,0 0-2-15,0 0-7 0,0-4 0 0,0 4-4 0,0 0-2 16,0 0-3-16,0 0-1 0,7 0-2 0,-7 0-3 15,0 0 1 1,0 0-2-16,0 4-1 0,0-4 1 0,7 4 0 0,-7 3-1 16,6-3 2-16,-6 7 0 0,6-4 1 0,1 0 0 0,0 1 1 0,-1 2 0 15,1 6-1-15,-1-5 1 0,1 3-1 0,-1 1-1 0,1-4 1 16,-1 3 1-16,1-3 2 0,0 4 1 0,5-4 1 16,-5 3-1-16,-1-3-1 0,1 1 1 0,-1-1-1 0,1-4-1 15,5 4-3-15,-4-4-2 0,-2 1 0 0,0-1 2 0,1 0 1 16,0-3 0-16,-1 3 3 0,7-3-2 0,-7-1-1 15,1 1 2-15,0 0 2 0,-1-4-1 0,0 0-1 16,8 0 1-16,-14 0 1 0,6-4 3 0,1 4 4 0,-1-4 0 16,1 1 1-16,-7-1 3 0,6 1 2 0,1-5 2 15,-7 5 2-15,0-5 0 0,6-3 3 0,-6 0 1 0,0 4 2 16,0-4 0-16,6-4 0 0,-6 0 0 0,0 4 0 0,0-3-1 16,0-1-3-16,0 1 0 0,0-1-4 0,0 0-2 15,-6-3-4-15,6 4 0 0,0-5-3 0,0 4-2 0,0 1-4 16,0-5-4-16,-6 5-1 0,6-1 1 0,0 4-1 0,0-3-1 15,-7 3-1-15,7 0 0 0,0 3-1 0,0 1 4 16,-6-1-1-16,6 5 1 0,0-1 0 0,0 0-3 0,-7 1 0 16,7 3 0-16,0-4-1 0,0 4-5 0,0 0-6 15,0-4-10-15,0 4-11 0,0 0-10 0,7 4-9 0,-7-4-14 16,6 4-18-16,1-1-27 0,-1-3-46 0,0 4-66 0,2 0-115 16,-2-4-78-16,-6 3-43 0</inkml:trace>
  <inkml:trace contextRef="#ctx0" brushRef="#br0" timeOffset="1701.8">4397 2487 34 0,'0'0'107'16,"0"0"-24"-16,0 0-18 0,0 0-11 0,0 0-12 0,0 0-9 0,0-3-3 15,0 3-1-15,0-4 1 0,0 4 2 0,0-4 1 16,0 4 2-16,0 0-3 0,0 0 1 0,6-3 1 16,-6 3-1-16,0 0-1 0,0-4 1 0,0 4 0 0,0 0-3 15,0 0 1-15,0-4 0 0,0 4 1 0,0 0 0 0,0 0-1 16,-6-3-1-16,6 3-2 0,0 0-2 0,0 0-3 0,0-4-3 15,0 4-5-15,0-4-4 0,-7 4-2 0,7-3-3 16,0 3-1-16,0 0 1 0,0 0-1 0,0-4 1 16,-6 4 0-16,6 0-1 0,-7 0-2 0,7-4 1 0,-6 4-3 15,6-4 0-15,-7 4-1 0,1-3 0 0,0-1 2 0,-1 0 3 16,7 1 2-16,-13-1 2 0,6-3 3 0,1 3 3 16,-1-3 1-16,1 0 0 0,-7-1-1 0,7 1-2 0,-8 0-1 15,8-1-3-15,-8 1-2 0,8 3-4 0,-7 1 1 16,7-1-2-16,-8 0-1 0,8 1 0 0,0 3 0 0,-8 0 0 15,8 0 0-15,-7 0-1 0,6 0 0 0,-6 0-2 0,7 0 1 16,-8 3-1-16,8-3 1 0,0 4 1 0,-7 0 0 16,6-4 0-16,1 3 0 0,-7 1 1 0,7-4 0 15,-2 4 0-15,2-1 1 0,0 5-1 0,0-5-1 0,-2 1 0 16,8 3 0-16,-6-3 0 0,0 3 1 0,6-3-1 0,-7 3-1 16,7-3 0-16,0 3 1 0,-6 0-1 0,6 1 0 0,0 3 0 15,0-4-2-15,0-3 2 0,0 3-1 0,0 1-1 16,0-5 2-16,0 5-3 0,0-5-3 0,0 1-7 0,6 0-10 15,-6-1-21-15,7-3-37 0,-7 4-66 0,6-8-132 16,0 4-90-16</inkml:trace>
  <inkml:trace contextRef="#ctx0" brushRef="#br0" timeOffset="3870.31">6331 2238 12 0,'0'0'86'0,"0"0"3"0,0 0-3 0,-6-4-6 0,6 4-9 16,0 0-15-16,0 0-11 0,0 0-14 0,0 0-7 0,0 0-7 15,0 0-5-15,0 0-3 0,0 0-3 0,0 0 0 16,0 0 0-16,0 0 1 0,0 0-1 0,0 0 1 16,0 0 1-16,0 0 3 0,0 0 2 0,0 0 3 0,0 0 1 0,0 0 2 15,0 0-1-15,0 0 1 0,0 0 0 0,0 0-3 16,0 0-3-16,0 0-1 0,0 0-3 0,0 0-2 0,0 0-2 15,0 0-2-15,0 0 0 0,0 0-2 0,0 0 0 0,0 0-1 16,0 0 0-16,0 0-1 0,0 0 0 0,0 0-2 16,0 0 2-16,0 0 0 0,0 0 0 0,0 0 1 0,0 0 0 15,0 0 1-15,0 0 0 0,0 0 3 0,6 0 4 16,-6 0 2-16,0 0 2 0,0 0 1 0,0 0 1 0,0 0 1 16,7 0 1-16,-7 0-2 0,0 0-3 0,6 0-1 0,-6-3-4 15,0 3-1-15,7 0-2 0,-7-4-1 0,6 4-1 0,1 0-1 16,-7 0 1-16,6-4 0 0,-6 4 0 0,6-3 0 0,2 3 0 15,-2-4 2-15,0 4 0 0,1-3 0 0,-1 3-2 16,1-4 0-16,0 4 0 0,-1-4 0 0,0 4 0 0,0 0 0 16,8 0 1-16,-8 0 0 0,8-3 3 0,-1 3 0 15,-2 0 1-15,4-4 1 0,-3 4 0 0,2-4 0 0,5 4-1 16,-6-3 2-16,6-1 0 0,1 0 2 0,-7 1 1 0,7-5 3 16,0 5 2-16,-8-1 0 0,8-4 1 0,-7 5-2 15,7-1-2-15,-8 0-1 0,2 1-3 0,-8-1-2 0,7 0 0 16,-7 1 0-16,1 3-2 0,0-4 2 0,-7 4-1 0,6 0 0 31,-6-4 1-31,6 4-1 0,-6 0-2 0,0 0-2 0,0 0 0 16,0 0 0-16,0 0-2 0,0 0 0 0,0 0-4 15,-6 0-6-15,6 0-10 0,0 4-13 0,-6-4-20 0,6 0-26 16,-7 4-35-16,0-4-45 0,1 3-61 0,-1-3-79 0</inkml:trace>
  <inkml:trace contextRef="#ctx0" brushRef="#br0" timeOffset="4104.62">6475 2330 118 0,'0'3'151'0,"0"1"-41"15,0 0-22-15,6-4-13 0,-6 3-5 0,7-3-2 0,-1 0 0 16,-1 0-4-16,-5 0-8 0,15 0-8 0,-9-3-12 0,7 3-8 16,0-4-2-16,-6 0-3 0,12 1-3 0,-6-1 0 15,1-3-1-15,5 3-1 0,-6-4-1 0,6 5-1 0,-5-5-2 16,5 5-2-16,-6-4-4 0,7 3-4 0,-7 0-2 15,-1 1 1-15,2-5-2 0,-8 5-1 0,7-1 1 0,-7 0-1 16,8 1-1-16,-8 3 1 0,0-4 0 0,2 0-6 16,-2 4-6-16,0-3-13 0,-6 3-23 0,6-4-38 0,0 0-59 15,2 4-107-15,-2-3-87 0</inkml:trace>
  <inkml:trace contextRef="#ctx0" brushRef="#br0" timeOffset="5475.63">7497 2180 231 0,'-6'0'201'0,"-1"0"-47"0,0 0-40 0,1-4-28 16,6 4-18-16,-6-4-9 0,6 4-10 0,0-3 0 0,-8 3-1 16,8-4-2-16,0 4-5 0,0-4-6 0,0 0-4 15,0 4-4-15,0-3 1 0,0 3-7 0,0-4-7 16,0 4-4-16,8-4-1 0,-8 1-2 0,6 3-4 0,-6-4 0 0,6 0 0 15,1 1-1-15,0 3 2 0,-1-4-2 0,7 4-1 16,-6-4 0-16,-1 4 2 0,7-3-1 0,-7 3 0 0,8 0-1 16,-1 0 0-1,-7 0 1-15,7 0 0 0,0 3 1 0,1 1-1 0,-8 0 1 16,0-1 0-16,7 5-1 0,0-1 0 0,-6 0-1 0,5 5 1 16,-4-5 0-16,4 4 1 0,-5-4-1 0,6 4-2 15,-7 0 0-15,1 0 1 0,-1 0-1 0,1 0 0 0,0 0 0 16,-1 0 0-16,0 0 0 0,-6 0 1 0,0 3 0 0,7-2-2 15,-7-1 2-15,0 0 0 0,0 0 1 0,0 0-1 16,-7-4 0-16,7 0-1 0,0 1 0 0,0-1 2 0,0-3-2 16,-6-1-1-16,6 1 0 0,0-1 1 0,-6 1 0 15,6-4 2-15,0 4 2 0,0-4 0 0,-7 0 1 0,7 0 3 16,0-4 1-16,-7 0 1 0,7 1-3 0,-6-1 3 0,6 1 1 16,-7-5 3-16,7 1 2 0,0 3 2 0,-6-3 1 15,6-4 0-15,0 4 2 0,-6-4-1 0,6 0-2 16,0 4-3-16,0-4-4 0,0 0-1 0,0-4-2 0,0 4-1 15,0 0 0-15,0-4-4 0,0 4 0 0,0-4-1 0,6 5 0 16,-6-1 0-16,0 0-1 0,6 0 2 0,1 3 1 0,-7 1 0 16,6-4 1-16,1 7 1 0,-7-3-1 0,7 3-1 15,-1-3 1-15,0 3-5 0,1 0 1 0,0 1-1 16,5-1 0-16,-5 4-2 0,6-4 0 0,-6 4 0 0,5 0-2 16,2 0 0-16,-2 4 2 0,2-4-1 0,-1 4 0 0,-7 3-2 15,8-3-1-15,-2 3-2 0,-5-3-1 0,6 3-1 16,-7 0-2-16,1 5-1 0,6-5-2 0,-6 4 2 0,-7-4-1 15,6 4 0-15,0-3 4 0,1-1 0 0,-7 0 2 16,7 0 1-16,-7 1 1 0,0-1 1 0,0-3 2 0,0-1 2 16,6 1 1-16,-6 0 0 0,0-4 1 0,0 3 1 0,0-3 2 0,0 4 0 15,0-4 1-15,0-4 4 0,0 4 1 0,0-3 0 0,0-1 2 16,0 0 0-16,0-3 0 0,0 0 0 0,0-1-2 0,0 1-2 16,6-4-1-16,-6 4 0 0,0-4-1 0,7 0-1 15,-7 0 0-15,6 0-1 0,-6 0 1 0,7 0 0 0,-7 0 0 16,7 0 0-16,-1 0 0 0,-6 3 1 0,6-2-1 15,2 2-1-15,-2 1 1 0,0 0-1 0,0-1-1 0,2 5-2 16,-2-5 1-16,0 5-2 0,1-1 0 0,-1 0 0 0,8 1 0 16,-8 3 0-16,0-4 0 0,0 8-1 0,1-4 0 0,6 3 0 15,-6 5 1-15,-1-5 0 0,1 5-1 0,6 3 0 16,-7 0 0-16,0 0 0 0,2-1-1 0,-2 5 1 0,0 0 0 16,1-4 0-16,-1 3 1 0,1 5-3 0,0-4 1 0,-7-1-1 15,6 1-1-15,0 3-1 0,-6-3 0 0,6 3-2 0,-6-3-3 16,8 0-2-16,-8-1-4 0,0 1 0 0,6-4-6 15,-6 3-9-15,6-3-9 0,-6 0-12 0,7 0-18 0,-7-3-22 16,7-5-33-16,-1 4-44 0,1-3-55 0,-1 0-81 0,-1-1-69 16</inkml:trace>
  <inkml:trace contextRef="#ctx0" brushRef="#br0" timeOffset="17476.5">8500 2264 33 0,'0'-4'180'0,"0"4"-31"0,0-4-32 0,0 4-28 15,0-3-14-15,0 3-23 0,0-4-12 0,0 4-7 0,0-4 0 16,7 4-4-16,-7-3-5 0,0 3-3 0,0-4-7 0,0 4 1 16,0-4-2-16,0 4-1 0,0-3-8 0,0 3 1 15,0-4 2-15,0 4 0 0,0 0 0 0,6 0-2 0,-6-4 1 16,0 4 0-16,0 0 1 0,0-3 2 0,0-1 0 0,0 4 0 16,0 0 2-16,0 0 1 0,0-3 0 0,0 3 1 15,0-4 2-15,0 4 1 0,0 0 0 0,0 0-1 0,0 0-1 16,0 0-1-16,0 0-2 0,0 0-1 0,-6 0-3 15,6 4-2-15,0-4-2 0,0 3-1 0,0-3-4 0,0 4 1 16,-7-1-1-16,7 5 2 0,0-5-1 0,0 1 0 0,0 3 1 16,0 1 0-16,0-5 4 0,0 5-3 0,0 3-1 0,0 0 0 15,0-1 2-15,0 6-1 0,-7-5-1 0,7 7 1 0,0 0 1 16,0 0-1-16,-6 1 3 0,6 2-1 0,0-2-2 16,-6 3 2-16,6 0-2 0,0 0-1 0,-8 0 2 0,8 0-2 15,0 0 0-15,-6 0 1 0,6 0-1 0,0 0 1 0,0 0-1 0,0 0 1 16,0 0-1-16,0-1 1 0,0 2 0 0,0-5 0 0,6 4-1 15,-6 0 0-15,0-4 0 0,0 4 0 0,0-4-1 16,8 5 1-16,-8-5-1 0,0 4 1 0,6-4 2 0,-6 0-1 16,6-3 0-16,1 0 0 0,0-1-1 0,-7 1 0 0,13-4 0 15,-7-3 0-15,1 3 0 0,-1-4 2 0,1 0 1 16,-1 0 0-16,7 1 6 0,-6-5-2 0,6 1 0 0,-7-4-1 16,0 4-1-16,8-4-1 0,-8 0-2 0,8 0 0 15,-8-4-4-15,7 4 2 0,-8-4 0 0,3 1 0 0,5 3 0 16,-7-4 1-16,0 0 0 0,2 1 0 0,-2-1 0 0,-6 0-1 15,6 1 1-15,1-4 0 0,0 3 1 0,-7-3-1 16,0 3 1-16,6-3 0 0,-6-1-2 0,0-3 0 0,0 4 1 16,0-4 2-16,0 3 1 0,0-3 1 0,-6 0 0 15,6 0-1-15,-7-3 2 0,0 3 0 0,7-4 1 0,-6 4-3 16,-8 0-2-16,8-4 0 0,0 4-2 0,-7 0 0 16,5 0 1-16,-4 4-1 15,0-4 0-15,4 4 1 0,-4-4 1 0,5 4-2 0,-6-1 1 0,7 1-1 0,-7 0 1 16,6-1 0-16,-6 1-1 0,7 3-1 0,-1-3-1 0,1 4 1 15,-1-1 1-15,1-3 0 0,-1 2 0 0,1 2 0 16,6-1-1-16,-7 0 1 0,7 1 0 0,-7 3 1 0,7-4-1 16,0 0 0-16,0 1-2 0,0 3 1 0,0-4-1 0,0 4-1 15,7-3 1-15,-7 3-1 0,7-4 0 0,-1 0 2 0,1 1 0 32,-1-1 0-32,1 0 2 0,-1 1 0 0,1-1-1 0,5 0 2 15,-5-3-1-15,6 3-1 0,-6 1 0 0,5-5 0 16,2 5-2-16,-8-5 2 0,0 5 0 0,8-1-1 0,-8-3 1 15,1 3 0-15,-2 1 0 0,3 3-1 0,-2-4 0 0,1 0 0 16,-1 4-2-16,-6-3-1 0,6 3-4 0,-6 0-4 16,0 0-6-16,8 0-5 0,-8 0-10 0,0 0-17 0,6 0-31 15,-6 0-59-15,0 0-129 0,0-4-86 0</inkml:trace>
  <inkml:trace contextRef="#ctx0" brushRef="#br0" timeOffset="30645.49">8741 2007 63 0,'0'0'87'0,"0"0"-3"0,0 0-3 0,0 0-5 0,0 0-6 16,0 0-4-16,0 0-4 0,0 0-4 0,-7 0-4 0,7 0-3 15,0 0-5-15,0-4-4 0,0 4-5 0,0 0-6 16,-6 0-7-16,6-3-4 0,0 3-3 0,0 0 0 0,0 0-2 15,0-4 3-15,-6 4 1 0,6 0 1 0,0-4 7 0,0 4-4 16,0 0-3-16,0 0 0 0,0-3-5 0,0 3-2 16,0 0-4-16,0 0-3 0,0-4-6 0,0 4 3 0,0 0 0 15,0 0 0-15,0-3-2 0,0 3 0 0,0 0 0 0,0 0 0 16,0 0-1-16,0 0-1 0,0 0 1 0,0 0-1 16,0 3 1-16,0-3 0 0,6 0 0 0,-6 4 1 0,0-4 0 15,6 3-1-15,-6 1 0 0,7 0 0 0,-7-1 0 0,6 1-1 16,-6 0 1-16,7 4 0 0,-7-5 1 0,7 4-1 0,-7 1 1 15,6-1 0-15,-6 0 1 0,6 4 0 0,-6-3-1 16,7 3 0-16,-7 0-1 0,7-1 2 0,-7 1 0 16,6 0 0-16,-6 4-2 0,6-4 2 0,-6 0-1 0,7 4 0 15,-7-4 1-15,6 0-1 0,-6 0 0 0,0-4-1 0,7 4 0 16,-7 0 1-16,0-4 0 0,7 1 0 0,-7 3-1 16,6-8 0-16,-6 5 0 0,0-1 0 0,0-3 0 0,6 3 0 15,-6-4 0-15,0 2 1 0,0-2 0 0,8-3 0 16,-8 0-1-16,0 3 3 0,0-3 0 0,0 0 0 0,0 0 2 15,6 0 0-15,-6 0-1 0,0 0 2 0,0 0 0 16,0 0 0-16,0 0 2 0,0-3-1 0,0 3 0 0,6-3 0 16,-6 3 0-16,0-8-5 0,7 4 3 0,-7 1-1 0,7-5-1 15,-7 1-1-15,6 0 0 0,-6-1 0 0,6 1 2 0,-6 0 7 16,7-4-1-16,-7 3-2 0,6-2-1 0,-6-1 1 16,6 0 0-16,-6 0-1 0,8 0 0 0,-8-1-3 0,6 1-2 0,-6 0 0 15,0 0 0-15,0 0 0 0,0 0 0 0,0 1 0 16,0-1-3-16,0 0 1 0,0 0 1 0,0-4 1 0,0 4-2 15,-6 0 2-15,6-4-1 0,0 4 0 0,-8-3 2 16,8 3-2-16,0-4-1 0,-6 0-1 0,6 1 1 0,0 3 0 0,-6 0 0 16,6 0 0-16,0 4-1 0,0-1-1 0,0 0 2 0,-7 1 0 15,7 4-3-15,0-1-7 0,0 4-9 0,0 0-9 16,0 0-18-16,0 0-23 0,7 0-40 0,-7 4-51 0,6-4-67 16,-6 3-96-16,6-3-66 0</inkml:trace>
  <inkml:trace contextRef="#ctx0" brushRef="#br0" timeOffset="31605.19">9158 2205 161 0,'0'0'144'16,"0"-3"-27"-16,0-1-22 0,0 4-18 0,0-4-13 0,0 4-9 16,0-3-9-16,0 3-5 0,-7-4-2 0,7 4-4 0,0-4-7 15,0 4-7-15,0 0-7 0,0-3-6 0,0 3-2 16,0 0-3-16,0 0 1 0,-7 0-3 0,7 3 0 15,0-3 0-15,0 0-1 0,-6 4 1 0,6 0 2 0,0 3-2 16,-6 0 0-16,0 1 2 0,-3-1 0 0,9 0 1 0,-5 4 2 16,5 0-2-16,-6 4-1 0,6-1 5 0,-7 1 1 0,7-1 0 15,-6 5 0-15,-1-4 1 0,7 7-1 0,-7-4 1 16,7 0 1-16,-6 4-3 0,6-4 1 0,-6 5-1 16,6-1 1-16,0 0-2 0,0-1 1 0,0 1-2 0,0 0-1 15,0 4-1-15,0-7-1 0,0 2-1 0,0 1-2 0,0-3 3 16,0 3 0-16,6-4-1 0,-6 4 1 0,0-4-1 15,0 1 1-15,0-1 1 0,6 0-1 0,-6 0 1 0,0-3-2 16,7 0 2-16,0-4 2 0,-7 4-1 0,6-4 1 16,1-4 0-16,-7 4-3 0,6-4 1 0,-6 1-1 0,5-5 2 15,4 4-1-15,-9-3-2 0,6-4 0 0,0 4 2 0,-6-1-1 16,6-3 1-16,1 0 0 0,0 0-1 0,-7-3-1 16,6-1 1-16,1 0 0 0,-1 1-1 0,1-1 1 0,0-3-1 15,5 3 0-15,-12-3 2 0,14 0-3 0,-8-1 1 16,0 1-1-16,1 0 0 0,-7-1 0 0,6 1 0 0,1-1-1 15,0-3-2-15,-7 0 2 0,6 4 0 0,-6-4 3 0,0 0 0 16,0 4 2-16,0-8 2 0,0 4 0 0,0 0 1 16,-6 0 1-16,6 1 1 0,-7-1-3 0,0 3 1 0,1-3-2 15,-1 0-2-15,-5 4-1 0,4-1-3 0,-4-3 0 16,6 4 0-16,-8 3-2 0,1-7-1 0,7 8 2 0,-8-5 0 16,8 1 1-16,-6 3 0 0,3 1 0 0,-2-1-1 0,4-3-1 15,1 3 2-15,-8 1-3 0,8 3 1 0,0-4-3 16,0 0 1-16,-2 4-1 0,2 0 1 0,0-3 2 0,6 3-4 15,-7 0 5-15,7 0-1 0,0-4-1 0,-7 4 0 16,7 0-2-16,0 0 1 0,0 0 0 0,0 0-3 0,7 0 0 16,-7 0 0-16,7 0 0 0,-1-4 0 0,0 4 2 15,2-3 1-15,-2 3 0 0,0-4 2 0,7 0 0 0,-6 0-1 16,6 1 6-16,-7-1-2 0,8-3 0 0,-2 3-2 0,1 0 0 16,-6 1 0-16,6-1-1 0,0-3 1 0,0 7-6 0,-1-4 0 31,-4-3 0-31,4 7 0 0,-5-4 0 0,-1 0-1 15,1 1 0-15,0 3-1 0,-1-4 2 0,-6 4 0 0,6 0 0 16,-6-3-3-16,6 3-3 0,-6 0-2 0,0 0-7 0,0 0-10 16,0 0-12-16,0 0-14 0,8 0-25 0,-8 0-42 15,0 0-70-15,0 0-106 0</inkml:trace>
  <inkml:trace contextRef="#ctx0" brushRef="#br0" timeOffset="33824.86">10357 2157 144 0,'-7'0'164'0,"7"4"-31"0,0-4-27 0,0 0-19 0,0 0-14 16,0 0-8-16,0 0-5 0,0 0-7 0,0 0-2 0,0 0-6 16,0 0-4-16,0 0-7 0,0 0-6 0,0 0-4 15,0 0-5-15,0 0-1 0,0 0-5 0,0 0-1 0,7 0 0 16,-7 0-2-16,0 0 0 0,6 0-1 0,0 0 2 0,0 0 0 15,1-4 2-15,6 4 0 0,-6 0 0 0,5-3 0 16,2-1 1-16,-2 4 1 0,8-4-1 0,0 1 0 16,-1-1 0-16,1-3-3 0,6 3 1 0,-7-3-3 0,7 3 1 15,1-3-2-15,-1-1-1 0,0 1-3 0,6 0-1 0,-5 0-1 16,-2-1 0-16,1 1 0 0,0 0-2 0,1-1 0 0,-1 1 0 16,0 0 1-16,-7 3-1 0,1-3 1 0,0 0-1 15,-8 2 1-15,1-2 0 0,0 3 0 0,-6 4 0 16,-1-3-2-16,1 3 2 0,0-4-1 0,-7 4-2 0,0 0-4 15,0 0-6-15,0 0-13 0,-7 4-21 0,0-4-28 0,-6 0-39 16,0 0-54-16,0 3-92 0,1-3-101 0</inkml:trace>
  <inkml:trace contextRef="#ctx0" brushRef="#br0" timeOffset="34100.36">10584 1949 21 0,'0'-4'333'0,"-6"4"-99"15,6 0-85-15,0 0-60 0,-7 0-32 0,7 0-19 0,0 0-11 16,0 0-5-16,0 4 1 0,7-4-1 0,-7 3-1 0,6 5 0 0,0-5 1 16,1 8 2-16,0 0 0 0,-1 0-1 0,1 0 1 15,-1 4-3-15,0 0-3 0,1 3 0 0,6-3-1 16,-7 3-1-16,2 0-3 0,-2 0-1 0,0 1-2 0,1-1-2 15,0 1-1-15,-1-1-1 0,0 0-2 0,1-3-1 0,-7 3-1 16,6 0-1-16,0 1 0 0,2-1-1 0,-8-3-1 0,6 3-9 16,0-3-6-16,-6-1-12 0,7 1-19 0,-1 0-31 15,-6-5-42-15,7-2-68 0,0-1-118 0,-1-3-70 0</inkml:trace>
  <inkml:trace contextRef="#ctx0" brushRef="#br0" timeOffset="35015.01">11691 1996 68 0,'-6'0'267'0,"6"-4"-63"16,0 4-53-16,0 0-41 0,0-3-28 0,0 3-19 0,0-4-15 15,0 4-11-15,0-3-9 0,0 3-5 0,0-4-5 16,0 0-3-16,6 1-2 0,1 3 1 0,-7-4-2 0,6 0-1 15,-6 4 1-15,0-3-2 0,7 3 0 0,-7 0-3 0,6-4-1 16,-6 4-2-16,7 4 0 0,-1-4-2 0,-6 3 2 16,6 1 1-16,2 0 1 0,-2 3 1 0,0 0 0 0,7 0 2 15,-6 4 1-15,0 0-3 0,-1 1 0 0,7-1 0 0,-6 0-1 16,-1 3-2-16,6 1-1 0,-4-4-2 0,-2 3 0 16,1-3 1-16,-1 4 0 0,0-4 0 0,8 4-1 0,-8 0 0 15,-6-4 1-15,6 0 0 0,2 0-1 0,-2 0-1 16,-6-1 1-16,6 1 0 0,-6 0 0 0,0-3 1 0,7-1-1 15,-7 0-1-15,0-3 1 0,6 3-1 0,-6-3 0 0,0-4 4 16,0 4 6-16,0-4 3 0,0 3 5 0,0-3 5 0,0-3 1 0,0 3 3 16,0-4-1-16,-6 0-3 0,6-3-1 0,-7 0-2 0,7-4-1 15,0 3-3-15,-6-3-1 0,6 0 3 0,-6 1 0 0,6-1-3 16,-8 0 2-16,8-4-2 0,-6 4-2 0,6-8 0 16,0 5-2-1,-6-1-4-15,6-3-2 0,0 0 2 0,-7 3-4 0,7-3-3 16,0 3 0-16,-7 1-1 0,7-5 0 0,7 4 0 15,-7 1 1-15,0 3 0 0,7 0-1 0,-1-4 1 0,-6 8-1 16,6-4 0-16,2 4 0 0,-2-1 0 0,-6 5-1 0,6-1 1 16,7 0-2-16,-6 4 0 0,-1 4 0 0,1-4-2 15,4 4-1-15,-2 3 0 0,3 0-1 0,-5 0-1 16,6 1-2-16,-7 3-2 0,7 0-1 0,-6 0-1 0,0 3-1 0,-1-3-2 0,0 0 0 16,2 0 0-16,-2 1 3 0,0-2 1 0,-6-2 2 0,6 3 1 15,-6-4 3-15,7 0 1 0,-7 1 2 0,0-1 1 16,6-3 0-16,-6-1 0 0,0 1 2 0,0 0 1 0,0-4 0 0,0 0 3 15,7 0 2-15,-7-4 0 0,0 0 0 0,7 1 0 16,-7-5 2-16,6 1 0 0,0-4-1 0,-6 0-1 0,7 0-1 16,0 0 0-16,-7 0-3 0,6-4 1 0,0 4-2 0,1-3 1 15,0-1 1-15,-7 0-1 0,6 1-1 0,1 3 1 16,-1-4 0-16,0 4-1 0,2-3 1 0,-2 2-2 0,0 1 0 0,0 0 1 16,1 4 0-16,0 0 0 0,-1-1 0 0,7 1 1 15,-7 3-1-15,2 1 3 0,-2 3-1 0,0 0-2 16,8 0 1-16,-8 3-1 0,0 1 0 0,6 0 0 0,-4 3 0 15,-1 4 0-15,-1 0-1 0,0 0 0 0,1 3 0 0,0 2 0 16,-1-2-1-16,-6 1 1 0,6 3 0 0,-6 0-5 0,7 1 1 31,0-1-2-31,-1 0-2 0,-6 1-3 0,7-1-3 0,-7 0-3 16,0 1-5-16,6-1-3 0,-6 0-6 0,0 0-10 0,6-3-18 16,-6 4-25-16,8-5-35 0,-2-3-56 0,0 0-99 0,0 0-80 0</inkml:trace>
  <inkml:trace contextRef="#ctx0" brushRef="#br0" timeOffset="35814.43">12818 2191 144 0,'0'0'170'0,"0"-4"-44"0,-7 4-32 0,7 0-21 0,-6-4-12 15,0 4-9-15,-1 0-6 0,0 0-3 0,1 0-8 0,-1-3-4 16,7 3-2-16,-12 0-2 0,3 3 0 0,4-3-1 0,-1 0-3 15,-7 4-4-15,6 0-2 0,-6-1-1 0,1 1 0 16,4 0 1-16,-4 3 3 0,5 0-2 0,-6 0 0 0,0 1-1 16,7-1-1-16,-8 4-3 0,8-4-1 0,-7 8 0 15,6-4-4-15,1 0 1 0,0 0-1 0,6 0-3 0,-7 4-1 16,7-4-1-16,0 0 0 0,0 0-2 0,0 0 0 16,0-4-1-1,7 0 0-15,-1 4 0 0,0-4 0 0,1-3-1 0,6 0 1 16,-7 3-1-16,8-7 0 0,-1 4 0 0,-7-4 0 15,7 0 1-15,0 0 1 0,1-4 0 0,-2 0 0 0,1 1-1 0,1-5 0 16,-2 1 0-16,2 0 0 0,-2 0 1 0,1-4-1 16,1 3 1-16,-8-3 2 0,7 0 3 0,-6 0 3 0,-1 1 4 15,0-1 3-15,2 0 1 0,-2-1 0 0,-6 1 0 16,6-3 4-16,-6 3-3 0,0 3-2 0,0-3-2 0,-6 0-1 16,6 1-2-16,-6 2 2 0,-2-3-1 0,2 0-4 0,0 4-1 15,-1-4 0-15,0 3 0 0,1 1 0 0,0 3 0 16,-1 1-3-16,7-1 0 0,-7 0 1 0,1 1-3 15,6 3 2-15,-7-4-2 0,7 4-1 0,0 0 0 0,0 4 0 16,-6-4-1-16,6 7 0 0,6-3 0 0,-6 3 1 0,0 4-1 16,7-3 0-16,-1 3 0 0,1 0 0 0,0 0 0 0,-1 0 0 15,7 3 0-15,-6-3-1 0,-1 7 1 0,8-3 0 0,-8 3-1 16,7-3 3-16,-1 7 1 0,-5-4-1 0,6 1 1 0,-7 3-1 16,8-4 2-16,-8 0-1 0,7 4 1 0,-6-3-2 0,6-1-2 15,-7 4 0-15,1-4 1 0,0 4-1 0,-1-4 0 16,-6 1-1-16,0-1 1 0,0-3-2 0,0 3 2 0,0-3 0 15,-6-1-3-15,6-3 2 0,-7 0 1 0,0 0-1 0,1-3 0 16,-1-1 1-16,1-4 0 0,-1 5 2 0,-6-8 2 16,7 3 7-16,0 1 7 0,-8-4 5 0,8-4 2 0,-1 4 2 15,-6-3 2-15,7-5 2 0,-7 5-3 0,7-4-2 16,-2-4-5-16,-4 3-3 0,5-3-1 0,0 0-3 0,1 0-3 16,6 0-2-16,-6-3-4 0,6 3-5 0,0-4-7 15,0-3-9-15,0 3-11 0,6-3-9 0,0-1-11 0,1 1-12 16,6-4-16-16,-7 4-18 0,8 0-27 0,-8-5-35 0,7 5-50 15,0 0-73-15,-6 0-96 0</inkml:trace>
  <inkml:trace contextRef="#ctx0" brushRef="#br0" timeOffset="37349.33">12740 1780 122 0,'0'0'113'0,"0"-3"-18"0,0 3-13 0,0 0-14 15,0 0-9-15,0 0-11 0,0 0-7 0,0-4-7 0,0 4-6 16,6 0-7-16,-6 0-4 0,0-4-3 0,0 4-6 16,0 0 1-16,0 0-1 0,5-3 1 0,-5 3 2 0,0 0 0 15,9 0 1-15,-9 0 1 0,0 0 3 0,0 0-1 0,6 0 1 16,-6 0-3-16,0 0 4 0,6 0 0 0,-6 0-1 16,7 0 0-16,-7 3-2 0,6 1 0 0,1 0-1 0,-7-1 1 15,7 1-5-15,-1 3-2 0,0 0-1 0,1 1 1 16,0-1 2-16,-1 4-1 0,0 0-1 0,8 0-1 0,-8 4 1 15,1-5-2-15,5 6 0 0,-5-5-2 0,0 3-2 0,-1 1 0 16,0-1-1-16,8 1 0 0,-8 0 0 0,1-1 0 16,-1 1 0-16,7-1 0 0,-6-2 1 0,-1 2-1 15,1-3 1-15,6 0 1 0,-7 4-1 0,1-4 2 0,6 0 1 0,-7-4-1 0,1 4-2 16,5 0 0-16,-4-4-1 0,-2 1 1 0,0-1 0 0,1-3-1 16,0-1 0-16,5 5 0 0,-5-4 3 0,-1-4 3 15,1 3 1-15,0-3 0 0,-1 4 0 0,0-8 5 16,1 4 1-16,0-3 5 0,-1 3 0 0,0-4 0 0,1-4 2 15,0 5 2-15,-1-5 4 0,-6 1 1 0,7 0-1 0,-1-4-2 16,-6 0 3-16,6 0 2 0,2 0 0 0,-8-4 2 0,6 1-2 16,-6-1-2-16,6 0 0 0,-6 0 2 0,7 1-4 15,-7-4-1-15,0 3-1 0,6-3-2 0,-6 3-3 16,0-3-3-16,0 0-2 0,0-1-2 0,0 1 0 0,0-1-3 16,-6 1-1-16,6 0-3 0,0 0 1 0,0-4-2 0,-7 3 0 15,7 1-3-15,-6 3-2 0,6 0-2 0,-6 1-5 16,6 3-4-16,0 4-6 0,-8-1-9 0,8 1-11 0,0 0-12 15,0 3-12-15,0 4-10 0,0 0-13 0,0 0-17 16,8 4-22-16,-2-1-35 0,-6 5-56 0,6-5-96 0,1 5-65 16</inkml:trace>
  <inkml:trace contextRef="#ctx0" brushRef="#br0" timeOffset="38163.78">13405 2040 126 0,'0'-3'255'0,"0"3"-63"0,0-4-55 0,0 4-42 15,0-4-31-15,0 4-19 0,0-3-10 0,0-1 0 16,0 1-2-16,0-2 1 0,0 5-2 0,0-3-4 0,0-1-1 16,0 0-1-16,-8 4-2 0,8-3-6 0,0 3-4 0,-6-4-5 15,6 4 0-15,-6-4 2 0,6 4-1 0,-7 0-1 0,1 0 0 16,-8 0-1-16,8 4 0 0,0-4 0 0,-1 4 0 16,-6-1-3-16,7 1-1 0,-1 3-2 0,-6 1 1 15,6-1 0-15,1 1 1 0,0-1-1 0,-1 0-2 0,0 4 1 16,7-3-1-1,-6 3 2-15,6 0-1 0,-6-1-1 0,6-2 0 0,0 3-1 16,6 0 1-16,-6 0-1 0,0-4 1 0,6 4-1 0,1-3 0 16,0 3 1-16,-1-4-1 0,0 0 0 0,6 1 0 15,-4-5 0-15,5 1 0 0,0 0 1 0,-6-1 1 0,5-3-2 0,2 0 1 16,-1 0-1-16,7 0 0 0,-8 0 0 0,1-3 0 16,0-1 4-16,0 0-2 0,1-3-1 0,-2 0 2 0,2-1 1 15,-2 1-2-15,-5 0 2 0,6-1-1 0,-6 1-1 0,5-4 3 16,-6 3 4-16,2 1 1 0,-2-4 0 0,-6 4 3 0,6-1 2 15,-6 1 1-15,0-4-1 0,0 4-2 0,0 0-1 0,0-4-1 16,-6 3 3-16,6 1 0 0,-6 0 0 0,6-1 0 0,-8 1 0 16,2-1-1-16,0 1-1 0,6 3-2 0,-6 1-1 15,-1-1-4-15,0 0-3 0,7 1-2 0,-6 3 1 0,6 0-4 16,0 0 2-16,-7 3 0 0,7-3-1 0,0 4 0 0,0 0 1 0,0 3 0 31,0 0-1-31,7 1 5 0,-7 3-1 0,6 0 0 0,1 0 1 0,0 4-1 0,-1-4 0 0,0 7 0 0,0-4-1 16,8 1 0-16,-8 3-1 0,1 1 0 0,6-4 0 0,0 3-1 31,-7 4 1-31,8-4-2 0,-2 4 0 0,-6 0 1 16,8 3 1-16,-7-2-1 0,5-1-1 0,2 3 0 0,-8-3-2 15,8 0 0-15,-8 4 1 0,0-8-4 0,1 4-1 0,-1 0-1 16,1 0-1-16,0 0-1 0,-1-4 0 0,-6 5 1 0,0-9-1 16,6 5 0-16,-6-5 1 0,0-3 3 0,0 0-1 15,0 0 2-15,-6-4 1 0,6-3 2 0,0 3 2 0,0-7 2 16,-6 4 2-16,6 0 3 0,-7-4 5 0,7 0 1 15,-7 0 3-15,7-4 1 0,-6 0 1 0,-1 1 0 0,7-5-4 0,-6 1 0 0,6 3-2 0,0-7-4 16,0 4 0-16,0-4-1 0,0 4-5 0,0-8-1 16,6 4 1-16,-6 0-2 0,7-4-3 0,-1 4 1 0,1-3-2 0,0 3-3 15,-1-4-2-15,0 4-3 0,8-3-6 0,-2 3-2 16,-5 3-5-16,6-3-5 0,0 0-5 0,-7 4-7 16,8 0-8-16,-8 3-12 0,8-4-16 0,-2 1-24 0,-5 3-36 15,5-3-57 1,2 0-99-16,-2 3-69 0</inkml:trace>
  <inkml:trace contextRef="#ctx0" brushRef="#br0" timeOffset="50412.99">15762 2579 88 0,'-7'0'217'16,"1"0"-39"-16,-1 3-43 0,0-3-34 0,7 0-29 0,-6 0-15 15,0-3-13-15,6 3-8 0,-6 0-6 0,-2-4-3 0,8 4-3 16,-6 0-4-16,6-4-4 0,0 4-4 0,0-3 1 0,0 3-2 15,0 0 0-15,-6 0-1 0,6-4-2 0,0 4-2 0,0 0-1 16,0 0 0-16,-7 0-3 0,7 0-1 0,0 0 0 0,-6 0 0 16,6 0 3-16,0 0 3 0,-6 0 5 0,6 0 3 15,0 0 3-15,0 0 4 0,-8 0 2 0,8 0 3 0,0 0-2 16,0 0 1-16,0 0-4 0,0 0-1 0,0 0-3 16,0 0-1-16,8 4-2 0,-8-4-2 0,0 0-2 0,0 0-4 15,0 0 0-15,0 3-4 0,6 1 0 0,-6 0-2 16,6-1 0-16,1 1-1 0,-1 4 0 0,0-5 0 0,2 5 1 15,-2-1 0-15,0 4 0 0,0-4-1 0,1 4 0 0,0 0 1 16,-1 0 0-16,-6 0 4 0,7 0-3 0,-7 4-1 0,0-1 0 16,0 1 0-16,0 0 0 0,-7 3 0 0,7 0-1 15,-13-3-4-15,6 7 4 0,1-4-2 0,-6 0 2 0,-2 1-2 16,1-1-1-16,1 1-4 0,-2-5 0 0,2 4-2 16,-2-7-5-16,1 4-6 0,0-4-9 0,0 0-11 0,-2-4-12 15,10 1-22-15,-7-5-38 0,5 1-68 0,0-4-109 16,1-4-82-16</inkml:trace>
  <inkml:trace contextRef="#ctx0" brushRef="#br0" timeOffset="51356.81">16380 2051 172 0,'0'-3'273'0,"0"3"-75"0,0-4-71 0,0 4-50 0,7-4-28 15,-7 4-16-15,0-3-6 0,0 3-3 0,7-4-2 0,-7 4-1 16,6-4-1-16,0 1-6 0,-6 3 0 0,7-4-2 15,-1 4-3-15,1-3 0 0,0 3-1 0,-1 0-2 0,8 0-1 16,-8 0 1-16,6 3-3 0,-4-3 2 0,4 7-3 16,-5-3 0-16,5 0 0 0,-4 3 1 0,4 0 0 0,-6 1 0 15,8 3 0-15,-8-4 0 0,7 4 0 0,-6 0-1 0,0 0 0 16,5 0-2-16,-5 0 2 0,0 0 1 0,-1 0-1 0,0 4-1 16,1-4 0-16,-1-4 2 0,-6 4-1 0,7 0 0 15,-7 0 0-15,7 0-1 0,-7-4 0 0,0 0 0 16,0 1 2-16,0-5 1 0,0 5 3 0,0-8-1 0,0 3 2 0,0 1 5 15,0 0 2-15,0-4 5 0,0 0 3 0,0 0 4 16,6 0 2-16,-6 0 2 0,0 0 0 0,0-4-3 0,0 0 1 16,0 1-2-16,0-5-5 0,0 5-2 0,0-5-2 0,0 1-2 15,0 0 0-15,0-4 1 0,0 4-1 0,0-8-1 16,0 4-1-16,6 0-1 0,-6 0-2 0,0-4 0 0,8 4-4 16,-8 0 0-1,6 0-3-15,-6 0-1 0,6 0-2 0,0 0 1 0,1 4 0 16,-7-4-1-16,7 4 0 0,-1-1 0 0,1 1 0 0,5 0 0 15,-4 3 0-15,-2 0 0 0,6 1-2 0,-5 3 0 16,0-4 1-16,6 4-1 0,-7 4 0 0,1-1 0 0,0 1-1 16,-1 0 1-16,6 3 1 0,-4-3-1 0,-2 3-2 0,-6 0 1 15,6 1-1-15,1-1 0 0,-7 0 0 0,6 1 0 0,-6-5 1 16,0 4 0-16,0-3 1 0,7 3 0 0,-7-3 0 16,0 0 1-16,0-1 0 0,0 1-1 0,0 0-1 0,0-4 1 0,0 0 1 0,0 0-1 0,0 3 1 31,0-3 0-31,7-3 1 0,-7 3 0 0,0-4 0 0,0-3 1 15,6 3-2-15,-6-7 0 0,6 4 0 0,-6 0 1 16,6-4 0-16,2 0 1 0,-8 3-1 0,6-3 0 0,0 4-1 16,1-4 1-16,-7 4-1 0,7-5 0 0,-1 5 0 0,1 0-3 15,-1-1 2-15,1 1 1 0,6 4 0 0,-7-5-1 0,0 5 1 16,1 3-1-16,0-4 1 0,-1 4 0 0,7 4 0 0,-6-4 0 16,-1 7-1-16,1-3 1 0,5 3-2 0,-4 4 0 15,-2 0 1-15,0 0 1 0,1 4 0 0,-1-1 0 0,1 1 0 16,0 0 0-16,-1 3 2 0,0-4 0 0,0 5-1 15,-6-5-2-15,8 5-2 0,-2-4-3 0,0-1-1 0,1 1-4 16,0-1-5-16,-1-3-5 0,1 0-7 0,-1 0-11 0,0 0-12 16,1 0-17-16,0-3-20 0,5-5-34 0,2 1-53 15,-8-1-80-15,7-6-104 0,0-1-50 0</inkml:trace>
  <inkml:trace contextRef="#ctx0" brushRef="#br0" timeOffset="51622.68">17501 2007 126 0,'-6'0'364'0,"6"0"-111"15,-8 0-103-15,8 0-60 0,-6 0-29 0,6-4-13 16,0 4-6-16,0 0 3 0,0 0-4 0,0-3-5 0,0 3-6 16,0-4-4-16,6 4-5 0,2-4-4 0,-2 1-4 0,0-1-4 15,1 4-3-15,5-3-2 0,-4-1-2 0,4 0 0 16,1 4-2-16,-6-3 1 0,6 3 0 0,0-4 0 0,6 0 0 15,-5 1-1-15,-2 3 1 0,1-4 0 0,7 4-1 16,-6-4 0-16,-2 1 0 0,8-1 1 0,-7 4-1 0,-2-4 0 16,10 1-2-16,-8-1-10 0,7 4-14 0,-7-4-12 0,0 1-20 15,-1-1-30-15,-4 4-47 0,4-4-73 0,-12 1-108 16,7 3-72-16</inkml:trace>
  <inkml:trace contextRef="#ctx0" brushRef="#br0" timeOffset="51778.88">17514 2124 133 0,'0'4'290'0,"0"0"-89"0,0-4-71 0,6 0-45 15,-6 0-24-15,6-4-12 0,2 4-9 0,4-4-5 16,1-3-8-16,0 3-7 0,7-3-4 0,-1 0-4 0,1 0-5 16,6-4-8-16,1 3-9 0,-2-3-15 0,1 0-27 0,0 0-47 15,0-3-91-15,1 2-112 0,-1 1-63 0</inkml:trace>
  <inkml:trace contextRef="#ctx0" brushRef="#br0" timeOffset="52523.48">18211 1901 39 0,'0'-3'370'0,"0"3"-100"0,0-4-103 0,0 0-65 0,0 1-33 16,0-1-17-16,0 0-11 0,6 1-5 0,-6-5-9 0,7 4-3 15,-1 1-3-15,0-1-5 0,1 0-4 0,0 1-4 0,-1-1 0 16,0 0-3-16,2 4 1 0,4-3-4 0,-5 3-2 16,6 3 0-16,0 1 0 0,-7 3-1 0,8-3 1 0,-8 7 0 15,7-3-3-15,-7 3 1 0,1 3 1 0,6 1 1 16,-7-1 0-16,1 1 0 0,0 3 2 0,-1 1-1 0,0-5 1 15,1 4-1-15,0 1 0 0,-1-4-1 0,-6 3 0 16,6-3 0-16,1-1 0 0,-7 1 1 0,0-1 1 0,6 1 0 16,-6 0-1-16,0-4 0 0,7 0 1 0,-7-4 0 15,0 1-1-15,0-5-2 0,0 5 0 0,0-5 3 0,0-3 6 16,0 4 6-16,0-4 7 0,0 0 1 0,0 0 5 0,0-4 4 16,0 4 1-16,0-7-1 0,0 3-4 0,-7-3-4 0,7 0-1 0,0-1-2 0,0 1-2 15,0-1-2-15,-6-3-3 0,6 4-1 0,0-4-1 0,0 0-3 31,0 0-3-31,6 0-2 0,-6 0-2 0,0 0 0 0,0 0-1 16,0 0 1-16,7 0 0 0,-7 4 0 0,0-4 0 0,7 3-2 16,-1 5 1-16,-6-5 1 0,6 5 1 0,2-1-2 15,-2 0 0-15,0 4 0 0,0 4-2 0,1 0 1 0,0-1 0 16,-1 1-2-16,-6 3 1 0,7 1 0 0,-1 3-1 16,0-4 4-16,-6 1-1 0,8 3-1 0,-8 0-3 0,0-4 1 15,6 0 1-15,-6 1-3 0,0-1 0 0,0 0-2 16,6-3 1-16,-6-1 3 0,0 1 0 0,0 0 2 0,0-1-1 15,0 1 2-15,0-4 1 0,0 0-1 0,0 0 1 0,7 0-1 16,-7-4 1-16,0 1 0 0,0-1 0 0,0-3-1 0,6-1 0 16,-6 1 0-16,0-4 1 0,7 4 0 0,-7-4 1 15,6 0-1-15,-6 0 1 0,7 0 0 0,-7 0 2 16,6-4-2-16,-6 4-1 0,7 0 1 0,-7-3 0 0,7 3 0 0,-1 0-2 0,-6-4 0 16,6 4 0-16,0 0 0 0,2 4 0 0,-8-4 0 0,6 4 0 15,0-4 0-15,-6 3-1 0,7 4 0 0,-1 1 0 0,-6-1 0 0,7 0-1 16,-7 1 2-16,7 3-1 0,-1 3 1 0,0 1-1 0,-6 3 1 15,8 5 1-15,-2-1-1 0,0 0 7 0,-6 3-4 32,6 1-1-32,-6 3-1 0,7-3-1 0,0 3-1 0,-7 0-2 15,6 0 1-15,-6 1-7 0,7-1-2 0,-1 1-4 0,1-1-6 16,0 0-4-16,-1 4-5 0,0-4-7 0,0 1-12 16,1-1-13-16,0-3-17 0,-1 0-24 0,1-1-44 0,-1-3-68 15,1 0-112-15,0-4-61 0</inkml:trace>
  <inkml:trace contextRef="#ctx0" brushRef="#br0" timeOffset="53080.14">18986 1992 201 0,'0'-3'380'0,"-7"-1"-123"0,7 1-114 0,0-1-61 15,0 0-32-15,0 4-19 0,0-3-9 0,0 3-5 0,0 0-3 16,0 0-1-16,0 0-5 0,7 3-3 0,-7 1-3 16,0 0-1-16,0 3 1 0,6 4-1 0,-6-4-1 0,0 8 1 15,0 0 1-15,6-1-2 0,-6 5 0 0,0-1 2 0,0 0-1 16,0 8 2-16,-6-4-1 0,6 4 3 0,0-1-2 16,-6 4 2-16,6 4 2 0,-7 1 0 0,7-2 0 0,-7 1 0 15,1 4-1-15,0-4-1 0,6 4 0 0,-7-4 0 0,7 3-3 16,0-7 1-16,-6 5-1 0,6-5 0 0,0 4 0 15,0-8-1-15,0 1 0 0,6 0 0 0,-6-1-1 0,0-3 1 16,7-3 1-16,-1-5-1 0,-6 1 1 0,6-1 3 0,1-3 0 16,0-3 2-16,-1-1 1 0,7-3 1 0,-6-4 0 15,6 0 1-15,-1 0 0 0,-4-4-2 0,4-3 1 0,2-1-1 16,-8 1 1-16,7 0-2 0,-8-1-1 0,10-3 2 16,-9 4-1-16,0-4-1 0,-6 4 0 0,6-4 0 0,-6 4 1 0,0-4 0 0,0 3 0 15,-6-3-1-15,0 1 0 0,0 2 1 0,-1-3-3 16,-1 3-1-16,-4-3 0 0,6 4 0 0,-8-4-1 15,2 0 0-15,-2 4 0 0,-5-4 0 0,6 0-1 0,0 0 0 16,0 4-1-16,-6-4-1 0,6 4 0 0,6-4 0 0,-6 3-2 31,-1 1 1-31,8-1 0 0,0 5 1 0,0-1 1 0,-1 0 0 16,7 1 0-16,0-1 0 0,0 0 0 0,0 1 2 0,0-1-2 16,0-3 0-16,0 7 0 0,7-4 0 0,-1-3 0 0,0 7 0 0,0-8 0 15,2 5-1-15,4 3 1 0,-5-4-2 0,6 1-2 16,0-1-3-16,0 0-2 0,-6 1-4 0,5-1-10 0,2 0-13 15,-1 1-16-15,7-5-21 0,-8 5-34 0,8-5-56 16,-7-3-86-16,7 4-104 0,-2-4-53 0</inkml:trace>
  <inkml:trace contextRef="#ctx0" brushRef="#br0" timeOffset="53414.58">19389 2084 231 0,'-6'0'236'16,"6"0"-87"-16,0 0-61 0,-7 0-33 0,7 0-16 0,0 0-10 16,7 0-2-16,-7 0 0 0,0 0-2 0,6 0-2 0,1-3-2 15,-1 3-2-15,1 0-1 0,6 0-3 0,-7-4-1 16,8 4-1-16,-2-4 1 0,1 4-2 0,1-3-2 0,6-1 1 15,-8 0-2-15,8 4-1 0,-7-3 2 0,7-1-1 0,-1 0-1 16,0 1-1-16,-6-5 0 0,7 5-1 0,0-1 0 16,-1 0-2-16,1-3 1 0,-8-1-1 0,8 5 1 0,0-1-1 15,-7-3-1-15,7 3 1 0,-8-3-1 0,1 3 1 0,0 1-3 16,0-5-6-16,-7 5-8 0,8-1-11 0,-8 0-14 16,0-3-28-16,2 3-42 0,-2-3-70 0,-6 0-104 0,0 3-76 15</inkml:trace>
  <inkml:trace contextRef="#ctx0" brushRef="#br0" timeOffset="53608.46">19643 1901 211 0,'-6'0'285'0,"6"0"-88"16,-6 4-71-16,6-4-48 0,0 0-25 0,0 0-14 0,0 0-4 15,0 0-3-15,0 4-5 0,6-1-5 0,-6 1-2 16,6-1-3-16,2 1-1 0,-2 7-3 0,0-4-2 0,0 4-2 0,1 4-2 0,6 0-1 15,-6-1-4-15,-1 4 1 0,0 1-1 0,1-1-2 0,6 4 0 16,-7 0 0-16,1 0 0 0,-7 4 0 0,7-4 1 16,-1 0-2-16,1 4-2 0,6-8-5 0,-6 4-9 0,-1-4-14 15,6 0-27-15,2-3-47 0,-1 0-86 0,-1-4-120 16,-4-4-66-16</inkml:trace>
  <inkml:trace contextRef="#ctx0" brushRef="#br0" timeOffset="54379.05">20256 1876 379 0,'-7'-5'283'0,"1"5"-109"0,6 0-72 16,0-3-36-16,0 3-15 0,0-4-9 0,0 1-4 15,6-1-5-15,1 0-6 0,-1 1-4 0,0-1-4 0,1 0-3 16,0 1-3-16,5-1-3 0,-4 0-3 0,-2 4-2 16,7-3-1-16,-7 3-1 0,7 3-1 0,-6-3 0 0,-1 4-1 15,8 3-1-15,-8 1 0 0,0-1 0 0,1 4 0 16,-1 4 0-16,7-4 0 0,-6 4 0 0,-1-1 0 0,1 1-1 15,0-1 0-15,-1 1 2 0,0 3 0 0,0-3 0 0,2-1 0 16,-8 1 0-16,6 0-1 0,-6 0 1 0,7-4 1 16,-7 3-2-16,6-3 1 0,-6 0-1 0,6 0 1 0,-6 0 0 15,0 0-1-15,0-4 0 0,0-3 0 0,7 3 0 16,-7-3 0-16,0 0 1 16,0 0 1-16,0-1 1 0,0 1 4 0,0-4 2 0,0 0 4 0,0 0 2 15,0-4 4-15,0 1 1 0,0-1 4 0,0-4 2 0,0 1-1 0,0-4 3 16,0 0 3-16,0 0 0 0,0 0 1 0,0 0-3 0,0-3 1 15,0-1 3-15,0 0 0 0,0 1-5 0,0-1-5 16,0-4-4-16,7 5-3 0,-7-4 0 0,6 3-4 0,-6 0-5 16,6 1-4-16,-6-1 0 0,8 4-2 0,-2 4 1 0,-6-4 0 15,6 4-1-15,-6 2-1 0,7 2-1 0,-1 3-1 0,-6-4 2 16,7 8-1-16,-1-4 0 0,1 8 1 0,-1-5 0 0,-6 5 0 16,7-1 0-16,0 0 0 0,-7 1-1 0,6 2 0 15,-6-2 1-15,0-1 0 0,0 0-2 0,6 1 0 0,-6-1 1 0,0 0 0 16,7 1-2-16,-7-5 0 0,0 1-1 0,6 0 1 0,-6-1 0 31,0-3 0-31,0 4 2 0,0-4 0 0,0 0 0 0,7 0 1 16,-7 0 2-16,0-4-2 0,6 1 0 0,-6-5 0 15,7 5 1-15,-7-5-1 0,6 1 1 0,-6 0 0 0,7-1 1 0,0 1 0 16,-1-4-2-16,0 0 0 0,1 0 0 0,0 4 0 16,-1-4 0-16,0-1-1 0,7 2 0 0,-6 2 1 15,0 1-1-15,-1-4 1 0,0 7-1 0,-6-3 0 0,7 3 0 16,0 1 0-16,-1 3 1 0,-6-4-1 0,6 4 1 0,1 4-1 15,0-1 2-15,-1 1 0 0,1 3-1 0,-1 1 0 0,0 3-1 16,2-4 1-16,-2 4 0 0,0 4 0 0,0-4-1 0,8 0-4 16,-8 3-2-16,1 1-6 0,-1-4-5 0,8 4-10 0,-8-4-11 15,6 3-10-15,-4-3-14 0,4 0-13 0,0 1-15 16,3-5-21-16,-3 0-32 0,2 0-51 0,-2-3-74 0,2 0-98 0</inkml:trace>
  <inkml:trace contextRef="#ctx0" brushRef="#br0" timeOffset="54922.59">21142 1934 289 0,'-7'-7'367'0,"7"-1"-110"0,-6 1-99 0,-1 0-55 0,0 0-24 16,1-1-12-16,0 5-8 0,-2-1-9 0,-4 0-6 16,6 1-7-16,-2 3-7 0,2 0-6 0,-7 0-9 0,7 0-5 15,-8 7-4-15,8-3-1 0,0 3-3 0,0 0-1 0,-2 4-2 0,-4 0 1 16,5 0 1-16,7 4-1 0,-6-4 0 0,6 3-1 0,-7 1-3 15,7-4-2-15,0 0 0 0,0 0-1 0,7 4-2 16,-7-8-2-16,0 4-1 0,6-4-1 0,1 1 3 0,-7-5 1 16,6 5 0-16,0-8 1 0,2 3 1 0,-2-3 4 0,0-3-1 15,-6 3 4-15,6-4-1 0,1-3 0 0,0-1 1 16,-1 5 2-16,1-8-2 0,-1 3 0 0,0-3 1 0,-6 1 2 16,8-2 0-16,-2 1 2 0,-6 0 1 0,6 0 0 15,-6 0 2-15,0 0 2 0,6 0-3 0,-6 0 1 0,0 4 2 16,0-4 0-16,0 4-1 0,0 3 1 0,0 1-1 0,0-1-1 15,0 0 2-15,0 1-1 0,0 3-3 0,8 0 0 16,-8 0-3-16,6 3 0 0,-6 5 0 0,6-1-2 0,8 0-1 16,-8 4 1-16,1 4 0 0,5-1 0 0,-6 1 0 15,8 3 1-15,-1-3-1 0,0 7-1 0,-6-4 0 0,5 1 0 16,2 3 1-16,-2-4 0 0,-6 4-2 0,2 0 1 16,-2 0 0-16,1 0 0 0,-1 0 0 0,0 0-1 0,-6 0-1 15,0 3 1-15,0-2 1 0,0-1-2 0,-6-1 0 16,0-2 0-16,-1-1 0 0,1 0 1 0,-8 0 0 0,8-7 0 15,-7 0 0-15,0 1 0 0,0-1 1 0,6-8 0 0,-6 5 1 16,1-5 5-16,-2-3 3 0,-5 4 5 0,6-4 2 0,0 0 5 16,-1 0 6-16,2-4 7 0,-2 1 4 0,2-1-1 15,5-3-2-15,-6 3 0 0,6-3-1 0,1-1-4 0,0 1-5 16,0-1-7-16,6-3-4 0,0 0-1 0,0 1-4 0,6-1-3 16,0-4-4-16,0 4-9 0,8-7-12 0,-1 3-15 15,7 1-17-15,-2-5-20 0,9 1-17 0,-7 3-28 0,6-3-32 16,-1-1-54-16,1 1-94 0,-6-4-95 0,6 4-49 15</inkml:trace>
  <inkml:trace contextRef="#ctx0" brushRef="#br0" timeOffset="55063.17">21448 1989 107 0,'0'0'411'0,"0"3"-128"0,-7-3-128 0,7 0-75 16,0 0-42-16,0 0-25 0,0 0-22 0,7 0-26 0,-7-3-43 15,6 3-80-15,-6-4-133 0,6 1-68 0</inkml:trace>
  <inkml:trace contextRef="#ctx0" brushRef="#br0" timeOffset="56743.52">6481 5832 238 0,'0'4'232'0,"0"-4"-51"0,0 3-49 0,0-3-38 16,0 0-26-16,0 0-19 0,7 0-13 0,-1 0-5 0,-1-3-5 16,3 3 0-16,-1-4-3 0,5 0-1 0,-5 1-2 0,6-1 0 15,0 0 0-15,7 1-4 0,-8-5-4 0,2 5 1 16,5-5 0-16,1 5-1 0,-8-5-1 0,8 1 1 0,0 0-1 16,0 0 0-16,-1-1 2 0,1 0-3 0,-1 2-1 15,-6-2-1-15,6 4-1 0,-5-3 0 0,-2 3 0 0,2-3 0 16,-1 3 1-16,-7 1-1 0,8-1 0 0,-8 0 0 0,0 1-1 31,-6 3-2-31,7 0-1 0,-7-4-1 0,0 4-1 0,7 0-1 16,-7 0 0-16,0 0 0 0,0 4-3 0,-7-4-7 0,7 3-11 15,-7-3-14-15,7 4-22 0,-6 0-40 0,6-1-70 16,-6-3-114-16,-8 4-82 0,8 0-42 0</inkml:trace>
  <inkml:trace contextRef="#ctx0" brushRef="#br0" timeOffset="57027.78">6461 6070 39 0,'0'4'221'0,"0"-1"-36"0,7 1-35 16,0 0-28-16,-1-1-23 0,1-3-19 0,4 4-14 0,-3-4-13 15,11 0-14-15,-5-4-6 0,-1 4-3 0,6-3-4 0,0-5-3 16,1 5-3-16,6-1 0 0,-7-3-3 0,8 0-1 0,-1-4 1 15,0 3-5-15,6-3-1 0,-5 0-2 0,-1 0-1 0,0 0 1 16,-1 0 0-16,9 0 0 0,-9 0-2 0,1 0 1 16,0 0-1-16,-6 4-1 0,-1-4-2 0,1 4-1 0,-6-1 4 15,-2 5-4-15,1-5-2 0,-7 8 1 0,2-3-2 16,-2-1 0-16,-6 4 1 0,6 0-1 0,-6 0-5 0,0 0 1 16,0 4-2-16,-6-4-8 0,6 3-10 0,-6-3-16 0,-2 4-34 15,2-4-51-15,0 0-77 0,-1 0-130 0,-5 4-60 16</inkml:trace>
  <inkml:trace contextRef="#ctx0" brushRef="#br0" timeOffset="68959.52">8135 5224 134 0,'0'-4'165'0,"0"4"-12"16,0-3-12-16,0 3-17 0,0-4-19 0,0 4-19 0,0 0-19 15,0-4-16-15,0 4-12 0,-7 0-5 0,7-3-4 16,0 3-4-16,0 0-1 0,0 0-1 0,0 0-2 0,-6-4 1 15,6 4 1-15,0 0-4 0,0 0-2 0,-6 0-1 16,6 0-1-16,-6 0-3 0,6 0 0 0,-8 0-4 0,2 0 0 16,0 4-2-16,-1-4-2 0,1 3-1 0,0 5-1 0,-2-5-2 15,2 5 1-15,0-1 2 0,-8 4 0 0,8-4-1 16,0 8-1-16,-1-4 3 0,0 0 1 0,1 3 2 16,-1 1-1-16,1 0 1 0,-7-1 1 0,6 1 0 0,1 3 0 15,0-3 0-15,-1 3-2 0,0-3-1 0,1 4 0 0,-7-1-1 16,7 0-1-16,-1 0 0 0,7 4-2 0,-7-4 1 0,1 4 0 15,0 0 1-15,6 1-1 0,0-1-2 0,-8-1 0 16,8 1 1-16,8 0 0 0,-8 0-1 0,0 1 1 16,6-1-2-16,0-1 1 0,1 1 1 0,0-3-2 0,-1 2 7 15,7-2-2-15,0-1-1 0,-6 1-2 0,5-1 3 0,2 0-1 16,-2-3-1-16,8-1 3 0,-7 1-8 0,7 0 3 0,-8-4 1 16,8-4 2-16,-1 4-1 0,1-3 1 0,0-1-1 0,6-3 1 15,-7 3-1-15,1-3 1 0,6-4-1 0,-7 0 0 16,7 0 0-16,-6 0-2 0,6-4-1 0,0-3 0 0,0-1-7 15,0 1-14-15,7-1-14 0,-7-3-22 0,0-3-35 0,0-5-59 16,0 1-83-16,-7 0-125 0,8 0-57 0</inkml:trace>
  <inkml:trace contextRef="#ctx0" brushRef="#br0" timeOffset="69795.45">8408 5454 180 0,'-6'0'273'0,"6"-3"-68"0,0 3-56 16,0-3-49-16,0 3-27 0,0 0-17 0,0-5-13 0,0 5-5 16,0 0-6-16,0 0-5 0,6-3-4 0,-6 3-3 0,0 0-5 15,8-4-5-15,-8 4-2 0,6 0-4 0,0 0 0 16,1 4 0-16,-1-1-1 0,1 5-1 0,6-5 2 16,-7 5 1-16,8-1 0 0,-2 4 0 0,-5 0-1 0,6 0 0 15,0 0-1-15,0 0 0 0,0 0-1 0,0 0-1 0,0 4 0 16,0-4 0-16,-7 0 0 0,8 4-1 0,-8-4 1 15,8 3 0-15,-8-3-1 0,0 4 1 0,1-4 0 0,-2 0 1 16,3 0 0-16,-2-4-2 0,-6 0 0 0,7 1 0 16,-7-1 2-16,0-3-1 0,6-1 0 0,-6 5 2 0,0-8 4 0,0 3 5 0,0-3 4 15,0 4 8-15,0-4 5 0,0 0 3 0,0 0 4 16,0 0 0-16,-6-4-2 0,6 1-3 0,0-1-3 0,-7 0-5 16,7-3-1-16,-6 3-2 0,6-7-2 0,0 4-1 15,-8 0-1-15,8-4 1 0,0 0-3 0,0 0-1 0,0-4-3 16,0 4-3-16,0-3 0 0,0 3-1 0,0-4-4 0,0 4 2 15,8 0 0-15,-8 0-1 0,6 3-1 0,1-2 0 16,-7 2-1-16,6 1 1 0,0 0 0 0,2-1-2 0,-2 5 0 16,0-1-1-16,1 0 1 0,0 4-1 0,-1 0 1 0,7 0-1 15,-7 4 0-15,1 0 0 0,0-1-1 0,5 1 2 16,-5 0 0-16,0 3 0 0,5 0 0 0,-5 1 0 0,-1-1 0 16,1 0-3-16,-7 0 1 0,7 1 0 0,-1-1 0 15,-6 0-2-15,6 1 3 0,-6-5-2 0,8 5 2 0,-8-4 1 16,0-1 0-16,0 1-1 0,0 0 1 0,0-1 0 0,0-3 0 15,0 4 1-15,0-4-1 0,0 0 0 0,0 0-1 16,6 0 1-16,-6-4 1 0,0 4 1 0,0-7-1 0,0 3 0 0,6-3 1 16,-6-1 1-16,0 1-1 0,7-4-1 0,-7 0 2 15,0 0-2-15,7 0 1 0,-1 4-1 0,-6-4-1 0,0 0 1 16,6 0 0-16,-6 4 0 0,7-4-1 0,-1 0 0 0,-6-1 0 16,6 6 0-16,2-2 1 0,-2 0 0 0,0 1-1 15,1 0 1-15,-7 3-1 0,6-3 0 0,1 7 0 0,-1-4-2 16,1 4 1-16,-1 4-1 0,1 0 1 0,6-1-1 15,-7 4 1 1,1 4 1-16,0 0 0 0,-1 0 0 0,0 4 0 0,1 0 0 16,-1 0 0-16,1-1 1 0,0 5-1 0,-1-1 0 0,0-4 0 15,2 5 0-15,-2-1 1 0,-6 1 0 0,6-1-1 0,-6-4 0 16,6 5 0-16,1-5-1 0,-7 5 1 0,7-5-7 16,-1 1-5-16,-6-4-8 0,7 0-9 0,-1 0-9 15,-1 0-12-15,10-4-17 0,-9-3-25 0,7-4-32 0,0 0-46 16,7-7-79-16,-7-1-108 0,7 1-55 0</inkml:trace>
  <inkml:trace contextRef="#ctx0" brushRef="#br0" timeOffset="70078.03">9477 5506 316 0,'0'4'268'0,"-6"-1"-97"16,6-3-72-16,6 4-37 0,-6 0-19 0,0-4-8 16,6 3-7-16,0-3-2 0,2 0-2 0,-2-3-2 0,0 3 0 15,8-4-1-15,-1 4-1 0,-1-4 1 0,2 1 1 0,-2-1 1 16,8 0-3-16,-1 1 1 0,1-1 2 0,0 0-2 16,-2-3-4-16,3 0-2 0,-1 3-1 0,-1 0-2 0,0 1 0 15,1-1-5-15,-1 1-2 0,-5-2-4 0,5 5-1 16,-6-3-4-16,0 3-7 0,1-3-10 0,-2 3-13 0,2-5-19 15,-2 2-33-15,1-1-56 0,1 0-94 0,-8 1-102 0,0-1-58 16</inkml:trace>
  <inkml:trace contextRef="#ctx0" brushRef="#br0" timeOffset="71253.06">10180 5279 68 0,'0'0'164'0,"0"-4"-11"0,0 4-14 0,0 0-16 0,0 0-23 15,0-4-16-15,0 4-17 0,0-3-14 0,0-1-13 0,0 0-8 16,0 1-7-16,0-1-5 0,0 0 3 0,7 1-4 16,-7-1-2-16,0 0-3 0,6 1 0 0,-6-4-2 0,7 3 1 15,-7 0-3-15,0 1 0 0,0-1-1 0,0 4 0 0,7-4 0 16,-7 1-2-16,6-1-1 0,-6 4 0 0,6-4-2 16,-6 4-1-16,6-3-1 0,2 3 0 0,-2 3-2 0,0-3 1 15,1 4 0-15,-1 0-1 0,8 3 1 0,-8-3-1 16,7 7 0-16,-6-4 0 0,-1 7 0 0,0-3-1 0,8 4 0 15,-8 0 1-15,1-1-1 0,6 5 0 0,-6-4 2 0,-1-1 1 16,0 4-1-16,0-3 1 0,1 0 0 0,0-4 0 16,-1 3-1-16,1-3-1 0,-7 1-2 0,6-1 1 0,-6-1 0 0,6 1 0 15,-6 0-3-15,0-3-1 0,0-5 2 0,8 1 4 0,-8 0 6 16,0-1 3-16,0 1 6 0,0-4 4 0,0 4 10 0,0-4 5 16,0 0 1-16,0-4 1 0,0 0-3 0,0 1-5 15,0-1-3-15,0-3-5 0,0-1-5 0,0 1-3 16,0-4 0-16,0 4-3 0,6-5-2 0,-6 1 0 0,0 0 1 15,0-3 0-15,0 3 0 0,6-4-2 0,-6 1-2 0,0 3-1 16,6-4 0-16,-6 1 1 16,8-1-1-16,-8 3-2 0,6 2 0 0,-6 2-1 0,6-3 0 15,1 4 0-15,-7 3 0 0,5 1-2 0,3-1 0 0,-8 0 0 16,7 4 0-16,-1 4 0 0,0-4 0 0,0 4-2 16,2 3 1-16,-8-3-3 0,6 3 1 0,0 0-1 15,1 1 0-15,-7-1-1 0,7 1-1 0,-1-5 0 0,-6 5-1 16,7-5 3-16,-1 5-1 0,-6-5 5 0,6 1-2 0,-6-1 0 15,7 1-1-15,-7-4 3 0,7 0 1 0,-7 0-3 0,6 0 3 0,0-4-5 16,1 1 3-16,-7-1 1 0,7-3 1 0,-1 0 0 16,1-1 0-16,-1-3 3 0,0 0-2 0,1 4 0 0,0-8 1 15,-1 8-1-15,0-8 1 0,2 4-1 0,-2 0-1 16,0-3 0-16,8-1 1 0,-8 0-1 0,0 1 1 0,1 2-1 16,5-2 0-16,-4-1 0 0,4 0 2 0,-5 5 0 0,-1-1-2 15,1 3 1-15,6 1-1 0,-7 3 0 0,1-3 1 16,0 7-1-16,-1-4 1 0,0 4 0 0,1 4-1 0,0 0-1 15,-1-1 0-15,1 5 1 0,-1 3-1 0,0 0 1 0,1-1 0 16,0 5-2-16,-7 3 1 0,6-3 1 0,0 4 0 16,2-1-1-16,-2 0 0 0,0 0-3 0,1 1-5 15,-1-1-4-15,7 0-8 0,-6 5-9 0,-1-9-10 0,-1 4-13 0,10 1-22 0,-9-5-26 16,7 1-44-16,0-4-79 0,-6 0-117 0,6 0-53 0</inkml:trace>
  <inkml:trace contextRef="#ctx0" brushRef="#br0" timeOffset="71862.2">11326 5389 413 0,'-6'-8'318'0,"0"5"-126"0,-8 3-86 0,8-4-44 0,0 0-23 15,-8 1-13-15,8 3-6 0,-7 0-5 0,-1-4-1 16,8 4-2-16,-6 4-3 0,-2-4-3 0,8 3-2 0,-7 1 1 16,6 0 0-16,0 3-1 0,-5 0-1 0,6 4-3 0,-1-3 0 15,0-1 1-15,1 4 0 0,-1 0 0 0,7 0-1 16,0 0 0-16,-6 0 1 0,6 0 0 0,0 0 1 0,6-4-2 16,-6 1 0-16,0 3 0 0,7-4-2 0,-7 0 1 15,6-3 1-15,1-1 0 0,0 1 0 0,-1 0 0 0,0-4 0 16,0 0 1-16,8 0 1 0,-8-4-2 0,1 4-1 0,5-7 2 15,-4 3-1-15,-2-3 1 0,6 0 4 0,-4-1 2 0,-2-3 1 16,0 4 3-16,1-4 3 0,-1 0 1 0,1 0 1 0,-7 3 3 16,7-3-2-16,-7-3-1 0,0 6 2 0,0-2-2 15,0-1-1-15,0 0 0 0,0 3 0 0,0 1-2 16,0 0-2-16,0 3 1 0,0 0-4 0,0 1 0 0,0-1-1 16,0 0-4-16,0 4 0 0,0 4-2 0,6-4-1 0,-6 7-1 15,0 1 1-15,6 3-1 0,1-4 1 0,0 8 1 0,-7-4-3 16,12 3 0-16,-5 1 1 0,0-1 1 0,-1 5 1 15,7-1 0-15,-7 1-1 0,2 3 0 0,-2-1 0 16,0 1 0 0,0 1 0-16,1-1 0 0,-7 0-1 0,7 3 1 0,-1-3 0 15,-6 4-1-15,7 0 1 0,-7-4 1 0,0 3-1 16,0-3 0-16,-7 0 0 0,7-4-1 0,-6 0-1 0,-1-3 2 16,0 0 0-16,1-4 0 0,0 0 0 0,-8 0 0 0,8-4 0 15,-7 1 2-15,0-5 1 0,0 1-1 0,7-1 0 16,-8-3 6-16,2 0 0 0,-2 0 2 0,1-3 4 0,7-1 2 0,-8 1 4 15,8-5 2-15,0 5 0 0,0-5-4 0,-2-3 1 16,8 4-3-16,-6-4-6 0,6-4-4 0,6 4-3 0,-6-4-6 0,8 1-7 16,-2-4-10-16,6-1-16 0,2 1-16 0,-8 0-20 15,7-5-26-15,1 2-50 0,-2-1-84 0,2 0-124 0,-2 0-57 16</inkml:trace>
  <inkml:trace contextRef="#ctx0" brushRef="#br0" timeOffset="72209.75">11144 5015 278 0,'7'0'331'0,"-7"-4"-112"0,7 4-93 0,-1 0-56 0,0 0-30 15,7-4-14-15,0 4-7 0,6 0-4 0,-5 0 2 0,12 0-2 16,0 4 1-16,0-4 1 0,0 7 0 0,6-2 2 16,8 6-1-16,-7-4 0 0,5 7-1 0,-5 1-2 15,-1 0-2-15,7 3-2 0,-6 0-1 0,-1 4-3 0,-6 4-4 16,7 0 1-16,-13 3-2 0,6 4-1 0,-13 0-1 0,7 0 4 16,-8 0-2-16,2 0-1 0,-8 3 1 0,-6-2-1 15,6-2 1-15,-6 1 0 0,0 0 1 0,-6 0-2 0,0 0 1 16,-1-4-2-16,-6 1-6 0,0-1-6 0,6-4-10 15,-6-2-13-15,7-1-15 0,-8-8-30 0,8 1-54 0,0-4-92 16,-7-7-95-16,6 3-59 0</inkml:trace>
  <inkml:trace contextRef="#ctx0" brushRef="#br0" timeOffset="73038.06">11978 5147 18 0,'0'0'152'0,"0"-4"-20"16,-7 4-19-16,7-4-17 0,0 4-18 0,-6 0-12 0,6-3-12 15,0 3-6-15,0 0-6 0,0 0-4 0,-6-4-5 0,6 4-2 16,0 0-3-16,-9 0-2 0,9-4-3 0,0 4-3 0,0 0 0 16,0 0-1-16,0 0 0 0,0 0-3 0,0 0-1 0,0 0-3 15,0 0 0-15,0 0-2 0,0 0 0 0,0 0-2 16,0 0 0-16,0 0-1 0,0 0-1 0,0 4-1 0,9-4 1 16,-9 4-2-16,0-1-2 0,6 5 1 0,-6-1 0 0,6 0-1 15,-6 1 1-15,7 3-1 0,-1 0 1 0,1 4 0 16,-1-1-1-16,1 4 2 0,-1 1-1 0,1 3 2 0,0 0-3 15,-1 0 1-15,8 0 0 0,-8 0 0 0,0 0 0 16,0 0-2-16,1-4 1 0,6 4-1 0,-6-4 0 0,-1-3 2 16,7 3 0-16,-6-3 1 0,-1-4 0 0,0 0 2 15,8 0-1-15,-8-4 1 0,1 0 0 0,5 1-1 0,-4-1 0 16,-2-3 0-16,6-4 1 0,-5 3-1 0,0-3-2 0,-1 0 1 16,7 0-1-16,-7-3-1 0,2-1-2 0,-2-3 3 15,0 3 5-15,1-3 6 0,0-4 6 0,-1 3 5 16,0-2 3-16,-6-5 2 0,7 0 5 0,-7 1-2 0,5-1-2 15,-5-4-6-15,0 1-5 0,0 3-1 0,0-3-4 0,0-4-1 0,-5 4 0 0,5-4-2 16,-7 0-3-16,1-4-1 0,6 4 0 0,-6-3 0 16,-1-1-1-16,0 1-2 0,1-5 0 0,-8 4-3 15,8 1 1-15,0-1-1 0,-7 1-1 0,6 3 1 0,0-1-2 16,1 2-2-16,-6 2-5 0,4 1-8 0,8 7-11 0,-6-4-13 16,6 5-15-16,0 2-22 0,0 1-29 0,6 0-49 15,2 3-85-15,4 0-111 0,-6 1-55 0</inkml:trace>
  <inkml:trace contextRef="#ctx0" brushRef="#br0" timeOffset="73689.61">12492 5264 323 0,'-6'-4'298'0,"0"4"-90"0,6-3-82 16,-8-1-49-16,2 0-27 0,6 4-14 0,-6-3-6 15,6 3-4-15,-6-4-2 0,6 4 0 0,0-4-1 0,-8 1-1 16,8-1-1-16,0 4 0 0,0-3 0 0,0 3-5 0,-6 0-3 15,6 0-3-15,0 0-4 0,0 0-1 0,0 0-2 16,0 3-3-16,6 4 0 0,-6-3-1 0,0 7-1 0,0 0 2 16,0 0 1-16,0 4 0 0,0 3 2 0,8 1-1 15,-8 2 2-15,0-2 0 0,6 3 1 0,-6 3-2 0,6 1 0 16,-6 0-2-16,6-1-1 0,-6 5 0 0,8-1 0 0,-2 4 0 16,-6-4 0-16,6 4 0 0,1-4 0 0,-7 4 0 15,7-4 1-15,-1 1 2 0,1-1 0 0,-1 1-1 0,0-5 0 16,0 4 1-16,2-3-1 0,-2-4 1 0,7 4-1 15,-7-8-1-15,1 0 2 0,6 1-1 0,-7-8-1 0,8 4 1 16,-2-8 0-16,-5 0 2 0,6 1 2 0,0-5 1 0,0 1 0 16,0-4 3-16,1 0 1 0,-8 0 2 0,7-4-1 15,0-3-2-15,-6 3-2 0,5-3 0 0,-7 0 1 0,4-5-1 16,-9 5-1-16,6 0 0 0,-6-4 0 0,0 3 2 0,-6-3 0 16,6 0 0-16,-9 0 0 0,-2 1-3 0,5-1-2 15,-8 0 1-15,1 0 0 0,-7 0-3 0,8 3 0 0,-8-3 0 16,-6 0-1-16,7 0 0 0,-7 4-1 0,6-4-2 15,-7 4 0-15,9-1 0 0,-2 1 0 0,7 0 0 0,-7-1-1 16,14 5 1-16,-8-1 2 0,8 0 1 0,0 1-1 0,-1-1 0 16,7 4 0-16,0-4 0 0,0 4 0 0,0-3 0 15,7 3-3-15,5-4 1 0,-4 0 1 0,4 1-2 0,2 3 2 16,-2-4 0-16,2 1 0 0,5-1 1 0,-7 0 0 0,8 1-1 16,0-2 1-16,-7 2 0 0,7 0-5 0,-1-2-4 15,-6 5-4-15,0-3-8 0,7-1-8 0,-8 4-9 16,-4 0-11-16,4-3-11 0,-5 3-18 0,6-4-31 0,-6 0-56 15,-1 4-111-15,0-7-79 0,-1 3-47 0</inkml:trace>
  <inkml:trace contextRef="#ctx0" brushRef="#br0" timeOffset="74605.5">13209 4975 100 0,'6'0'210'0,"-6"-4"-31"0,7 4-32 16,-1-4-31-16,1 1-25 0,-1-1-22 0,8 0-15 0,-2 1-11 0,2-5-3 31,-2 1-4-31,8 0-1 0,6 0-1 0,-7-1-5 0,8-3-1 16,5 4 0-16,-6-5-2 0,7 2-1 0,-7-1-2 0,7 0-2 15,-1 0 0-15,1-4-1 0,-7 4 0 0,6 0-2 16,1 0-3-16,-7 0-2 0,7 0-2 0,-7 0 0 15,-1 4-4-15,-5-4 0 0,0 3-3 0,0 2 0 0,-1 1 0 16,-7 2-2-16,2-1-2 0,-2 0 0 0,-5 1-4 0,0 3-8 16,-1 0-11-16,-6 0-16 0,0 0-23 0,0 0-36 0,-6 0-67 15,-1 0-113-15,-6 0-88 0,0 0-46 0</inkml:trace>
  <inkml:trace contextRef="#ctx0" brushRef="#br0" timeOffset="74808.57">13443 4748 262 0,'0'7'221'0,"7"-3"-57"0,5 3-45 0,-4 4-28 0,4-4-19 16,-6 4-13-16,14 4-9 0,-13-1-10 0,13 5-7 16,-8-5-5-16,2 9-5 0,-2-5-6 0,8 4-4 0,-7 0-3 15,0 3 1-15,0-3-3 0,-1 4-3 0,2-4-3 0,-1 4-1 16,1-1-1-16,-8-3-4 0,6 0-7 0,2 0-20 0,-1 0-18 15,0-3-38-15,-6-8-71 0,5 3-141 0,2-6-70 16</inkml:trace>
  <inkml:trace contextRef="#ctx0" brushRef="#br0" timeOffset="75742.42">14297 4832 5 0,'6'-4'309'16,"-6"0"-63"-16,0 1-59 0,6-1-52 0,-6 0-43 0,7 1-25 0,0-1-16 15,-7 1-10-15,6-5-5 0,1 1-3 0,-1 3-5 16,0-3-5-16,8 3-2 0,-8 1-4 0,0-5-4 0,1 8 0 16,-1-3-2-16,1 3-3 0,6 0-2 0,-7 3-3 15,2 1 0-15,-2 0 0 0,0 7 0 0,7-4 1 0,-6 8-3 16,-1-1 2-16,1 1 0 0,-1-1 3 0,0 5-2 0,2-1 0 15,-2 4 0-15,0-3 0 0,0-1 2 0,2 4-3 16,-8-4 0-16,6 0-2 0,-6 0-1 0,6-2 0 0,-6 2 0 0,0-4 0 0,7 1 1 16,-7 0 0-16,0-4 4 0,0-1 3 0,0-2 3 15,0-1 3-15,0 0 4 0,0-3 5 0,0 0 5 0,-7-1 6 16,7 1 2-16,0-4 0 0,0 0 0 0,0-4-1 0,0 1-2 16,-6-1 0-16,6-3-3 0,0-1-3 0,0-3-1 0,0 4-1 15,-6-4 0-15,6 0-2 0,0 0 0 0,0 0-3 16,0-3-2-16,0 3-3 0,0-4-4 0,0 0 0 15,0 4-4-15,0-3-1 0,0-1-2 0,0 0 0 0,0 1-2 16,0-4-2-16,6 7 1 16,-6-4-1-16,6 3 0 0,1 2 0 0,-1 2-1 0,-6 1-2 15,7 0 0-15,0 3 1 0,5 4-2 0,-7 0-2 0,4 0-3 16,-3 4-4-16,7 3-2 0,-7-3-6 0,1 7-1 0,0-4-5 16,-1 1 0-16,0 3-1 0,1 0 1 0,0-4 3 0,-1 0 1 15,0 4 3-15,2-4 4 0,-2-3 4 0,-6 3 0 0,6 1 5 16,1-5 2-16,-7 1 2 0,6 0 0 0,-6-1 2 15,0-3 0-15,6 0 0 0,-6 0 1 0,0 0 0 16,8-3 2-16,-8-1 3 0,0-3 2 0,6-1 0 0,-6 1 1 16,0-4 3-16,0 0-1 0,6 0 2 0,-6 0-2 0,0 0 0 15,0-3-1-15,6 2-2 0,2-2 0 0,-8-1-1 0,6 0 1 0,0 1-2 16,1-1-2-16,-1 1-1 0,1-1-2 0,0 4 1 0,-1 0 0 16,0 3-1-16,1 2-1 0,0-2-1 0,-1 4 2 15,0 0-1-15,-6 4 1 0,7 0-2 0,-1 4-1 0,-6 3 1 16,7 4 1-16,0 1 0 0,-7-1 1 0,6 3 0 15,-6 1 2-15,6 3-2 0,-6 0 2 0,6 1 0 0,-6-1 0 16,8 1-1-16,-8 3-1 0,6-4-5 0,-6 0-8 0,6 0-7 16,1 1-12-16,0-1-11 0,-1 0-14 0,7 0-19 0,-7-3-27 15,8 0-35 1,-2-4-62-16,2 0-112 0,-1-4-73 0,-7 1-38 0</inkml:trace>
  <inkml:trace contextRef="#ctx0" brushRef="#br0" timeOffset="76289.14">15117 4971 11 0,'-7'4'430'0,"-5"-4"-93"16,5 3-118-16,-6 1-89 0,-1 0-52 0,8-1-29 0,0 5-15 15,-7-1-8-15,6 0-6 0,-6 0-4 0,7 1-5 16,0 0-2-16,6-1-2 0,-8 4-1 0,8-4-3 0,-6 4 2 15,6 0-2-15,0 0 0 0,0-4-1 0,6 4-1 16,-6-4 1-16,8 4-1 0,-8-3-1 0,6-1 2 0,0 0-2 16,1-3 0-16,-1 3 2 0,1-3 0 0,-1-4 1 0,1 4 1 15,-1-4 1-15,8 0-2 0,-8 0 3 0,0-4-1 16,1 4 1-16,6-7 0 0,-7 3 0 0,1-3 2 0,0 3 5 16,-7-3 4-16,6-1 0 0,-6 1 1 0,7 0 2 0,-7 0-2 15,0-4 1-15,0 0-3 0,0 3-4 0,-7-3-1 0,7 0 1 16,-6 0 2-16,6 4 2 0,-7-4 0 0,0 3-1 0,7-3 1 15,-6 4-2-15,0 0-1 0,6 3-3 0,-7-3-3 16,0 3-2-16,7 1-2 0,0-1-2 0,0 4 0 16,0-4 0-16,0 4-1 0,0 0-2 0,0 4 2 0,7 0-1 15,0 3 1-15,-1 0 0 0,0 4 0 0,8 0 0 0,-8 4 0 16,7 0 1-16,0-1 0 0,0 5-1 0,0-5 0 0,0 5 0 16,6 2 0-16,-5-2 0 0,-1 3-1 0,0 0 1 15,6 0 0-15,-5 0 1 0,-2 0-1 0,-5 0-1 16,6 0-1-16,0-4 2 0,-7 4-1 0,1-7-4 0,0 3-1 0,-1-3-3 0,-6-1 2 15,0-3 0-15,0 0 1 0,0 0-2 0,0-4 2 0,-6 1 3 16,-1-5 3-16,0 5 2 0,1-4 0 0,-1-4 1 16,-5 0 1-16,-2 0 2 0,8 0 3 0,-8 0 3 0,8-4 1 0,-7 1 1 15,0-2 3-15,7-1 0 0,-1 1 0 0,1-2-3 0,0-4-2 16,-2 0-4-16,8 0-7 0,0-3-9 0,8 3-13 31,4-8-17-31,-5 1-20 0,6 0-27 0,6-4-50 0,1 0-92 16,0-4-140-16,-1 4-68 0,7-3-31 0</inkml:trace>
  <inkml:trace contextRef="#ctx0" brushRef="#br0" timeOffset="77126.33">15208 4703 271 0,'0'-3'243'0,"-6"3"-44"0,6-4-48 16,-7 1-46-16,7-1-32 0,0 0-20 0,-6 1-12 0,6 3-6 15,0-4-4-15,0 0-6 0,0 1-6 0,6-1-5 0,-6 0-5 16,0 1-2-16,7-1 0 0,-7 4-2 0,6-4-1 0,0 1-2 16,2 3 0-16,-2 0-2 0,0 0 1 0,1 3 0 0,-1 1-1 15,1 0 0-15,6-1-1 0,-1 5 1 0,-4-1-1 16,4 4 0-16,2-4 0 0,-2 4 1 0,8 4 0 16,-7-1 0-16,0 1 1 0,0 0-1 0,6 3 2 0,-5-3 1 15,-2 3-1-15,2 0 0 0,-2 1 0 0,8-1-1 0,-7-4-1 16,1 2 0-16,-2 2 0 0,8-7-1 0,-7 3 0 0,0-3 0 15,6-3 0-15,-5 3 0 0,-2-4 1 0,1 0 1 0,1-3 0 16,-2 3 0-16,2-3 3 0,-2-1 1 0,2-3 0 16,-1 0 1-16,-7 0 2 0,8 0 2 0,-8 0-1 0,6-7 4 15,-5 4 0-15,6-1 1 0,-6-3 3 0,-1-1 3 16,1-3 1 0,0 0 3-16,-1 0 2 0,0-3 1 0,-6-1 4 0,6-3 3 15,-6 0 0-15,0-1 0 0,0-3 3 0,0 4 0 0,0-4-3 16,-6 0-2-16,6-4-5 0,-6 5-6 0,0-6-4 0,-1 6-4 15,-6-5-4-15,6 4-3 0,1 0-2 0,-8 0 0 0,8 0-3 16,-6 4 0-16,4-1-1 0,-4 5-3 0,5-1-4 0,1 1-8 16,0 3-10-16,-2 3-13 0,2 1-15 0,6 3-16 15,0 1-15-15,0-1-18 0,0 4-25 0,6 0-45 0,-6 4-69 0,8-4-116 16,-2 3-49-16</inkml:trace>
  <inkml:trace contextRef="#ctx0" brushRef="#br0" timeOffset="77833.83">16120 4934 161 0,'0'-7'311'0,"-6"4"-66"16,-1-5-71-16,7 5-59 0,-7-1-38 0,1 0-21 15,0 1-13-15,-2-1-10 0,2 0-7 0,0 4-6 0,-1-3-3 16,1 3-2-16,-1 0-2 0,1 0-3 0,-1 3-3 0,1-3-1 16,0 4-3-16,-2 3 0 0,2-3-1 0,0 3 1 15,-1 1 0-15,1 2 0 0,-1 1 1 0,1 4-2 16,-1-4 2-16,1 4-1 0,-1-1 1 0,0 1-2 0,7-1-1 15,0 1 0-15,-6 0-1 0,6 0 1 0,0-1 0 0,0 1 1 16,6-4-1-16,-6 0-1 0,7 0 0 0,0 0 0 0,-1-4 1 16,1 0 1-16,6-3-1 0,0 0-1 0,-1 0 1 15,2-4-1-15,-1 3 1 0,0-6 0 0,0-1 0 0,-1 0 0 16,8-3 2-16,-6-1-2 0,-1 1 0 0,0 0 0 16,0-4 2-16,-7 3 0 0,7-2 4 0,-6-1 1 0,-1 0 4 15,1 3 4-15,-1-3 4 0,0-3 1 0,-6 3 1 16,0-1 0-16,7 1-1 0,-7 0-1 0,0-3-4 0,0 3-4 15,0-4-2-15,0 4-1 0,0 4-1 0,0 0 2 0,0-1 0 16,0 1-2-16,0 4 1 0,0-1 2 0,0 0-3 16,0 1 1-16,0 3-4 0,0 0-2 0,0 3-1 0,7 5-1 15,-7-1-1-15,6 0-1 0,0 4 1 0,8 0-1 16,-8 4 2-16,1-1 1 0,6 4-2 0,-7 4 2 0,7-3-1 16,1 3 1-16,-2 4-1 0,-5-5 0 0,6 1-1 15,0 4 0-15,0 4 0 0,0-5 0 0,0 1 0 0,0 3 0 16,0-3 0-16,0 0-1 0,0-1 0 0,1 1-1 0,-8-4 1 15,0 3 0-15,0-7 0 0,2 5-1 0,-8-5 0 0,6 0-1 16,-6 1-1-16,-6-1 2 0,6-4-2 0,-8 1 0 0,2-4 0 16,0 0 1-16,-8 0-1 0,8-3 1 0,-7-5 3 15,0 1-2-15,0 0 2 0,0-4-1 0,0 0 1 16,0 0 0-16,0-4 2 0,6 0-1 0,-5 1-1 0,5-5 1 16,0 1-1-16,1-4 0 0,6 0 1 0,-6 0 0 0,6 0-1 15,0-4 0-15,0 1-1 0,6-1-1 0,0-3-5 16,1 3-2-16,0-4-9 0,5 1-6 0,1 3-9 0,1-3-14 15,-2 4-9-15,2-5-16 0,5 5-26 0,-6-4-42 16,0 3-70-16,1 0-122 0,-2-3-61 0</inkml:trace>
  <inkml:trace contextRef="#ctx0" brushRef="#br0" timeOffset="82591.62">4494 5931 36 0,'0'0'203'0,"0"0"-35"15,-6 0-32-15,6 0-29 0,0 0-25 0,-6 0-20 16,6 0-12-16,0 0-6 0,0-4-7 0,0 4-3 0,-7 0-3 16,7 0-1-16,0-3-3 0,0 3-1 0,0 0 0 0,0 0-2 15,0 0-4-15,0 0-2 0,0 0-2 0,0 0-3 16,0 0 1-16,0 0 0 0,0 0-1 0,0 0-3 15,0 0 2-15,0 0 2 0,0 0-1 0,0 0 1 0,0 0 1 16,0 0-1-16,0 0 2 0,0 0 1 0,0 0-1 0,7 0-2 16,-7 0-1-16,0 0-3 0,0 0 0 0,6 0-3 0,-6 0-3 15,6 0-1-15,1 3-1 0,0-3-2 0,6 4 1 16,-7 0-1-16,7 3 0 0,0 0 0 0,1 0 0 0,-2 4 0 16,1 0 2-16,0 0-1 0,6 4-1 0,-5-4 0 0,6 4-1 15,-8 0 1-15,8-1 0 0,-7 1 1 0,0-1 0 16,0 5 0-16,0-5 0 0,7 1-1 0,-8-1 1 15,-4 2 0-15,4-2-1 0,1 1 0 0,-6-4 0 0,6 3 0 0,-7-3 0 16,0-3 0-16,2 3 0 0,-8-4 1 0,6-3 1 0,0 3 0 16,-6-4 5-16,6 1 5 0,-6 0 6 0,0-4 5 0,0 0 5 15,0 0 2-15,0-4 0 0,-6 0 3 0,6-3-4 16,-6 0-5-16,6 0-5 0,-6-4-4 0,6 0-3 0,-8 0-2 16,8 0 0-16,-6-4-2 0,0 4-1 0,6-3 2 15,0-2-1-15,-7 2-1 0,7-1-1 0,0 1-1 0,-6-1-1 31,6 0-1-31,0 1-1 0,6 3-1 0,-6 0-1 0,0 0 0 16,7 0-1-16,-7 3-3 0,6-3 0 0,-6 8 3 16,6-5 0-16,2 5 1 0,-8-1 0 0,12 0-1 0,-6 4 1 15,2 0 6-15,-2 4-4 0,0 0-2 0,1-1-3 0,0 5-1 16,-1-1-2-16,1 0-2 0,-1 1-3 0,0-1-2 16,0 1 0-16,-6-1-1 0,8 0 2 0,-8 1 1 0,6-1 2 15,0 0 2-15,-6-3 2 0,0-1 1 0,7 5 1 16,-7-8 1-16,0 3 1 0,0-3 1 0,0 0 0 0,0 0 0 0,6 0 1 15,-6 0-1-15,0-3 2 0,7-1 2 0,-7-3-2 0,0 3-2 16,7-3 0-16,-7 0 0 0,6-1 0 0,-6 1 0 16,6-4-1-16,2 3 1 0,-8 1 0 0,6 0-1 0,-6-1 2 15,6 1-2-15,-6 0 1 0,6-1 0 0,0 5 0 0,-6-1-1 16,8 0 0-16,-2 4 1 0,1 0-1 0,-1 0 1 0,8 4-2 16,-8 0 1-16,0 3 0 0,8 0 1 0,-8 4-1 15,7 0-3-15,0 4 0 0,0-4-3 0,-7 4-2 0,8 0-2 16,-8-1-2-16,7 1-2 0,0-1-2 0,-6 5 1 15,5-5-2-15,2 1-1 0,-8-1 0 0,8 1-3 0,-8 0-4 16,7-4-2-16,-7 0-5 0,7 0-9 0,-6 0-13 16,5-4-23-16,2-3-43 0,-8 0-66 0,7-4-124 0,-6 0-70 15</inkml:trace>
  <inkml:trace contextRef="#ctx0" brushRef="#br0" timeOffset="82942.05">5309 5971 375 0,'-7'-4'345'0,"7"1"-118"0,0-1-87 16,-7 0-48-16,7 1-28 0,0 3-19 0,-6 0-12 0,6-4-10 15,6 4-8-15,-6 4-4 0,7-4-5 0,0 3-3 16,-1 5-3-16,1-5 0 0,-1 8 0 0,7 0 0 16,0 0 0-16,1 0 1 0,-8 4 0 0,7 0 1 0,0 0-1 15,0-1 1-15,-1 4-1 0,2-3 0 0,-1 0 0 0,0 3-1 16,0-4-1-16,0 2 0 0,0-2 1 0,-7-3-1 0,8 4 1 15,-1-8 0-15,-7 4 0 0,7-4 1 0,-6 1 4 16,-1-5 1-16,0 1 2 0,2 0 2 0,-2-4 2 16,0 0 1-16,1-4 2 0,-1-3 3 0,1-1 1 0,-1 1 2 15,1-4-1-15,-1-4 0 0,-6 1 1 0,6 2-2 0,-6-6-3 16,8 0-3-16,-8 3-3 0,0-3-3 0,0 0-2 0,0 0-1 16,0-1-1-16,0 1-2 0,-8-1 3 0,8 1-2 0,0 0-1 15,0-1-6-15,0 1-9 0,-6 0-15 0,6 0-14 16,0-5-18-16,0 5-26 0,6 0-35 0,-6 0-59 0,8 3-100 0,-2 4-85 15,0 0-47-15</inkml:trace>
  <inkml:trace contextRef="#ctx0" brushRef="#br0" timeOffset="83564.87">6481 7517 131 0,'-6'0'242'0,"-1"-3"-61"15,7-1-56-15,-7 0-44 0,1 4-30 0,6-3-15 0,-6 3-9 16,-2-4-7-16,8 0-3 0,-6 4 0 0,6 0 0 16,-6-3-2-16,6-1-3 0,-6 4-4 0,6-4-2 0,-7 4-1 15,7-3-2-15,-7 3-3 0,7-4-2 0,-6 4-3 16,6 0-3-16,0 0-6 0,-7 0-6 0,7 0-11 0,-6 0-15 15,6 0-29-15,0 0-43 0,0 0-67 0,-6-4-104 0</inkml:trace>
  <inkml:trace contextRef="#ctx0" brushRef="#br0" timeOffset="84184.17">5713 7781 154 0,'0'0'319'16,"0"-4"-69"-16,0 1-63 0,0-1-56 0,0 0-44 0,0 1-27 16,0-5-17-16,6 5-11 0,-6-4-6 0,6-5-3 0,1 5-5 15,0-1-3-15,-1-2-2 0,7 2-3 0,-7 1 1 16,8 0-4-16,-2-4 0 0,-4 3-2 0,4 5-2 0,-6-1 2 15,8 4-3-15,-1 0 1 0,-1 4-3 0,2 3 1 0,-2 0-1 16,2 4 0-16,-1 4 1 0,0 3-1 0,0 0 0 16,0 1 0-16,0 3-2 0,0 0 1 0,0 0 2 0,0 3-1 15,1-3 1-15,-2 1-1 0,0 2 0 0,-4-6-1 16,5 2 4-16,-1-2-1 0,2-1-2 0,-8-3 1 0,8-1-1 16,-8 1 0-16,7-4 1 0,-7 0 0 0,1 0-1 0,6 0-1 15,-7-7 2-15,1 3 0 0,6 0 1 0,-7-3 1 16,1 0 0-16,6-1 3 0,-6-3 1 0,5 0 0 0,-5-3 0 15,6-1 0-15,-7 0 1 0,8-3 1 0,-8 0 1 16,7-1-1-16,-7-3 0 0,8 0 2 0,-2-3 0 0,-5-5 3 0,6 1 6 16,-6-4 5-16,-1 0 3 0,1 0 4 0,-1-3 4 15,1-1 2-15,-7-4 4 0,6 1 0 0,-6 0-7 16,0 0-1-16,0-5-6 0,-6 2-4 0,-1 2-4 0,1-3-3 16,-1 1-6-16,1 2-2 0,-7 1-4 0,6 3-1 0,-6 1-2 15,7 3-2-15,-8-1-2 0,8 9-5 0,0-5-5 0,-1 8-13 16,1 4-14-16,0-4-16 0,6 8-15 0,0-1-13 15,6 4-15-15,0 0-29 0,7 4-55 0,-7-1-102 0,8-3-82 16,5 4-56-16</inkml:trace>
  <inkml:trace contextRef="#ctx0" brushRef="#br0" timeOffset="84658.73">7197 7766 292 0,'-6'0'250'0,"0"0"-63"0,-1 0-50 15,7 0-37-15,-7 0-26 0,1 0-15 0,6 0-4 0,-6-3-5 16,6 3-9-16,-7-4-5 0,7 4-1 0,0-4-3 0,0 1-3 16,-7 3-2-16,7-4-4 0,0 1-2 0,0 3-1 0,0-5 0 15,0 5-3-15,0-3-4 0,7 3-1 0,-7-4-2 0,7 4-3 16,-7-4 0-16,6 4 0 0,0-3-1 0,1 3-1 31,6-4-2-31,0 0-2 0,0 1 1 0,0 3 1 0,-1-4 0 16,8 1 2-16,-6-1-1 0,5 0 1 0,1 1 1 0,-1-1 0 15,1 0 1-15,-1 1 0 0,0-1 0 0,1 0-1 16,0-3-1-16,-7 3-2 0,13 1 1 0,-13-5-1 0,7 5 0 0,-1-1 0 16,0 0-2-16,1 1-1 0,-7-1 0 0,0 1 2 15,0-1 0-15,1 4-2 0,-2-4 0 0,-5 4-1 0,-1 0 1 16,1 0 0-16,-1 0-3 0,-6 0-2 0,7 0-5 0,-1 4-6 16,-6-4-7-16,0 4-9 0,0-4-15 0,0 3-15 0,0 1-23 0,0-4-34 15,-6 3-52-15,-1 1-87 0,1 0-90 0,-7-1-52 0</inkml:trace>
  <inkml:trace contextRef="#ctx0" brushRef="#br0" timeOffset="84900.85">7347 7891 134 0,'7'4'159'0,"6"-4"-26"0,-7 0-23 0,7 0-19 15,1 0-12-15,5 0-11 0,-6-4-7 0,0 0-7 16,7 0-7-1,-8 1-8-15,8-1-5 0,0 0-3 0,-7-3-2 0,6 3-3 16,1-3-1-16,-8 0-3 0,8-1 1 0,-6 5 0 0,5-5-5 16,-6 1 0-16,0 0-3 0,-1 0-1 0,2 3 0 15,-8-3-2-15,1 3-3 0,6 0-2 0,-7 1-2 0,-6-1-1 16,7 4 0-16,-1-4-3 0,-6 4-1 0,0 0-1 0,0 0-3 16,0 0-4-16,0 0-7 0,0 0-13 0,0 0-19 0,0 0-34 15,0 0-68-15,0-3-134 0,0-1-81 0</inkml:trace>
  <inkml:trace contextRef="#ctx0" brushRef="#br0" timeOffset="86753.81">8832 6693 101 0,'0'0'211'0,"0"0"-27"0,0 0-30 15,0 0-31-15,0 0-24 0,0 0-20 0,0 0-15 0,-6 3-14 16,6-3-7-16,0 0-5 0,-7 0-7 0,7 0-4 0,-7 0-7 15,7 0-3-15,-6 4-3 0,6-4-2 0,-7 4-4 16,1 3-1-16,0 0-1 0,-1 1-2 0,0 3 1 0,7 0 0 16,-6 4-1-16,0-1 2 0,6 4 0 0,-7-3 1 15,7 7 0-15,-7-4 0 0,7 4 1 0,0-4 0 0,0 5-2 16,0 2-1-16,0-3 1 0,0 4-3 0,7-1-1 16,-7 5 0-16,7-4 1 0,-1-1 0 0,0 1 0 0,1-1 2 15,0 1-2-15,-1 0 1 0,7 3 3 0,-7-3-3 16,8-1-1-16,-2 1 2 0,2 0-2 0,-1-4 1 0,6 3 1 0,0-3-2 15,1 0-1-15,0-4 2 0,-1 4-2 0,1-3 1 16,6-1 1-16,-7-3-2 0,7-1-2 0,0 1 2 0,1 0-1 16,-1-4 0-16,0-4-1 0,0 0-2 0,7-3-2 0,-8-4-3 15,7-4-7-15,-5 4-14 0,6-7-14 0,-8 0-28 0,8-4-48 16,-7 0-99-16,0-4-110 0,-6 1-65 0</inkml:trace>
  <inkml:trace contextRef="#ctx0" brushRef="#br0" timeOffset="87491.7">9223 7085 292 0,'0'0'366'0,"0"-7"-106"16,-6 7-99-16,6-8-62 0,0 5-32 0,0-1-20 16,0-3-12-16,0 3-8 0,0-3-4 0,0 3-5 0,6-3 0 15,-6 3-3-15,6 0-1 0,-6-3-1 0,7 7-2 0,-1-8 0 16,-6 8-1-16,14-3-3 0,-8 3-3 0,0 0-1 16,0 0 0-16,8 3-1 0,-8 5 0 0,8-1-2 0,-1 1 1 15,-7 3 0-15,8 0 1 0,-8 3-2 0,6 1 3 16,2 3-1-16,-8-3-1 15,7 3 0-15,1 0-1 0,-8 1 1 0,6-4 0 0,2-1 0 16,-8 1-1-16,7-1 0 0,-6 1 0 0,6-4-1 0,-7 0 1 16,0 0 0-16,2-4 0 0,-2 0 1 0,0 1 0 0,1-1-1 15,-7-3 1-15,7-1 6 0,-7 2 3 0,0-5 8 16,0 0 8-16,0 3 8 0,0-3 9 0,0-3 6 16,0 3 6-16,0-5-1 0,0 2-4 0,-7-5-3 0,7 1-6 15,-7 0-4-15,7-4-4 0,0 4-4 0,-6-4-5 0,6 0 0 16,0 0-1-16,0-4-3 0,-6 1-4 0,6-1-3 0,0 0-2 0,0 0-4 15,0 1-1-15,6-1-3 0,-6 4-2 0,0-4 1 16,0 1 1-16,6-1-1 0,-6 4-2 0,7 0 2 0,-7 4-2 16,7 0 0-16,-7 3-1 0,6-3 0 0,1 3 0 0,-1 0-2 15,0 4-2-15,-6 0-1 0,7 4-1 0,0 0-3 16,-1-1-2-16,0 5-4 0,1-5-4 0,0 5-5 0,-1 3 0 16,1-4-3-16,-1 0-2 0,0 1 1 0,1-1 1 15,0 0 3-15,-7 4 4 0,6-7 4 0,0 3 3 0,2-3 4 16,-8-1 3-16,6 1 3 0,0 0-1 0,-6-4 4 0,7 3 1 15,-7-3 0-15,5 0 3 0,-5-3 0 0,8 3 2 16,-8-4-2-16,6 0 2 0,1-3-2 0,-1 3 1 16,0-3-1-16,2-4 0 0,-2 4-1 0,0 0-1 0,1-4 0 15,0 3 0-15,5-3-1 0,-5 4 1 0,6 0-1 0,-6-1-1 16,-1 1 0-16,7-1 0 0,-6 5 0 0,6-5 1 0,-7 8-1 16,0-3-1-16,1 3 0 0,6 3 0 0,-7-3 2 15,2 8-3-15,-2-1 2 0,0 1-1 0,8-1 1 0,-8 4 0 16,0 4-1-16,1-4 1 0,-1 3 0 0,0 1 1 0,-6-1-2 15,8 5 0-15,-2-1-3 0,-6 1-2 0,6-5-1 16,-6 5-5-16,7-5-4 0,-7 4-4 0,6-3-3 16,-6 0-4-16,7-1-3 0,-7 1-5 0,6-1-6 0,-6-2-7 0,7-5-8 15,-1 0-10-15,1 1-17 0,0-5-36 0,5-3-61 0,-6 0-104 16,8-3-82-16,-8-1-43 0</inkml:trace>
  <inkml:trace contextRef="#ctx0" brushRef="#br0" timeOffset="87711.95">10187 7162 231 0,'0'0'351'0,"0"0"-101"16,0 0-93 0,0 0-60-16,0 0-34 0,6 0-19 0,1 0-9 15,0 0-7-15,-1-4-6 0,6 0-5 0,2 4-3 0,5-3-4 16,-5-1-3-16,5-3-1 0,7 3 0 0,-6 0-2 0,6-3-3 15,0 3-1-15,-1-3-6 0,1 3-6 0,6-3-12 16,-5 4-17-16,6-5-28 0,-7 5-44 0,6-5-69 0,-5 1-108 16,-1 0-79-16</inkml:trace>
  <inkml:trace contextRef="#ctx0" brushRef="#br0" timeOffset="88598.92">10943 6906 163 0,'0'-4'277'0,"-9"0"-63"0,4 1-56 0,5-2-46 16,-6-1-30-16,6 6-17 0,-7-8-9 0,7 4-9 0,0 4-5 16,-6-7-4-16,6 7-6 0,0-4-6 0,0 1-4 0,-7-1-4 15,7 4-4-15,0-4-1 0,0 4-2 0,7-3-4 16,-7 3-2-16,0 0-1 0,0 0-4 0,0 0 0 15,6 0 1-15,1 0-2 0,-7 3 0 0,6 1-2 0,-1 3 2 16,4-3 0-16,-3 3 0 0,7 5 1 0,-7-6 0 0,1 6 0 16,6-1 0-16,-7 0 1 0,8 0 0 0,-2 0 1 15,-6 0 0-15,8 3 4 0,-8-3-3 0,1 0-2 0,6 0 1 0,-6 0-2 16,5 0 0-16,-4-3 1 0,-2 3-1 0,0-4-5 16,0 0 1-16,1 1 3 0,0 3 1 0,-7-8 0 0,6 5 0 15,-6-5 0-15,7 5 0 0,-7-5 1 0,0 1 1 16,0-4-1-16,0 3 2 0,0 1 4 0,0-4 5 0,0 0 3 15,0 0 8-15,0 0 4 0,-7-4 4 0,7 1 3 0,0-1 2 16,-6 1 1-16,6-5-3 0,-7 1 3 0,7 0 3 16,-7-1-3-16,1-3 0 0,6 0-2 0,-6 0-2 0,6 0-1 15,0 0-1-15,0 0-8 0,0-4-5 0,0 5-5 16,0-5-4-16,0 0-2 0,6 1-1 0,-6 3-5 0,0 0-1 16,6 0 0-16,-6 4 0 0,0-4 0 0,7 6-1 0,-7-2-2 15,0 7 0-15,7-3-1 0,-7-1-3 0,6 4-3 16,-6 0-6-1,7 0-3-15,-7 4-2 0,0-1-1 0,6-3-4 0,-6 7 1 0,0-2 0 16,7-2 3-16,-7 5 2 0,0-5 4 0,0 1 3 0,0 0 1 16,0-1 4-16,7 1 2 0,-7-1 2 0,0 1 0 15,0-4 3-15,0 4 0 0,0-4 0 0,6 0 2 16,-6 0 0-16,0 0 2 0,0 0 1 0,6 0 1 0,-6-4 1 16,0 0 1-16,6 1 1 0,1-1-1 0,-7-3 0 15,7 0-1-15,-1-1 1 0,1 0-1 0,-1 1-1 0,0 0-3 16,2 0 0-16,-2-4-1 0,0 3 0 0,0 1-1 0,8-4 0 0,-8 4-1 0,1-1-1 15,-1 1 1-15,1 0 0 0,0 0 0 0,-1 3 1 0,0 0 0 16,1 1-1-16,0 3 1 0,-1 0 0 0,0 3 0 16,1 1 0-16,0 0 0 0,-1 3 0 0,1 4 0 0,-1 0-1 15,0 0-1-15,2 0 0 0,-2 3 1 0,0 1 0 0,0-1-1 16,-6 2 1-16,7-2 0 0,0 4 1 0,-1-3 1 16,-6 0-1-16,7-1-1 0,-1 1-1 0,-6-4 1 0,6 3-2 15,-6 1 1-15,8-4 0 0,-8 0-2 0,6 0 0 16,-6 0-1-16,6-3-2 0,-6 3-1 0,6-4-5 0,-6 0-5 15,8 0-2-15,-8-3-5 0,6 3-3 0,0-3-2 0,1-4-3 16,-7 4-7-16,5-1-4 0,-5-3-6 0,8 0-10 16,-1 0-12-16,-7 0-25 0,6 0-43 0,-6-3-67 0,0-1-108 15,0 0-65-15</inkml:trace>
  <inkml:trace contextRef="#ctx0" brushRef="#br0" timeOffset="89370.72">11671 6920 168 0,'0'-4'325'0,"0"1"-82"0,0 3-76 0,0-4-62 15,-6 4-41-15,6-3-23 0,-6 3-15 0,6-4-9 0,-7 4-4 16,0-4-2-16,1 4-3 0,0 0-2 0,-1 0 0 15,1 0-1-15,-1 0 1 0,-6 4-3 0,7-4 1 0,-8 4 1 0,8 3 2 0,-7-4 2 16,0 5 4-16,6-1 0 0,-5 4 0 0,-2 0 0 0,8-4 0 16,0 4-1-16,-9 4-5 0,15-4-1 0,-5 0-3 15,5 0-2-15,-7 0 0 0,14-4 2 0,-7 4-2 16,0-3 0-16,5-1 2 0,3 0 0 0,-1-3 3 0,-1 0 1 16,0 3 0-16,8-3 0 0,-8-4 0 0,7 0 1 0,0 0-2 15,0 0 1-15,-7-4-2 0,8 0 0 0,-2 1-2 0,2-1-1 16,-8-3 2-16,7-1 0 0,-7 1 3 0,8 0 1 15,-8-1 3-15,0-3 4 0,2 4 7 0,-2-4 3 0,-6 3 0 16,6-3 1-16,-6 4 1 0,7-4 1 0,-7 0 0 16,0 4-1-16,0-4-5 0,0 4-1 0,0-1 0 0,0 1-3 15,0 0-3-15,0 0-3 0,0 3-3 0,0-3-5 16,0 2-2-16,0 5-1 0,0-3-1 0,0 0-2 0,0 3 2 16,0 0 0-16,0 3-2 0,6 0 1 0,-6 2 1 15,7 2-2-15,-1 4 2 0,1 0 1 0,-1 3-1 0,0 1 0 0,8 3-1 16,-8 0 1-16,7 1-1 0,-6 3 2 0,6 0-1 15,0 0 0-15,0 0 1 0,-7 0 0 0,8 3-1 16,-1-3 0-16,-7 4 0 0,7-4-1 0,-6 4-6 0,5-1-4 16,-4-3-2-16,-2 4 0 0,0 0-3 0,1-4 0 15,-1 0 2-15,-6 0 0 0,7-4 2 0,-7-4 5 0,0 1 4 16,0-4-1-16,-7 0 2 0,7 0 2 0,-6-3 1 0,-1-1 1 16,1 0 2-16,0-3 2 0,-2-4 2 0,2 4 6 0,-7-4 0 15,6 0 2-15,-5-4 3 0,5 4 2 0,-7-7 1 0,2 3 2 16,6-3 0-16,-8-1 0 0,8 1 2 0,-7-4 3 15,6 3-3-15,1-3-1 0,-1 0-2 0,1 0-3 16,0-3-4-16,6-1-6 0,-8 1-4 0,8-1-8 0,8-3-5 16,-8-1-9-16,0 1-10 0,6-1-12 0,0 1-13 0,1-4-13 15,-1 4-14-15,1-4-13 0,6 4-17 0,0 0-23 0,-6-5-43 16,5 5-85 0,-6 0-98-16,2 0-53 0</inkml:trace>
  <inkml:trace contextRef="#ctx0" brushRef="#br0" timeOffset="89656.85">11860 6539 402 0,'14'-4'313'15,"-8"4"-129"-15,8 0-82 0,5 0-42 0,-6 0-21 0,6 0-7 16,1 4-8-16,-1 0-1 0,7-1-2 0,-6 5 0 16,6 3 0-16,-7-1-1 0,7 5-3 0,-6 4-2 0,6-5 0 15,-7 8-1-15,1 0-2 0,-7 0-3 0,0 4-2 0,0-1-4 16,-7 1 1-16,-6 3-3 0,8 1 0 0,-8-1-4 0,0 1-6 16,0-1-7-16,-8 0-12 0,2 0-16 0,0 0-26 0,-1 1-42 15,1-4-72-15,-1-1-122 0,0-3-65 0</inkml:trace>
  <inkml:trace contextRef="#ctx0" brushRef="#br0" timeOffset="96121.42">9868 8107 117 0,'-6'0'203'0,"6"4"-46"0,0-4-39 16,0 0-32-16,0 0-25 0,0 0-19 0,0 0-16 15,0 0-7-15,6 0-6 0,0 0-1 0,-6 0-2 0,7 0 2 16,6 0 4-16,-7 0 3 0,7 0 3 0,7 0 2 15,-1 0 0-15,1 0 2 0,6 0 2 0,0-4 1 0,0 4-2 16,7-4-3-16,6 1 2 0,-1-1 1 0,2-3-1 0,-1 3 4 16,6-7-1-16,1 4 2 0,6-4 2 0,0 0 4 15,1-1 2-15,-1 1-1 0,6-3 1 0,0-1-2 0,-5 1-1 16,6-5-1-16,-1 5-3 0,1-4-1 0,-9 3-4 16,10-3 0-16,-1-1-2 0,-7 4-2 0,7-3-4 15,-8 3-2-15,-5 1-3 0,0-1 4 0,0 1-7 0,-8 3-4 0,1 0-2 16,-5 0-3-16,-10 4-2 0,3-1-2 0,-7 4-3 15,0 0-10 1,-1 1-2-16,-13 3-3 0,8-4-3 0,-8 4-3 0,0 4-3 0,-6-4-4 16,7 3-1-16,-7 1-2 0,-7 3-4 0,7-2-5 15,-6 2-5-15,0 4-5 0,-8-4-8 0,8 4-7 0,-7-4-14 16,7 4-18-16,-8-3-33 0,-6 3-48 0,8-4-81 16,-9 4-78-16</inkml:trace>
  <inkml:trace contextRef="#ctx0" brushRef="#br0" timeOffset="96897.2">10851 8326 372 0,'-7'0'295'0,"7"-3"-80"0,0 0-71 16,0-5-47-16,0 4-24 0,7 1-19 0,-7-1-10 0,0-3-8 16,0 3-8-16,7 0-7 0,-7-3-4 0,6 3-4 15,-6-3-3-15,6 3-1 0,2 1-3 0,-2-1-3 0,0 0 2 16,-6 1-2-16,7 3-2 0,-1 0 0 0,1 0-1 0,-1 3 0 15,1 1 0-15,4 0 0 0,-2-1-1 0,-3 5-1 16,0 3 1-16,1 0 1 0,-1 0 0 0,1 0-1 0,-1-1 1 0,1 2 0 16,-1-1 0-16,1 0 0 0,0 3 1 0,-7-3 0 0,6 0-1 15,0-3 1-15,-6 3 0 0,6 0-1 0,-6-4 0 0,8 0 0 0,-8 0 0 16,6 1 0-16,-6 0 1 0,0-5 0 0,0 1 0 16,6 0 0-16,-6-1 2 0,0 1 0 0,0-1 5 0,0-3 6 15,0 0 7-15,7 0 11 0,-7 0 7 0,0 0 9 16,0 0 7-1,0 0 3-15,0-3 0 0,0-1-2 0,0 1-3 0,0-8-5 16,0 3-6-16,0-3-7 0,6 0-7 0,-6 0-1 0,0-4-5 16,0 1-5-16,7-1-4 0,-7 4-3 0,7-3-2 15,-1-1-3-15,-6 3-2 0,6-2-1 0,2 7 0 0,-8-4-1 0,6 3-1 16,0 1-2-16,-6 0-1 0,6 3-1 0,1 0 1 0,0 4-1 16,-1 0-1-16,1 0 0 0,-1 4-4 0,1 0-4 0,0-1-4 15,5 5-3-15,-6-5-5 0,1 5-4 0,0-1-4 0,6-3-1 16,-13 3 1-16,12 1 3 0,-4-2 3 0,-2 2 1 15,-6 0 3-15,6-5 3 0,0 5 2 0,2-1 4 0,-8-4 2 16,6 1 3-16,-6 0 1 0,0-1 2 0,6 1 5 0,-6-4 1 16,0 0 3-16,0 4 5 0,7-4 4 0,-7-4 4 0,0 4 2 15,6-7 2-15,-6 3 2 0,7-3 2 0,-7-4 0 0,7 0-2 16,-1-1-1-16,0 2-2 0,1-5-2 0,0 4-1 0,5-7-4 16,-5 3-2-16,6 1-2 0,-6-1-4 0,5 0-2 15,2 1 1-15,-2-1-3 0,-5 4 0 0,6 0 0 0,0 0 0 16,-7 3-1-16,8 1 0 0,-2 3-1 0,-4-3-1 15,4 7 0-15,0 0 1 0,-4 4 0 0,5 3-1 0,-1 0 0 16,-4 1 0-16,4 3 0 0,2 3 1 0,-8 1-3 0,1 0 0 16,-1 3-1-16,0 1-1 0,1-1-2 0,0 0-1 15,-7 0-3-15,6 1-1 0,0-1-3 0,1 1-4 0,-7 2-5 16,7-2-5-16,-7-1-8 0,6 0-7 0,1-3-12 16,-1 4-16-16,0-8-23 0,8-4-41 0,-8-4-79 0,8 1-126 15,-2-8-70-15</inkml:trace>
  <inkml:trace contextRef="#ctx0" brushRef="#br0" timeOffset="97722.23">12271 7151 205 0,'0'-4'202'0,"-6"4"-21"16,6 0-26-16,-7 0-26 0,7-4-28 0,-7 4-22 0,7 0-18 15,0 0-12-15,0-3-8 0,0 3-5 0,0 0-5 16,0 0-6-16,0 0-4 0,0 0-4 0,0 0-4 0,0 0-3 15,0 0-2-15,7 0-3 0,-7 3-2 0,7-3 0 16,-1 4 0-16,7 0-1 0,-8-1 0 0,10 1-1 0,-3 3 0 16,2 1 0-16,-2-1 0 0,2 1-1 0,-1 3 0 0,-1 0 0 15,2 3 0-15,-2-3 1 0,2 4-1 0,-8 3 0 0,7-3 0 16,1 3 0-16,-2-4 0 0,-6 1 2 0,8 0-1 16,-1 0-1-16,0-1 0 15,-6-3 0-15,5 0-1 0,-6-3 0 0,2 2 1 0,4-2 0 16,-5-1 1-16,-1-3 3 0,1 3 2 0,-7-3 2 0,7-1 4 15,-1-3 3-15,0 0 2 0,1-3 2 0,0-1 3 16,-1 0 3-16,0 1-1 0,-6-5 3 0,7 1 1 0,0 0 3 0,-7 0 4 16,6-8 4-16,-6 4 1 0,7 0 2 0,-7-4 1 0,0 1 0 15,0-4 2-15,0-1 2 0,0 1-3 0,0-1-4 16,0 1 0-16,-7-4-4 0,7 0-2 0,0 4-3 16,-6-4-5-16,6-4-5 0,-7 4-5 0,7 0-2 0,-7-3-3 15,1 3-4-15,0-1-3 0,6 1-2 0,-7 4 0 0,0 0-2 16,1 3 0-16,6 1-2 0,-6 3-7 0,6 3-9 0,-7 1-13 15,7 0-14-15,0 3-17 0,0 1-15 0,0-2-13 0,7 2-13 0,-1 3-9 16,0 0-11-16,1 0-17 0,6 0-34 0,0 0-67 0,-6 3-114 16,6-3-56-16</inkml:trace>
  <inkml:trace contextRef="#ctx0" brushRef="#br0" timeOffset="98223.02">12883 6942 272 0,'0'0'283'0,"0"0"-70"0,0 0-63 0,0 0-48 0,0 0-37 15,0 0-23-15,0 0-14 0,0 0-9 0,0 4-5 16,0-1-2-16,0 1-2 0,0 3-1 0,0 1 1 0,0 3 1 16,7-1 2-16,-7 1-2 0,0 4-1 0,6 0 0 15,-6 3 1-15,6 1 0 0,-6-1 0 0,8 4 2 0,-8 3-1 16,6 1-1-16,-6 4 1 0,6-1-1 0,-6 0-1 15,7 0-1-15,-1 4-2 0,-6 0 0 0,7 0-2 0,-7 0-2 16,6 0 0-16,-6 0-2 0,7 0 2 0,-7 0-1 0,6-4-1 16,1 5 0-16,-7-5 0 0,7 0-1 0,-1-3 1 15,0-4 1-15,1 3-1 0,-1-3 0 0,1-3 0 0,-1-1 2 16,1-3 1-16,5 3-1 0,-4-7 1 0,-2 0-1 16,0 0 2-16,8-4 1 0,-8 0 0 0,0 1 2 0,7-5 3 15,-6-3 1-15,6 0 2 0,-7 0 1 0,8-3 0 0,-8-1-1 16,0 0 0-1,1 1-3-15,0-5-1 0,-1 1-1 0,1 0-1 0,-1-4 1 16,-6 3 1-16,0 1 1 0,0-4 1 0,0 0 2 0,0 0 0 16,-6 4 1-16,-1-4-1 0,1 0-1 0,-1 0-1 0,-6-4-3 15,0 4-3-15,0-3-1 0,0 3-2 0,-7 0-2 0,8-4 1 16,-2 8-1-16,-6-4 1 0,8 3 0 0,-1-2 1 16,0-1-3-16,6 0 0 0,-5 0 0 0,5 3 0 15,0-3 0-15,1 4 0 0,-1-1-1 0,7 1 0 0,0 0 1 0,0-1 0 16,0 1-1-16,0 0 0 0,7-1-1 0,-1 1-2 0,1 0 0 0,0 0-3 15,5-1-4-15,-5 1-1 0,6 0-5 0,6-1-9 16,-5 1-10-16,-2-1-17 0,8 1-20 0,-1 0-32 0,1-4-60 16,0 0-130-16,-1 0-90 0,-6 0-50 0</inkml:trace>
  <inkml:trace contextRef="#ctx0" brushRef="#br0" timeOffset="98572.9">13482 7147 277 0,'0'-4'272'0,"0"4"-57"0,0-3-55 0,0 3-49 15,0-4-40-15,0 4-22 0,6-4-12 0,-6 4-10 0,8-3-3 16,-8-1-4-16,12 4 1 0,-5-4 1 0,6-3 0 16,-6 3 1-16,11-3-1 0,-4 0 2 0,5 0 0 0,1-1-1 15,6 1-1-15,-6 0-2 0,5-4 1 0,1 3 0 0,1 1-2 16,-7-4 0-16,12 3-3 0,-6-3-1 0,0 4-1 16,1 0-1-16,-2-1-5 0,1-2-2 0,-6 2-2 0,6 1-1 15,-7 3-2-15,1-3 0 0,-1 3-1 0,1 1-4 16,-8-1-5-16,-4 4-8 0,4-4-11 0,-5 4-12 0,0 0-16 15,-1 0-21-15,-6 0-27 0,6 0-43 0,-6 0-67 0,-6 0-104 16,0-3-69-16</inkml:trace>
  <inkml:trace contextRef="#ctx0" brushRef="#br0" timeOffset="98795.7">13795 6865 129 0,'-7'-4'340'0,"7"4"-91"0,-6-3-85 0,6 3-65 0,0 0-37 15,0 0-22-15,0 0-12 0,0 3-7 0,6 1-3 0,-6 0-1 16,7 3-1-16,-1 1 1 0,1 6 1 0,0-3 1 16,-1 4-2-16,7 3 0 0,-6 0-1 0,-1 1-3 0,0 2-3 15,2 1 0-15,-8 1-2 0,6-1-2 0,0 0 0 0,1-1-3 16,-1 1 1-16,0 0-1 0,1 1-2 0,0-5-1 16,5 0-5-16,-5 0-11 0,6-3-20 0,0 0-38 15,0-4-73-15,0 0-147 0,7-8-80 0</inkml:trace>
  <inkml:trace contextRef="#ctx0" brushRef="#br0" timeOffset="99770.75">15293 6631 149 0,'0'0'195'0,"-6"-4"-22"0,6 4-25 0,0 0-25 0,0 0-22 16,0-4-20-16,0 4-18 0,0 0-12 0,0 0-5 0,0-3-3 15,0 3-3-15,0 0-5 0,0 0-7 0,0-4-4 16,0 4-4-16,0 0-3 0,0 0-6 0,6 0-5 0,-6 0-2 16,0 0 0-16,0 4-1 0,0-4 0 0,6 3 0 0,-6 1-2 15,7 0-1-15,0 3 2 0,-1-3 0 0,0 3-2 16,1 4 1-16,6 0-1 0,-6-4-1 0,-1 4 0 0,7 4 2 15,-6-4 0-15,5 3-2 0,-5-3 1 0,6 4-1 32,-6 0 1-32,5 0 0 0,-4-5 1 0,-2 5-1 0,6 0-1 15,-6-4 2-15,2 0 0 0,-2 0 1 0,1 3-2 0,-1-7-1 16,0 4 2-16,2-3 0 0,-2 0 0 0,-6-1 0 16,6 0-1-16,-6-3 0 0,0-1 2 0,0 1 3 0,6-4 5 15,-6 0 7-15,0 4 8 0,0-4 7 0,0 0 7 0,0-4 3 16,0 4 7-16,0-4 2 0,-6 1-4 0,6-1-3 0,0-3-4 15,0 3-3-15,-6-3-4 0,6-5 0 0,0 6-3 0,-6-6-3 16,6 1 0-16,0 0-3 0,-8 0-3 0,8 0-3 16,0 0-3-16,0-3-6 0,0 3-1 0,0-4-3 0,8 1-3 15,-8-1-1-15,6 4-1 0,0 0 0 0,-6 0-1 16,6 0 1-16,8 3-1 0,-8 1 1 0,1 0-1 0,-1 3 1 16,1 1-2-16,6 3 1 0,-7 0-1 0,-1 0 0 15,10 3 1-15,-9 4-2 0,1-3-1 0,-1 7-2 0,1-4-2 16,0 1-2-16,-1 3-2 0,0 0 0 0,-6-4-2 0,8 4 0 15,-8-3 2-15,6-1 2 0,-6 4 2 0,6-4 2 16,-6 0 1-16,6-3 1 0,-6 0 3 0,0 3 0 0,0-3 0 16,0-4 0-16,8 3 1 0,-8-3-1 0,0 4 2 0,0-4 2 15,0 0 3-15,0 0 1 0,6-4 1 0,-6 1 2 16,0-1 0-16,0-3 0 0,0-1-3 0,6 5 1 0,-6-4-1 0,7-4 0 16,-7 3 0-16,6 1 0 0,-6-4 0 0,6 0 0 15,2 3 1-15,-2-3-2 0,-6 4-3 0,6 0-1 0,0-4-1 16,1 3 0-16,0 1-1 0,-1 0-1 0,1 3 1 0,-1 1-1 15,1-1-1-15,0 0 0 0,-1 4 1 0,0 0-1 0,0 0 1 16,2 4 0-16,-2 3 1 0,0 1-1 0,1-1 0 0,-1 4-1 16,1 0-4-16,-7 0-2 0,7 3-2 0,-1 1-3 0,0-4-7 15,-6 4-5-15,6 0-3 0,2-1-8 0,-2 1-6 0,0-1-7 16,8-3-9-16,-8 4-8 0,7-4-8 0,0-4-15 16,0 5-23-16,0-6-36 0,7-1-58 0,-7-5-107 0,0 0-71 15</inkml:trace>
  <inkml:trace contextRef="#ctx0" brushRef="#br0" timeOffset="100284.62">16159 6718 88 0,'-6'-7'394'0,"-1"0"-90"0,1 3-102 0,-1 0-74 16,1 1-42-16,-7-1-23 0,6 4-13 0,-6 0-12 0,-1 4-7 16,8-1-8-16,-7 1-8 0,7 3-3 0,-7 1-4 15,6-1 0-15,1 0-2 0,0 4-1 0,-2-3-3 0,2 3-1 16,6 0-1-16,-6 0 1 0,6 0-1 0,0 0-1 15,0-4 0-15,0 4 1 0,6-4-1 0,-6 1-1 0,6-1 1 16,2-3 0-16,-2-1 1 0,0 1-1 0,7 0 1 0,-6-4 0 16,6 0 1-16,-7-4 2 0,8 4-1 0,-8-4 1 15,7-3 1-15,0 0 2 0,-6 3 2 0,-1-7 3 0,7 4 1 16,-6-1 3-16,-1-3 3 0,0 4 4 0,1-4 2 0,-7 0 2 16,7 0 4-16,-7 4 2 0,0-4 2 0,0 3-2 15,0 1-2-15,0 0-3 0,0-1-3 0,0 1-3 0,0 0-7 16,0 3-5-16,0 0-5 0,0 1-2 0,0 3-1 15,0-4-1 1,0 8-1-16,0-4-1 0,6 3 1 0,-6 5 0 0,7 3 0 16,-7-4 0-16,6 8 1 0,0-1 0 0,1 1 0 0,6 4 0 15,-7 2 0-15,2-2 0 0,4 3 1 0,-5 0-1 0,-2-1 0 16,3 2-1-16,-2-5-1 0,1 4 1 0,-1 0-3 16,-6-4 1-16,6 4-1 0,2-4-1 0,-8 1 1 0,0-4 1 15,0 3-2-15,0-3 2 0,0-1 1 0,-8-3 0 0,8 0 2 16,-6 0 0-16,0-4 0 0,-1 1 0 0,1-1 1 0,-2-3 0 0,3-1 1 15,-8 1 2-15,7 0 0 0,-2-4 1 0,-4-4 2 0,5 0-2 16,-6 4 2-16,7-7 2 0,-7 0 1 0,6 3-2 0,0-7 1 16,1 4-1-16,0-1-1 0,6-3 0 0,0 1-3 15,0-1-8-15,0 0-7 0,0 0-9 0,6-4-11 16,0 4-15-16,1-4-14 0,6 4-17 0,-6-4-23 0,5 8-33 16,-5-4-49-16,0 0-78 0,5 4-110 0,-4 0-51 0</inkml:trace>
  <inkml:trace contextRef="#ctx0" brushRef="#br0" timeOffset="100575.16">15520 7499 158 0,'0'-4'365'0,"8"4"-99"0,-2-7-95 0,0 3-67 16,1-3-37-16,6 0-21 0,0-1-9 0,7 1-4 0,-1-4 1 16,1 0 0-16,0 0 0 0,6 0-2 0,-1-4-2 15,1 4-2-15,0-3-1 0,1 3-1 0,5-4-3 0,1 4-5 16,-1-3-5-16,-6 2-4 0,7 1-1 0,-1 0-1 0,1 0-2 16,-7 4-3-16,0 0-3 0,-1-1-3 0,2 1-7 15,-1 3-4 1,0-3-11-16,-6 3-10 0,5 4-13 0,-11-3-13 0,6-1-16 15,-8 4-33-15,0 0-52 0,2 4-94 0,-7-4-86 16,-1 0-47-16</inkml:trace>
  <inkml:trace contextRef="#ctx0" brushRef="#br0" timeOffset="101268.77">15833 7649 57 0,'0'-4'420'0,"0"1"-87"0,7-1-108 0,-7-3-89 0,0 3-52 16,7 1-29-16,-7-1-16 0,0 0-12 0,6 1-5 16,-6-2-4-16,6 2-2 0,-6 0-3 0,0 3-1 0,6-5-2 15,-6 10-2-15,8-5-1 0,-2 3-3 0,-6 0-1 0,6 2-1 16,1-2 0-16,0 5-1 0,-1 3 1 0,1-1-1 0,-7 5 0 15,6 3-1-15,-1 4 0 0,-5 0 0 0,8 4 0 16,-8 0 2-16,0-1 0 0,7 1-1 0,-7-4 1 0,6 0 0 16,-6 0 1-16,6-4-1 0,-6 1 0 0,7-5 0 15,0 1-1-15,-7-1 0 0,6-3 0 0,-6 0 0 0,7 0 0 16,-7-3 1-16,6-1 0 0,-6-4 1 0,7 1 5 16,-7 0 4-16,0-1 8 0,0 2 7 0,0-5 10 0,6 0 10 15,-6 0 7-15,0 0 8 0,0 0 5 0,0-5 6 0,0 5 0 16,0-3-4-16,-6-5-8 0,6 5-8 0,0-4-6 0,0 3-8 15,0-7-9-15,0 4-8 0,0-1-7 0,6-3-4 16,-6 0-1-16,0 0-3 0,7 1-1 0,-7-1-3 0,6-4 1 0,-6 4-2 16,6 0-2-16,-6 0 0 0,8 3 0 0,-8 1 0 0,6 3-1 15,-6-3 1-15,6 7-3 0,-6-4-2 0,0 4-3 16,0 0-4-16,7 4-8 0,-7 0-5 0,0 3-7 0,0 0-8 16,0 1-4-16,0-1-4 0,0 1-2 0,0-1 2 0,0 0 4 15,0-3 6-15,0 3 6 0,0-3 6 0,0 3 9 0,0-3 6 16,0-4 3-1,0 4 2-15,0-1 3 0,6-3 0 0,-6 0 3 16,0 4 1-16,0-4 0 0,0-4 3 0,7 4 0 0,-7-3 3 16,6-5 1-16,1 1 1 0,-7 0 2 0,6-1 0 0,0-3 2 15,2 0 0-15,-2 0 0 0,0 0-1 0,1-4 0 0,6 4 1 16,-6-3-3-16,-1-1 0 0,7 1-3 0,-6-1-1 0,5-3-1 16,-5 3-1-16,6 0-2 0,0 0 0 0,-7 1-1 0,8 3-1 15,-8 0 0-15,8 4-1 0,-8-1 0 0,7 5-1 0,-8-1 1 16,3 0-2-16,-2 8 0 0,1-4 2 0,-1 7 0 15,0 1 0-15,2-1 0 0,-8 4 1 0,6 4 0 0,-6-5 1 16,6 9 1-16,-6-4-2 0,0-1-1 0,0 1-2 16,7 3 0-16,-7-3-4 0,0-1-7 0,0 5-7 0,0-5-5 15,0 1-5-15,7 0-6 0,-7-4-9 0,0 4-3 0,0-4-5 16,6 0-1-16,-6-1-5 0,0 1-9 0,6-3-9 0,-6-1-13 16,7 0-23-16,-1-3-42 0,-6-4-64 0,7 0-109 0,0 0-62 15</inkml:trace>
  <inkml:trace contextRef="#ctx0" brushRef="#br0" timeOffset="102430.26">16453 6685 133 0,'0'0'189'16,"0"0"-24"-16,0-3-25 0,-8 3-23 0,8 0-24 0,0-4-20 15,-6 4-14-15,6-3-6 0,0 3-4 0,-6-4-4 0,6 4 0 16,0-4-2-16,0 1 1 0,0-1-2 0,-7 0-3 0,7 1-6 16,7-1-5-16,-7 0-4 0,0-3-3 0,0 3-5 15,6 1-4-15,0-5-5 0,2 5 0 0,-2-5 0 16,0 1-1-16,0 4 1 0,2-5-3 0,4 4 2 0,-5-3 0 16,-1 3 0-16,8 0-1 0,-8 1-2 0,0 3-1 0,0 0 0 15,2 0-1-15,4 0 0 0,-5 3-1 0,-1 5 1 16,1-1-1-16,0 5 0 0,-1 2 0 0,0 1 0 0,1 3 0 15,0 4-1-15,-1-4-1 0,0 8-1 0,1-4 1 0,-1 0-1 16,1 0-1-16,0 0-1 0,-1-4 0 0,0 4 1 16,2-4 0-16,-8 0 1 0,6-2-2 0,6-2 3 0,-5 1 2 0,-7-1-1 15,7-3-1-15,-1 0 2 0,1-3 0 0,-1-1-1 0,0 0 2 16,2-3-1-16,-8-1 0 0,6 1 1 0,0-4 2 16,0 0 1-16,1 0 0 0,0-4 1 0,6 1 1 0,-7-1 0 15,1 1 1-15,0-8 0 0,-1 3 1 0,0 1 1 16,0 0 4-16,2-4 2 0,-2 0 5 0,0 0 6 0,-6 0 0 15,7-1 3-15,-7-2 2 0,0-1 5 0,0-3 5 16,0 3 4-16,0-3 1 0,-7 0 0 0,7-4 1 0,-6 4 1 16,0-5 0-16,6 1-4 0,-8-3-6 0,2 3-8 0,0-4-4 15,0 4-5-15,6-4-5 0,-7 1-2 0,0-1-5 16,1 1-2 0,-1 3-3-16,7 0-3 0,-6 0 0 0,-1 3-2 0,7 5-4 15,0 3-12-15,-7 0-17 0,7 3-17 0,0 1-14 0,7 7-15 16,-7-3-14-16,13 6-22 0,-6-3-18 0,6 7-25 15,0-3-43-15,7 3-100 0,-14-3-83 0,7 3-47 16</inkml:trace>
  <inkml:trace contextRef="#ctx0" brushRef="#br0" timeOffset="103143.01">17181 6744 420 0,'0'-4'347'0,"0"1"-126"16,0-5-91-16,0 5-54 0,-6-1-27 0,6-3-12 16,-6 3-8-16,6 0-4 0,0 1-1 0,-7-1-2 0,0 0-1 15,7 4 0-15,-6-3-1 0,6 3-3 0,-6 0-3 0,6 0-4 16,0 3-5-16,-7 1-2 0,7 0-3 0,0-1 0 15,-6 1-1-15,6 3-1 0,0 1 1 0,0 3 1 0,0-4-1 16,0 4 1-16,0 0 0 0,0 0 1 0,0 0 1 16,0 0 0-16,6 0-2 0,-6 0 1 0,7 0 0 0,-1 0 0 15,-6 0-1-15,6-4-3 0,8 4 3 0,-8-7 0 0,0 4 0 16,1-5 3-16,0 0 1 0,-1 2 3 0,7-2-1 16,-7-3 2-16,1 0 2 0,0 0 3 0,-1-3 3 0,0-2 1 15,8 2 0-15,-14 0 2 0,6-5 3 0,1 4 0 16,-2-3 1-16,3 0 1 0,-2-4 3 0,1 3-1 0,-7 1 1 15,6-4 4-15,-6 0 5 0,0 0 5 0,6 4 0 16,-6-4-4-16,0 0-1 0,0 0 0 0,0 0-1 0,-6 0-5 0,6 0-7 16,0 3-4-16,0-3-6 0,0 4-3 0,-6 0-1 15,6-1-4-15,0 5-3 0,0-4-2 0,0 3 0 0,0 4-1 16,0-4 0-16,0 1-2 0,0 3 1 0,0 0 0 0,6 3 0 16,-6 1-1-16,6 3 1 0,2 0 0 0,-2 4 0 15,-6 0 2-15,13 4 0 0,-6-4-1 0,-1 4 0 0,0 0 1 16,7-1 0-16,-6 4 1 0,6-3 0 0,-7 3-1 15,8 1 0-15,-8-1-1 0,7 4-1 0,0 0-7 0,-6 0-5 16,5 0-6-16,-4-4-9 0,4 4-5 0,-6 4-4 0,8-8-4 16,-8 4-1-16,1 0 1 0,-1 0 2 0,0-4 1 15,2 1 10-15,-2-1 2 0,-6-3 5 0,6 0 3 16,-6-1 4-16,0-3 4 0,0 0 3 0,-6 0 5 0,6-4 0 16,-6 4 2-16,6-3 1 0,-8-5 2 0,2 5 1 0,0-5 1 15,-7-3 3-15,7 4 2 0,-2-4 2 0,-4 0 3 0,6 0 2 16,-2-4 0-16,2 4 4 0,-7-3-2 0,6-1 0 0,1 0-1 15,-1-3 1-15,7 0-2 0,-6-1-1 0,6 1-2 0,0 0-2 16,0-1-4-16,0-2-2 0,0-1-4 0,6 0-6 0,1 0-5 16,-1-1-4-16,1-2-5 0,6 3-10 0,1 0-6 0,-2 0-8 15,2 0-7-15,-2 0-9 0,1 0-16 0,1 0-12 16,-2 0-15-16,1 0-22 0,0 4-41 0,0-4-73 0,-6 3-109 16,0 1-51-16</inkml:trace>
  <inkml:trace contextRef="#ctx0" brushRef="#br0" timeOffset="109320.34">7672 9646 266 0,'-12'3'323'0,"5"-3"-100"0,-6 0-85 15,7 0-46-15,-1 0-23 0,1 0-14 0,0 0-9 16,-2 0-7-16,2-3-6 0,0 3-4 0,-1 0-4 0,7 0-4 16,-7 0-2-16,7 0-4 0,0 0-1 0,-6 0 1 0,6-4-2 15,0 4-2-15,0 0-1 0,0 0-3 0,0 0-2 16,0 0-1-16,6 0 0 0,-6 0-1 0,0 0 2 0,7 0 0 15,0 0 0-15,-1 0 2 0,8-4 1 0,-8 4 2 16,7 0-1-16,0 0 3 0,0 0 1 0,-1-3-2 0,2-1 0 16,6 0-3-16,-8 1 0 0,8-1 0 0,-1 1-2 0,-5-2-3 15,5 2-1-15,1 0 0 0,0-2 1 0,-8 2-1 16,8-1 1-16,-1 0-2 0,-5 1 0 0,5-1 0 0,-6 1-3 16,6-1-5-1,-5 0-4-15,-2 1-3 0,2 3-7 0,-8-4-8 16,0 4-6-16,1 0-8 0,-1 4-6 0,1-4-8 0,-7 3-5 15,0 1-8-15,-7 3-15 0,1 0-15 0,-1 1-24 0,1 3-25 16,-7-3-24-16,0 2-15 0,-7 1-14 0</inkml:trace>
  <inkml:trace contextRef="#ctx0" brushRef="#br0" timeOffset="109466.43">7803 9748 50 0,'-13'11'202'16,"6"0"0"-16,-5-3-20 0,5-1-33 0,0 0-42 0,1-3-36 16,6 3-22-16,0-3-11 0,0-4-5 0,0 4-5 0,6-1-1 0,-6-3 0 15,14 0 0-15,-8 0-2 0,0-3-3 0,7-1-3 0,1 0-2 16,6 1-3-16,-8-1-2 0,8-3-3 0,-1-1-1 15,7 1-1-15,-6-4-2 0,6 0 1 0,0 0-5 0,6 0-1 16,-6 0-5-16,0 0-8 0,7 0-13 0,-7-4-14 0,7 4-26 16,-7 0-49-16,0-3-85 0,7-1-121 0,-7 1-60 15</inkml:trace>
  <inkml:trace contextRef="#ctx0" brushRef="#br0" timeOffset="110102.03">9359 8865 135 0,'-6'0'205'16,"6"-4"-25"-16,0 4-28 0,-6 0-33 0,6 0-28 0,-6-3-25 16,6 3-15-16,0 0-7 0,0 0-2 0,0-4-2 15,-7 4-3-15,7-3-2 0,0 3-6 0,0-4-3 0,0 4-4 16,0 0-4-16,0-4-4 0,0 4-2 0,0 0-3 0,-7 0-1 16,7 0 0-16,0 0-1 0,0 0-1 0,0 0 0 0,0 4-2 15,0 0 0-15,0 3-1 0,-6 0 0 0,6 4 0 0,-7 1-1 16,7 2 0-16,0 1 1 0,-6 3 0 0,6 0-1 0,0 0 0 15,0 4 0-15,0 0 1 0,0 1-1 0,0-1 1 16,0 0-4-16,6-1 2 0,-6 5-1 0,7 0 0 0,-7 0 0 0,6-1 2 0,1 1-2 16,-7 3 1-16,7 0 3 0,-1 0 0 0,6 5 0 15,-5-1 1-15,6 7-2 0,-6-3 0 0,5 3 0 0,2 0 1 16,-2 0-1-16,2 1 0 0,5-1-3 0,-5 4 0 0,4-4 1 16,2 4 0-16,0-4 0 0,-1 4-1 0,1 1 1 15,6-5 0-15,0 0-1 0,1 0 1 0,-3 1 0 0,3-8 0 16,6 3 0-16,6-3 0 0,-6-3-1 0,6-5 0 0,0 1 1 31,7-4-1-31,-8-1 0 0,7-2-1 0,-5-4-4 0,5-1-7 16,2-6-13-16,-2 3-8 0,1-8-19 0,-7-3-22 15,6 0-36-15,1-3-58 0,-7-5-93 0,7-3-83 0</inkml:trace>
  <inkml:trace contextRef="#ctx0" brushRef="#br0" timeOffset="111032.89">10278 9228 168 0,'6'-4'175'0,"-6"4"-22"0,0-3-26 0,0-1-22 0,7 0-23 16,-7 4-18-16,0-3-15 0,0-1-7 0,7 0-6 0,-7 1-2 16,0-1 1-16,6 1 0 0,-6-1-2 0,0 0 0 15,0 1 0-15,0 3-5 0,0-5-1 0,0 5-3 0,0 0-4 0,0-3-3 16,6 3-1-16,-6 0-4 0,0 0-2 0,0 0-3 15,0 0-2-15,0 0-3 0,0 0-2 0,0 3 0 16,0 2 0-16,0-2 1 0,7 1 4 0,-7 3 1 0,7 4-1 16,-1 4 2-16,-6-4 1 0,7 7 0 0,-1 0-1 0,1 0-1 31,0 4-3-31,-1 1 1 0,0 2-1 0,0-3-2 16,1 0 1-16,0 4 1 0,-1-4 0 0,1-1 1 0,-1 2-3 15,0-1 0-15,2-4 2 0,-8 4 0 0,6-7-2 16,0 3-1-16,0-4 0 0,-6 2 0 0,8-2 0 0,-8 1 1 15,6-4 0-15,-6-4-1 0,6 4 1 0,-6-4 2 0,0 1-3 16,0-1 0-16,0 0 1 0,7-3-1 0,-7-1 1 16,0 1 0-16,0-4-1 0,0 4 0 0,0-1-3 0,0-3 2 15,0 0 1-15,0 4 0 0,0-4 0 0,0 0 0 0,0 0-3 16,0 4-4-16,-7-4-3 0,7 0-11 0,0 0-18 16,0-4-24-16,0 4-38 0,0-4-61 0,0 1-97 0,0-1-93 15,0-3-48-15</inkml:trace>
  <inkml:trace contextRef="#ctx0" brushRef="#br0" timeOffset="113555.28">10767 9587 119 0,'0'-4'222'15,"0"4"-31"-15,0 0-33 0,0-3-32 0,0 3-28 0,0-4-25 16,0 4-22-16,0-4-11 0,0 4-5 0,0-3-3 0,6 3-3 16,-6-4-3-16,0 0-4 0,6 1-1 0,-6-1-1 15,7 0-1-15,0 1-4 0,-7-1-3 0,6 4-3 0,0-4 1 16,1 1-1-16,0-1-1 0,-1 4 0 0,7-4 0 0,-7 1 2 15,8-1 1-15,6-3 1 0,-8 3 1 0,8 0 1 16,-1-3 0-16,1 4-1 0,-1-5-1 0,1 1-1 16,6 0 0-16,0-4-1 0,0 3 0 0,1 1-3 0,-2-4 1 15,1 3-1-15,0 1-3 0,0 0 1 0,1-1-1 0,-9-3-2 16,9 8-2-16,-1-4 1 0,-6 3-1 0,-1 0 1 0,-6 1 1 16,6-1-1-16,-5 0 1 0,-2 4-1 0,-5-3 0 15,6 3 0-15,-6 0-3 0,-1 0-3 0,0 0-8 16,2 0-9-16,-2 0-11 0,-6 3-20 0,6-3-33 0,0-3-68 15,2-1-148-15,-2 0-83 0,0 1-42 0</inkml:trace>
  <inkml:trace contextRef="#ctx0" brushRef="#br0" timeOffset="114569.87">11679 9012 19 0,'0'0'223'0,"-8"0"-35"0,8 0-33 0,-6 0-31 16,6-4-25-16,-6 4-23 0,6 0-16 0,-7-4-13 0,7 4-8 16,0-3-2-16,-7-1-2 0,7 0-2 0,0 1 0 15,0 3-3-15,0-4 1 0,0 0-2 0,0 1-5 0,0-1-2 16,0 0-1-16,0 1-1 0,0 3-1 0,7-4-2 16,-7 1-2-16,0 3 0 0,0-4 0 0,7 4-1 0,-7-4-2 15,0 4-3-15,6 0 0 0,-6-3-2 0,6 3-2 0,2-4-1 16,4 0-1-16,-5 4-1 0,6-3 0 0,-7 3 0 15,7 0-2-15,1 3 0 0,-2-3 0 0,1 4 0 0,-6 3 0 16,12 1 0 0,-5-1-1-16,-2 4 1 0,2 0 0 0,-1 0 0 0,-1 3 1 15,2-3 0-15,-2 4 1 0,-4 0 0 0,4-4 1 0,-5 4-1 16,6-1-1-16,-7 1 0 0,1-4 0 0,-1 3 0 16,-6-3 0-16,5-3 1 0,-5 2 0 0,9-2-1 0,-9 0 0 15,0-1 1-15,6 0 0 0,-6-3 0 0,0-1 0 0,0 1 0 16,0 0 4-16,0-4 4 0,0 0 6 0,0 0 4 15,0 3 7-15,6-3 7 0,-6 0 7 0,0-3 0 0,0 3-1 16,0-4-2-16,0 0-3 0,0 1 0 0,-6-1-6 0,6-3-3 16,0 0-6-16,0-1-2 0,0 0-1 0,-6 1-1 0,6-4-3 15,0 4-4-15,0-4-2 0,0 4-1 0,0-4-1 0,6 0-3 16,-6 0-1-16,0 0 0 0,0 4 1 0,0-1 0 16,0 1-2-16,6 3 0 0,-6 1 0 0,0-1-1 0,7 0 0 15,-7 1-2-15,0 3-2 0,6 0-2 0,-6 0-3 16,7 0-3-16,-7 3-5 0,6 1-4 0,-6 3-4 15,7-3-3-15,-7 3-3 0,6 1-2 0,-6-5 0 0,0 5 2 0,7-1 2 16,0 0 3-16,-7 0 3 0,6-3 4 0,-6 3 5 16,0 1 4-16,6-5 2 0,-6 1 2 0,0 0 1 0,8-1 3 15,-8 1 1-15,0-4 0 0,0 4 1 0,6-4 1 16,-6 0 2-16,0 0 1 0,0 0 4 0,6 0 0 0,-6 0 2 16,0-4 3-16,6 0 0 0,-6 1 1 0,7-5-1 0,-7 5 0 15,6-8-2-15,-6 3-1 0,7-3-2 0,0 4-1 16,-1-4-1-16,-6 0 0 0,6 0-2 0,1-3 0 0,0 2-2 0,-1 1 1 15,-6 0 0-15,6-3-1 0,1 6 0 0,0 1-1 16,-7 0 1-16,6 0-1 0,1 3-1 0,-7 0 0 0,6 1-1 16,-6 3 0-16,6 0 2 0,2 3-1 0,-2 1 1 0,0 0-1 0,0 3 0 15,8-4-1-15,-8 5 1 0,1 3 1 0,5-4-2 16,-4 4 0-16,-2 0-1 0,0 0 1 0,1-3 2 0,0 3-3 16,-1 0-3-16,0 3-1 0,1-3-4 0,-2 0-2 0,3 0-4 15,-1-4-4-15,-1 4-6 0,0 0-3 0,-6 0-5 0,7-3-7 16,0 2-9-16,-1-2-8 0,0 3-14 0,1-3-19 15,6-5-34-15,-6 1-49 0,-1-1-81 0,0-3-86 0</inkml:trace>
  <inkml:trace contextRef="#ctx0" brushRef="#br0" timeOffset="115194.71">12616 8982 385 0,'-6'-3'313'0,"-1"3"-92"0,0-4-83 0,-5 0-52 0,5 4-30 16,0-3-17-16,-6 3-11 0,7 0-8 0,0 0-5 0,-8 0-6 16,8 3-2-16,-7 1-2 0,7 3-4 0,-8 1 1 0,8-1 0 15,0 0 1-15,-2 1 0 0,2 3-1 0,0-4-2 16,6 4 1-16,-6-3 0 0,-2 3-1 0,8-4 0 15,0 0-1-15,0 1 1 0,0-1 1 0,0 0 3 0,0-3-1 16,8-1 4-16,-8 1 1 0,6 0 2 0,-6-1 1 0,6 1 1 16,0-4-1-16,2 4 1 0,-2-4 0 0,0-4-2 0,1 4 0 15,6-4-2-15,-6 1 0 0,-1-1-1 0,0 0 2 0,0 1 2 16,2-5 2-16,-2 5 5 0,-6-4 4 0,6-1 3 16,-6 1 3-16,7 0 5 0,-7-1-1 0,0 1 0 0,0 0-2 15,0-5-2-15,0 5-2 0,0 0-3 0,0-1-3 16,0 1-6-16,0 0-1 0,0-1-3 0,0 1-3 0,0 3-1 15,0-3-2-15,0 4-2 0,0 3-1 0,0-4 0 0,0 0-1 16,0 4-2-16,0 0 2 0,0 0-2 0,0 0-1 0,0 4 1 0,6 3 2 16,1 0-1-16,-7 1 1 0,7 3 0 0,-1 0 0 0,0 3 0 15,-6 1 0-15,7 0 0 0,0 0 0 0,5-1 0 16,-5 4 0-16,0-3-2 0,-1 3 1 0,1 1-2 0,-1-1-4 0,0-4-2 16,8 5-4-16,-8-4-3 0,0 3-2 0,2 0 2 0,-8-3-3 15,6 3 3-15,-6-3 0 0,0-1 3 0,0 1 1 16,0-4 3-16,0 0 3 0,0 0 0 0,0 0 0 15,-6-3 4-15,6-5 1 0,-8 5 1 0,2-5 1 0,6-3 1 16,-6 4 3-16,-1-4 0 0,0 0 2 0,1 0 0 0,0-4 2 16,-1 1 4-16,-6-1 2 0,6 0-1 0,1-3-1 0,0 0 2 15,-1-1-2-15,0 1 0 0,1-4-2 0,0 4-4 0,-1-5-2 16,7 1-1-16,0 0 0 0,-7 0-4 0,7 1 0 16,0-5-7-16,0 4-2 0,7 0-1 0,0 0-7 0,-1-4-7 15,0 8-8-15,1-4-8 0,6 4-7 0,0 0-12 16,0-1-18-16,0 4-27 0,0 0-32 0,0 1-48 0,-7 3-73 15,8-4-101-15,-8 4-51 0</inkml:trace>
  <inkml:trace contextRef="#ctx0" brushRef="#br0" timeOffset="115507.93">12062 9719 91 0,'7'-4'301'16,"-1"0"-71"-16,8 1-69 0,-2-5-60 0,2 5-40 0,5-4-26 15,1-1-11-15,0-3-7 0,-2 4-4 0,9 0-3 16,-7-4-1-16,6 0-1 0,-2 3 1 0,10-7-1 15,-8 4 2-15,6 0 1 0,-6 1 0 0,7-1 4 0,-7 0 1 16,7-4 5-16,-1 4-1 0,-6-4 0 0,7 4 1 0,-1 1-3 16,-5-1 1-16,-1 0-4 0,-6 0-1 0,5 3-3 15,-5 1-3-15,-9 3-3 0,10-3-5 0,-8 3-6 0,1 0-10 16,-8 4-14-16,7-3-18 0,-6 3-27 0,-1 0-44 16,-6 0-78-16,6 0-122 0,-6 0-58 0</inkml:trace>
  <inkml:trace contextRef="#ctx0" brushRef="#br0" timeOffset="116366.22">12472 9854 172 0,'0'-3'317'0,"0"3"-70"0,0-4-70 15,0 0-63-15,0 1-42 0,8-1-24 0,-8 0-14 16,6-3-5-16,-6 3-5 0,6 1-4 0,1-1-2 0,0 1-4 16,-1-1-3-16,-6 0-2 0,13 1-2 0,-7-1-1 0,0 0-2 15,2 4 1-15,-2 0-3 0,0 0-1 0,7 0 2 16,-6 4-2-16,6 0 0 0,-7-1-1 0,1 5 0 0,6 2 0 16,0 1 0-16,-6 0-1 0,-1 0 1 0,7 8 0 0,-7-5 2 15,8 1-2-15,-8 4 1 0,0 2 0 0,2 1 1 16,-2 0-4-16,0 0 0 0,1 1 0 0,-1-2-1 0,-6 1 1 15,7-7 2-15,-7 3-1 0,7-7-2 0,-7 4 3 16,6-8 0-16,-6 4 0 0,0-4 0 0,0-3 0 0,6 0 1 16,-6-1 5-16,0 1 6 0,0-4 8 0,0 4 6 0,0-4 9 0,5 0 9 0,-5-4 5 15,0 4 7-15,0 0-2 0,0-4-3 0,0-3-7 16,0 3-4-16,0-7-8 0,0 4 0 0,9-4 4 16,-9 0-1-16,0 0 0 0,0 0 1 0,0-3-1 0,6-1-1 15,-6-3-2-15,0 0-9 0,6-1-10 0,-6 1-7 0,0-1-3 16,7 1-3-16,-7-4-1 0,6 4 0 0,-6-5-1 15,7 9 0-15,0-4 0 0,-7 3 1 0,6 4-1 0,-6 0-1 16,6 0 0-16,-6 8-3 0,0-5-1 0,7 8-3 0,-7-3-3 16,0 6-3-16,7-3-1 0,-7 8-3 0,6-1-2 15,-6 4-4-15,6 0-1 0,-6 0-4 0,8 0 0 0,-8 0-1 16,0 3-2-16,6 1 0 0,-6-4 1 0,0 0 6 0,6 4 2 16,-6-4 5-16,0 0 4 0,0-4 4 0,7 4 3 0,-7-4 2 15,0 1 4-15,6-5-1 0,-6 1 1 0,0-1 1 16,6 1 1-16,-6 0 1 0,0-4 2 0,7 0 3 15,-7 0 2-15,7-4 2 0,-7 0 4 0,6 1 0 0,0-1 0 16,-6-3 0-16,8 0 0 0,-2-4-2 0,0 0 1 0,-6 0-1 16,7 0-1-16,-1 0-2 0,1-4 1 0,-1 4-4 0,1-4 1 15,-1 1 0-15,1 3-4 0,0-4 0 0,-7 4-1 16,6 0 0-16,0 4 0 0,-6 0 0 0,0-1-1 0,7 5 0 16,-7-1-1-16,0 0 0 0,6 4-1 0,-6 0 0 0,0 4 1 15,7 0 0-15,-7 3-1 0,6 4 2 0,-6 0 0 16,7 0 0-16,-7 3-2 0,6 1-2 0,0-4-3 0,-6 3-1 15,8 2-2-15,-2-2-4 0,-6 1-1 0,6-4-4 0,-6 3 0 16,7 1-2-16,0 0-4 0,-1-5-5 0,-6 5-4 16,6-3-7-16,-6-2-12 0,7 1-13 0,-1-3-16 0,-6 3-26 15,7-8-38-15,-7 5-57 0,7-8-101 0,-1 3-67 16</inkml:trace>
  <inkml:trace contextRef="#ctx0" brushRef="#br0" timeOffset="116829.8">12584 9052 205 0,'0'0'369'0,"6"0"-103"0,-6 0-96 0,6 0-67 0,1 0-39 15,6 0-21-15,-7 0-12 0,8 0-3 0,-1 0-3 16,6 0-3-16,0 4 1 0,1-4-2 0,0 4 1 0,4-1 1 15,4 1 1-15,4 3-2 0,-6 1-2 0,7 2 0 0,-1 5-3 16,1 0-3-16,0 3-1 0,-1 4-3 0,0 0-2 0,2 4-1 16,-9-1-1-16,8 5-3 0,0 2 0 0,-8 2 0 15,8 2 2-15,-7 1 2 0,0 3 1 0,0 1-1 16,-6-1 0-16,-1 4 2 0,1-1 0 0,-7-2-2 0,7 3-2 0,-14 0-2 16,8 0-2-16,-8 0 1 0,0 0 2 0,-6-4-3 15,0 4-1-15,0 0 0 0,0-4 0 0,-6-3-1 16,0 0 1-16,-8-1-5 0,8-3-3 0,-1-3-4 0,-6-5-3 15,6 1-10-15,-5-4-15 0,5-4-16 0,-6 1-28 0,7-8-46 16,-1-4-80-16,-6 0-126 0,13-7-63 0</inkml:trace>
  <inkml:trace contextRef="#ctx0" brushRef="#br0" timeOffset="117666.59">13385 9063 116 0,'6'4'281'0,"-6"-4"-55"16,6 0-57-16,-6 0-52 0,8-4-40 0,-8 4-24 0,6 0-14 16,0 0-10-16,0-3-5 0,1 3-4 0,0 0-2 15,-1 0 0-15,1 0-1 0,-1 3-4 0,0 1 0 0,8 0 0 16,-8-1 1-16,0 8-1 0,2-4-2 0,4 8-3 15,-5 0 0-15,6-1 0 0,-6 1-2 0,5 3 0 0,-6 1-2 16,8 3-2-16,-8-4-1 0,7 0 1 0,-6 1-1 0,6-1 0 16,-7 0 1-16,1 0 1 0,0 1 0 0,5-4-1 15,-6-1 2-15,2 1-2 0,-2-4 0 0,1 3 2 0,5-3-2 16,-4-3-3-16,-2 3 2 0,0-4 3 0,0 0 1 16,-6 1 4-16,8-4 0 0,-2-1 4 0,-6-3 3 0,6 3 5 15,-6-3 6-15,7-3 3 0,-7 3 3 0,0-3 2 0,6-5 2 16,-6 1 4-16,0-1 2 0,7-3 1 0,-7 0-1 15,0-3 0-15,0-1 3 0,-7 1 6 0,7-1 0 0,-6 0 1 16,6-3-2-16,-7-1-2 0,1 1-1 0,6 0-1 0,-6 0-3 16,-2-4-5-16,2 0-6 0,6 0-7 0,-6-1-2 15,0 2-5-15,-2-1-3 0,2 0-5 0,0 0-5 16,-1 0-5-16,7 0-4 0,-6 3-7 0,-2 1-10 0,8 3-12 0,-6 1-16 16,6 3-15-16,0 4-18 0,0-1-16 0,0 1-13 15,0 3-9-15,0 1-10 0,6 3-12 0,-6-4-21 16,8 4-49-16,-2 4-88 0,1-1-75 0,-7 1-44 0</inkml:trace>
  <inkml:trace contextRef="#ctx0" brushRef="#br0" timeOffset="118154.43">13801 9100 360 0,'0'0'327'0,"0"0"-109"0,0 3-90 0,0 1-55 16,0 0-30-16,7 3-15 0,-7 0-6 0,0 4-3 0,0-3 0 16,7 6 1-16,-7 1 0 0,6 0-1 0,-6 3 2 0,6 4 0 15,-6 0-1-15,7 0 1 0,0 3-1 0,-1 1-2 16,-6 4 0-16,6-1-1 0,2 0 1 0,-2 4 2 0,0-3-1 16,1 2-1-16,-1 1-1 0,-6-3-1 0,6 2-1 15,8-2-1-15,-14-1-3 0,12 4-3 0,-5-4-1 0,0 1-1 16,-1-4-2-16,7-1 0 0,-6-3-3 0,6 0 0 0,-7-4-1 15,8 1 0-15,-2-4-1 0,1-4 0 0,0 0 1 0,0-1 0 0,7-2 2 16,-7-5 1-16,0 1 2 0,5-4 1 0,-3 0 1 0,-3-4 2 16,2 1 3-16,-1-1 1 0,0-3 1 0,0 0 1 0,-7-1-1 15,0-3 1-15,8 3 0 0,-8-2 1 0,-6-1-2 0,7-4 2 16,-7 4-1-16,0 0 2 0,0-4 1 0,-7 5-2 0,1-1 0 16,0 0-1-16,-8 0-2 0,8-4-3 0,-14 4-3 15,7 0-3-15,-7 0-3 0,-7 0-1 0,9 3 1 16,-8-3-1-16,6 4 0 0,-6 0 1 0,7 3-1 0,-7 1-1 15,6-1 0-15,1 0 1 0,5 1-1 0,-5 3 0 0,6-4-1 32,7 4 1-32,-7-4 0 0,13 4 0 0,-6-3-3 0,6 3-1 15,0-4-2-15,6 0-3 0,0 1-4 0,7-5-4 0,0 5-7 16,0-5-8-16,7 1-8 0,6-4-8 0,0 3-11 16,0-3-14-16,0 1-15 0,6-1-27 0,1 0-47 0,-7-4-93 15,7 4-93-15,-1-4-58 0</inkml:trace>
  <inkml:trace contextRef="#ctx0" brushRef="#br0" timeOffset="118655.38">14478 9232 28 0,'0'0'268'0,"-6"0"-40"0,6 0-42 0,-6 0-43 16,-1 0-38-16,7 0-32 0,-6 0-20 0,-1 0-15 15,7 0-6-15,0-4-4 0,-7 4-2 0,7 0 0 0,0 0-6 16,-6 0-3-16,6 0-4 0,0 0-1 0,0-4-2 16,0 4-3-16,0 0-1 15,6 0-3-15,-6 0-1 0,7 0 0 0,-7 0 2 16,7 0-2-16,-1 0 1 0,1-3-1 0,-1 3 1 16,0 0 1-16,8-4 0 0,-8 4 2 0,8-4-1 0,-2 1 1 15,1-1-1-15,1 0 0 0,3 1 2 0,-2-1 0 0,4-3-1 16,1 3-3-16,0-4-1 0,0 1 3 0,5 0 0 15,-5 0 2-15,6-1 0 0,-7 1-1 0,7 0 1 0,0-4 1 16,1 3-1-16,-9-3 0 0,9 4-2 0,-7-4-1 0,-1 4-2 16,0 0 1-16,1-1-1 0,-7 1 0 0,0 3-2 15,0-3 0-15,-7 3 0 0,2 1 0 0,-2 3-1 0,0-4-4 16,-6 4-3-16,7 0-6 0,-7-4-6 0,0 4-13 16,-7 0-17-16,7 4-26 0,-6-4-48 0,0 0-78 0,-8-4-121 15,8 4-63-15</inkml:trace>
  <inkml:trace contextRef="#ctx0" brushRef="#br0" timeOffset="118870.62">14544 9001 86 0,'7'0'355'16,"-7"0"-93"-16,6-4-91 0,0 4-68 0,-1-4-39 0,4 4-21 15,-3-3-10-15,7 3-4 0,0 0-4 0,0 0 1 0,-7 0-4 16,8 3 2-16,-2 5 0 0,2-1 1 0,-1 0-1 15,-1 4-1-15,2 4 2 0,-8 4-3 0,8-5-1 16,-8 4-1-16,7 4-5 0,0-3-2 0,-6 3-4 0,5-4-3 0,-5 4-1 16,6 0-1-16,-7-4-4 0,7 4-5 0,-6-3-8 15,6-1-14-15,-1-4-18 16,2 1-35-16,-1 0-59 0,0-4-115 0,0-4-95 0,7-3-52 16</inkml:trace>
  <inkml:trace contextRef="#ctx0" brushRef="#br0" timeOffset="119757.72">15652 8711 314 0,'0'0'331'16,"6"0"-92"-16,-6 0-87 0,0-3-60 0,0 3-37 0,6 0-19 16,-6-4-11-16,6 0-7 0,-6 1-3 0,8-1-4 0,-8 0 1 15,6 1-1-15,0-1 2 0,-6 0-1 0,7 1 0 16,5-1-2-16,-4 0-1 0,-2 1 1 0,6-1-3 0,-5 4-3 15,6 0 0-15,-6 0-1 0,6 0 0 0,-6 4-1 0,5 3-1 16,-6-3 1-16,8 7 1 0,-8-4-2 0,7 4 2 16,1 4-1-16,-8-4 0 0,6 4-1 0,-4-1 1 0,-2 1-1 15,7-1-1-15,-6 1-2 0,6 0 1 0,-7-1-1 0,-1 1 0 16,3-1 0-16,-1 1-1 0,-7-3-1 0,6 2 2 16,-6-3 1-16,6 0-2 0,-6-4 2 0,0 4-1 0,0-3 1 15,0-5-1-15,7 5 2 0,-7-5 3 0,0 1 4 16,0-1 9-16,0-3 5 0,0 4 6 0,0-4 7 0,0-4 3 15,0 1 6-15,-7-1 3 0,7-3 3 0,0 3-2 0,0-3 1 16,-6-4 0-16,6 0-1 0,0 0 0 0,0 0-2 16,0-3-4-16,0-2-3 0,0 2-4 0,0-1-7 0,0-3-4 15,0 3-4-15,6 1-4 0,-6-1-4 0,0 4-3 0,0-3-2 16,7 3-3-16,-7 3 2 0,0-3-2 0,7 4-2 16,-7 3-1-16,0-3-3 0,0 3-1 0,0 4-1 0,0 0-4 0,6 0-4 15,-6 4-3-15,0-1-3 0,0 5-1 0,0-5-3 16,0 5-3-16,7-1-2 0,-7 1-2 0,0 3-1 0,0-4 2 15,6-3 5-15,-6 3 0 0,0 0 4 0,7-3 4 0,-7 3 5 16,6-3 3-16,-6-1 2 0,7 1 2 0,-7-4-1 16,6 4 3-1,0-4 1-15,-6 0-1 0,8-4 2 0,-2 4 0 16,0-4 2-16,1 1-1 0,-1-5 1 0,1 5 1 0,-1-4 0 16,1-1 3-16,-1 1-3 0,0 0-1 0,2-4 0 0,-2 3 2 15,0 1-1-15,1-1 0 0,0-3-2 0,6 4-1 16,-7 0 0-16,1-1 1 0,-1 5-1 0,1-1 0 0,-1 0-1 15,0 1 1-15,1-1-1 0,0 4 1 0,-1 0 1 16,1 4 0-16,-1-1-1 0,0 1 0 0,-6 3-1 0,7 4-1 16,0-3-4-16,-7 6-7 0,6-3-6 0,-6 1-8 0,6 2-12 15,2 1-7-15,-8-4-11 0,6 0-10 0,0 0-9 16,1 0-11-16,6 0-23 0,-7-4-45 0,7-3-79 16,1-1-98-16,-2-3-58 0</inkml:trace>
  <inkml:trace contextRef="#ctx0" brushRef="#br0" timeOffset="120249.76">16465 8590 331 0,'-12'0'439'0,"-2"4"-137"0,1-4-128 16,6 4-76-16,-6-1-38 0,1 5-22 0,5-1-15 0,-6 1-8 15,7 3-5-15,-1-4-5 0,0 4-1 0,1 0-2 0,-1 0-1 16,7-4-1-16,-6 4 2 0,6 0-2 0,0-4-1 15,0 1 1-15,0 3-1 0,6-4-1 0,-6 1-1 0,7-2-1 16,-1-1-2-16,1 2 0 0,0-7 1 0,-1 4-1 0,0-4 0 16,1 0 2-16,6 0 3 0,-7-4 2 0,7 0 3 15,-6 1 3-15,0-5 2 0,5 5 3 0,-4-9 2 0,-2 5 5 16,6 0 1-16,-4-4 3 0,-2 3 1 0,-6 1 1 16,6-4 4-16,1 4 0 0,-1-4 1 0,-6 4-2 0,6-1-3 15,-6 1-3-15,0 0-2 0,8-1-4 0,-8 5-5 16,0-5-4-16,0 5-2 0,0-1-3 0,0 4-1 0,6 0-1 15,-6 0-1-15,6 7 0 0,-6-3 0 0,6 3-1 0,2 4 2 16,-2 0-1-16,-6 7 0 0,6-3 0 0,-6 3 1 16,7 4 0-16,-7 1 0 0,6 2 0 0,1-3 0 0,-7 4-1 15,7-1 0-15,-7 1 0 0,0-4-1 0,0 4 0 0,0-4-1 16,6 0-1-16,-6-1 2 0,-6-2-1 0,6-1-1 16,0-3-1-16,0 0 1 0,-7-1 0 0,0-3 2 0,7 0-1 15,-6-4 0-15,-1 1 1 0,1-5 5 0,0 5 1 0,-2-8 2 16,-4 3 1-16,6-3 3 0,-2 0 6 0,2-3 4 0,-7 3 2 15,7-8 1-15,0 5 3 0,-8-5 0 0,8 1 0 16,0 0 0-16,-2-4-5 0,2 4-1 0,0-4-5 16,6 0-3-16,-7-1-6 0,7 1-5 0,0-3-8 0,7 3-12 15,-7-4-12-15,6 4-14 0,0-3-13 0,2 3-17 0,-8 0-15 16,12 3-19-16,-6 1-22 0,-6 0-30 0,8 3-45 0,-2 0-70 16,-6 4-97-16,6 0-40 0</inkml:trace>
  <inkml:trace contextRef="#ctx0" brushRef="#br0" timeOffset="120588.38">15912 9485 189 0,'0'-4'363'0,"0"4"-97"16,0 0-96-16,6-4-69 0,-1 4-41 0,3-3-23 16,-8 3-11-1,13-5-6-15,-7 2-5 0,8 0-2 0,-8-1-1 0,7 0-3 16,7-3-2-16,-8 3 2 0,8-3 0 0,0 3 1 16,5-3 1-16,2-4-1 0,-1 3-2 0,0-3 3 0,7 4 2 15,-1-4 1-15,1 0 1 0,-1 0 1 0,1-3-1 0,6 3 4 16,-6-1-2-16,6 1 0 0,-1 0-4 0,-5 0 0 0,-1 1-4 15,1-1-4-15,0 3-8 0,-7 1-12 0,6 0-12 16,-6 3-16-16,-6-3-23 0,-1 3-34 0,1 0-51 0,-7 1-88 16,0-1-104-16,-6 0-51 0</inkml:trace>
  <inkml:trace contextRef="#ctx0" brushRef="#br0" timeOffset="121317.3">16224 9617 259 0,'0'-5'358'0,"0"2"-100"0,6 3-94 15,-6-3-66-15,0-2-38 0,0 2-21 0,8-1-9 0,-8 0-4 16,0 1-1-16,6-1-3 0,-6 4-2 0,6-3-2 16,-6-1-2-16,7 0 0 0,-7 4-3 0,5-3-2 0,-5 3-3 15,8 0-1-15,-2 0-3 0,-6 0 3 0,7 3-1 16,-1 1 0-16,0 3 1 0,2 0-1 0,-2 1 1 0,0 3-1 16,8 0-2-16,-8 0-4 0,0 4 1 0,1-1-1 15,-1 1 0-15,1 3 0 0,0-3-1 0,5-1 1 0,-5 1 0 16,0 0-1-16,-1 0 0 0,0-1 0 0,1 1 1 0,-1-4-2 15,1 3 0-15,0-3-1 0,-7-3 2 0,6 3 0 0,0-4 0 16,-6 0 0-16,8 1 1 0,-8-5 4 0,6 1 5 16,-6 0 8-16,0-1 6 0,6-3 9 0,-6 4 7 0,0-4 8 0,6-4 11 0,-6 4 13 15,0-3 10-15,8-1 1 0,-8-3-2 0,0 3-5 16,0-7-4-16,6 0-1 0,-6 0-5 0,0 0-9 0,6 0-9 16,-6 0-7-16,0-3-4 0,7-1-3 0,-7 0-4 15,6 0-6-15,0-3-8 0,-6 3-6 0,8 4-5 0,-8-3-3 16,6 3 0-16,0 4-1 0,-6-4 1 0,6 3-2 0,-6 5-3 15,8-1-7-15,-8 0-2 0,0 4-5 0,6 0-6 16,-6 4-5-16,0 0-8 0,6 3-3 0,-6 0-8 16,0 1-2-16,0 3-1 0,0-4-1 0,0 4 2 0,0 0 4 15,0 0 5-15,0-4 4 0,0 4 9 0,0-4 7 0,0 1 5 16,0-1 5-16,0-3 3 0,7 0 2 0,-7 3 2 16,0-7 3-16,0 4-1 0,0-1 1 0,6-3 1 0,-6 0 3 15,7 0 1-15,-7-3 2 0,7-1 3 0,-1-3 2 0,0 3 2 16,1-3 1-16,-7-5 0 0,13 5 0 0,-7-4-2 0,1 0-2 15,6 0 0-15,-6 0-3 0,5-3-2 0,-4 3 0 16,4 0-4-16,1-4 1 0,0 4-1 0,6 0-1 0,-5 3 0 16,-2 2 0-16,2 1 0 0,-1-2 0 0,0 3 0 0,0 4-2 15,-1 0 0-15,2 8 0 0,-8-5 0 0,1 5-1 16,-1 3-2-16,1 0 1 0,0 4-3 0,-7-1-3 0,6 1 0 16,-6 0-3-16,6-1-3 0,-6 1-3 0,0 3-7 0,6-3-5 15,-6 0-7-15,0 3-6 0,8-3-8 0,-8-1-11 16,0 1-13-16,6-4-15 0,-6 0-20 0,6-4-42 0,1 0-79 15,-7 1-114-15,7-8-63 0</inkml:trace>
  <inkml:trace contextRef="#ctx0" brushRef="#br0" timeOffset="121967.1">16824 8847 168 0,'0'-4'371'0,"-8"4"-77"15,8 0-89-15,0 0-70 0,0 0-43 0,0-3-25 0,0-1-14 16,0 4-10-16,8-4-10 0,-8 1-6 0,6-1-6 0,0 0-5 16,-6 1-5-16,7-1-3 0,-1 4-3 0,8-4-2 0,-8 4-1 15,0 0-2-15,8 0 1 0,-8 4 0 0,0 3 0 16,1 1 0-16,6 6 0 0,-6-3 0 0,-1 4 0 0,1 4 0 16,-1-1 0-16,7 0-1 0,-7 4 0 0,1-4 0 15,0 0 0-15,6 1 0 0,-7-5 0 0,1 5 0 0,6-4 0 16,-7-4-1-16,8 0 1 0,-8 0 0 0,7-1 1 0,-7-2 0 15,1-5 3-15,6 5 3 16,-7-5 1-16,0 1 5 0,2-4 5 0,-2 0 6 0,0-4 8 16,1 1 6-16,0-1 8 0,-1-3 6 0,1-1 8 15,-7 1 6-15,6-4 9 0,-6 4 11 0,0-4 11 16,0 0 10-16,0-4 5 0,-6 4 4 0,6-4 4 0,-7 1 0 0,1-1 1 16,6 1-10-16,-7-1-7 0,-6-3-13 0,7 3-8 0,-2-4-12 15,2 1-12-15,0 3-12 0,-7-3-11 0,6 0-9 0,7 3-9 16,-6 1-9-16,-1-1-6 0,7 1-15 0,-6 3-28 15,6 0-37-15,0-1-40 0,0 1-40 0,6 4-35 0,1 3-28 16,-1 1-23-16,8-1-10 0,-2 0-2 0,2 4-5 0,-2 0-24 16,2 4-75-16,-8 0-59 0,7 3-33 0</inkml:trace>
  <inkml:trace contextRef="#ctx0" brushRef="#br0" timeOffset="122486.98">17403 8788 398 0,'0'4'369'0,"0"-4"-119"0,-7 4-100 0,7 3-62 0,0-3-32 16,-6 3-20-16,6 0-10 0,0 1-7 0,-6-1-4 0,6 0-1 15,0 4-6-15,-7 0-1 0,7 0 0 0,0 1-1 16,0-2-4-16,0 1 1 0,7 0-2 0,-7 0-1 16,6 0 0-16,0 0 1 0,-6-3-1 0,7-1 0 0,0-4 1 15,-1 1 2-15,0 0 2 0,7-4 2 0,-6 0 4 0,6 0 2 16,-7 0 3-16,2-4 5 0,-2 0 4 0,6-3 1 15,-4 4 2-15,-2-5 2 0,0 1 3 0,1-4 1 0,-1 0 2 16,0 4 2-16,-6-4 4 0,0-4 2 0,8 4 2 16,-8 0 0-16,0 0 1 0,0-4 2 0,0 4 1 0,0 0-1 0,-8 0-3 15,8-3-2-15,0 3-2 0,-6 0-2 0,6 0-3 16,0 4-5-16,0-4-7 0,0 7-4 0,0-4-4 0,0 5-5 16,0-1-4-16,0 4-3 0,0 0 1 0,6 0-5 0,-6 4 0 15,8-1-2-15,-2 5 0 0,7 2-1 0,-7 2 1 0,7 3-1 16,-6 3-1-16,6 0 1 0,0 4 0 0,-1 0 1 0,2 0 1 31,-1 0-4-31,0 4-3 0,0-4-3 0,1 3-5 0,-2 1-8 16,1-1-6-16,0 1-9 0,0-4-8 0,1 4-7 0,-2-4-3 15,-6 0-4-15,8-1 0 0,-8-2 0 0,1-1 4 16,-1-3 8-16,-6 0 9 0,0-1 6 0,7-3 7 0,-7 0 7 16,-7 0 8-16,7-4 4 0,-6-3 5 0,6 3 1 0,-7-3 1 15,1 0 3-15,-8-1 3 0,8-3 4 0,0 0 4 0,-9 0 4 16,10 0 4-16,-8 0 5 0,7-7 3 0,-1 3 1 0,-6 1-1 15,13-5-2-15,-6 1-4 0,0 0-3 0,6-4-5 16,0 4-7-16,6-4-12 0,0-4-10 0,0 4-14 0,8-4-18 16,-1 1-20-16,7-1-24 0,-2-3-33 0,2 3-64 0,7-3-97 15,-1-4-93-15,-7 4-58 0</inkml:trace>
  <inkml:trace contextRef="#ctx0" brushRef="#br0" timeOffset="125437.43">18393 8993 83 0,'0'0'368'0,"0"-3"-95"0,7 3-101 15,-1-4-74-15,0 4-42 0,-6 0-24 0,14-4-10 0,-8 4-5 16,0-3 0-16,1 3 0 0,-1 3 2 0,8-3 0 16,-8 4 1-16,0-4 1 0,8 4 0 0,-8 3 0 0,0 0-1 15,1 1-1-15,0 3-4 0,-1 0-1 0,1 0-4 0,-1 4-1 16,0-1-2-16,-6 4-2 0,0-3 2 0,0 3-3 16,0 4-2-16,-6-4 0 0,6 5 1 0,-6-5-2 0,-1 0-1 15,7 4-1-15,-6-3-6 0,-1 2-3 0,0-2-8 16,7-5-11-16,0 1-15 0,0 0-24 0,7-8-51 0,-7 1-90 15,13-5-109-15,-6-3-66 0</inkml:trace>
  <inkml:trace contextRef="#ctx0" brushRef="#br0" timeOffset="126512.68">19220 8323 78 0,'0'0'247'16,"0"-3"-33"-16,0 3-36 0,0 0-41 0,0-4-38 0,0 4-30 15,0-4-19-15,0 0-12 0,7 4-7 0,-7-3-5 0,0-1-3 16,6 0-3-16,-6 4-1 0,7-7-2 0,-1 7-3 16,0-4-1-16,1 1 0 0,0-1-1 0,5 4-1 0,-4-4-1 15,4 4-2-15,2 0 0 0,-2-3 0 0,1 3-1 16,1 0 1-16,-2 3 0 0,1-3 1 0,0 4-1 0,7 0 0 16,-7-1-1-16,-1 5 0 0,2-1 0 0,-1 0-4 0,0 1 2 15,0 2-4-15,1 2 1 0,-2-1 1 0,1 3-1 16,0-3-2-16,0 4 0 0,-8 0 1 0,4-4 0 15,-3 3 1-15,0-3-2 0,1 4-2 0,-1-4 2 0,-6 4 0 16,7-4 0-16,-7-4 1 0,0 4 0 0,0 0 2 0,0-4-1 16,-7 4 2-16,7-3-3 0,-6-5 2 0,6 4 1 0,-7-3 3 15,7 3 3-15,0-3 4 0,-6-4 6 0,6 4 5 16,0-4 4-16,0 3 3 0,0-3 3 0,-6-3 0 0,6-1 1 16,0 0-3-16,0 1-4 0,0-5 0 0,0 1-3 15,0-4-1-15,0 0-1 0,6 0 1 0,-6-3-1 0,0 3 1 16,0-4 0-16,0 1-3 0,6-2-2 0,-6-2-3 15,0 4-3-15,7-5-2 0,-7 1-5 0,6 0-3 0,1 3-2 16,-1 1 0-16,-6-1 6 0,7 4-1 0,-7 3-4 0,0 1-1 16,6 0-1-16,-6 3-1 0,7 0 0 0,0 1-4 0,-7 3-7 15,6 0 1-15,0 3 0 0,2 1-3 0,-8 3-2 16,6-3-3-16,-6 7-1 0,6-4-2 0,-6 1-3 16,6 2 2-16,-6-2-1 0,0 0 2 0,0 3 1 0,0-4 1 15,0 0 2-15,0 0 2 0,0 1 4 0,0-1 3 0,0-3 0 16,0-1 1-16,0 1 2 0,0 0 2 0,0-1 1 15,0-3 1-15,7 0 1 0,-7 4 1 0,0-4 2 0,0-4 2 16,6 4 0-16,-6-3 1 0,7-5 1 0,0 1 0 16,-1 0 1-16,7-1 0 0,0-3 1 0,-7 1-1 0,8-1 1 15,-1-5 0-15,0 2 0 0,0-1 0 0,-1 1-1 0,2-1 0 16,-1 0-1-16,-7 1 1 0,8-1 0 0,-2 1-1 16,2 3 0-16,-8 0-1 0,0-1-1 0,1 6-1 0,6-2-1 15,-6 0-1-15,-1 5-2 0,-6-1 0 0,6 4-1 16,0 0 0-16,2 0 1 0,-2 4 0 0,0-1 0 0,1 1-1 15,0 8 0-15,-1-6 1 0,1 6-1 0,-1 2 1 0,-6 1-4 16,14 0-3-16,-8-1-7 0,0 4-4 0,0-3-7 16,1 3-9-16,6-3-9 0,-6 4-7 0,5-5-8 15,-4 1-8-15,4 3-6 0,-6-7-10 0,8 4-17 0,-1-4-26 16,0-8-50-16,0 5-78 0,7-5-98 0,-8 1-47 0</inkml:trace>
  <inkml:trace contextRef="#ctx0" brushRef="#br0" timeOffset="127043.78">20334 8195 101 0,'-7'-7'408'0,"1"-1"-97"0,-7 4-111 0,7 1-78 16,-8 3-43-16,1-3-24 0,6 3-14 0,-5 0-8 16,-1 3-9-16,-1 0-8 0,8 1-6 0,-7 0-3 15,0 3-2-15,7 1-3 0,-8-1 0 0,8 4-1 0,-1 0-1 16,1 0 0-16,6-4 1 0,-6 4-1 0,6 0 2 0,0 0-1 15,0-4-1-15,0 1 0 0,0 3 0 0,0-4 0 16,6-3 0-16,0 3 0 0,1-4 0 0,-1 2 1 0,1-5 3 16,6 0 0-16,-7 0 1 0,8 0 2 0,-8 0 0 15,7-5 0-15,0-1 0 0,0 2 0 0,-7-4 0 0,8 5 0 16,-2-5 5-16,2 1 2 0,-1 0 2 0,-7-1 3 0,7 1 4 16,-6 0 3-16,4-4 2 0,-2 4 2 0,-3-1-3 15,0-3-1-15,1 4 0 0,-1 0 0 0,-6-4-4 0,7 3-1 16,-7 1-1-16,6-1 0 0,-6 5-3 0,0-5-1 15,0 5-3-15,7 3-2 0,-7-4-1 0,0 0-4 0,0 4-3 16,0 0-2-16,0 0-1 0,6 4-1 0,-6 0 0 0,7-1 0 16,0 5-1-16,-1 3 1 0,0 0 1 0,0 4 0 15,2-1 1-15,-2 5 0 0,1-1 1 0,5 4 0 0,-5 0-1 16,0-1 1-16,-1 2 1 0,8 2-1 0,-8-3-2 0,0 4 0 16,1-4 0-16,-1 0 0 0,1 4-2 0,-7-4-3 15,0 0-2-15,0 3 0 0,0-7 0 0,0 4-1 16,0-3 0-16,-7-4-1 0,1-1 1 0,-1 1 3 0,1-4 2 15,0 0 1-15,-8-4 1 0,8 0 1 0,-8 1 0 0,8-5 2 16,-7 1 1-16,-1 0 1 0,2-4 2 0,6 0 1 16,-8-4 5-16,8 0 4 0,-7 1 1 0,6-1 1 0,1-3-1 15,-1 3 1-15,1-3-2 0,6-1-2 0,0 1-4 16,0-4-3-16,0 4-3 0,0-4-1 0,6 4-2 0,1-4-6 16,-1-4-6-16,7 4-8 0,-6 0-10 0,6-4-12 15,0 4-14-15,-1 0-13 0,2 4-13 0,-1 0-11 0,0-1-11 16,0 1-17-16,-7 3-29 0,8 1-44 0,-8 3-71 0,-6 0-93 15,0 3-43-15</inkml:trace>
  <inkml:trace contextRef="#ctx0" brushRef="#br0" timeOffset="127371.78">19461 9250 265 0,'13'0'288'15,"-6"-4"-94"-15,5 1-78 0,8-1-48 0,0 0-24 0,4-3-14 16,4-4-5-16,4 4-3 0,2-4-3 0,-3 4-1 16,2-4-1-16,6-1-1 0,0-2 2 0,6 3 0 0,1 0 0 15,-1-4 3-15,2 0 0 0,-2 1 3 0,7-1 1 0,1 1 2 16,-2-1 2-16,8-4-1 0,-7 5 2 0,0-1 2 15,7 0-1-15,-8 1 0 0,2-1-3 0,-1 1-2 16,0-1-4-16,0 0-3 0,-6 4-6 0,-1 1-3 0,2 2-7 16,-15 0-8-16,1 1-8 0,-1 3-11 0,-14 1-13 0,9-1-14 15,-13 1-15-15,-2 3-27 0,2 0-47 0,-8 0-74 0,-6 0-121 16,-6 0-55-16</inkml:trace>
  <inkml:trace contextRef="#ctx0" brushRef="#br0" timeOffset="128154.34">20113 9313 72 0,'0'-5'461'15,"0"2"-85"-15,6-1-148 0,-6 0-100 0,7 1-56 16,-1-1-31-16,0 0-19 0,0 4-8 0,2-3-4 0,-2-1-3 16,0 4-3-16,7 0-2 0,-6 0 1 0,0 4-2 0,-1-1 0 15,0-3 1-15,8 8-1 0,-8-5-1 0,0 5 2 16,8 0-2-16,-8 2-1 0,1 1 1 0,-1 0 0 0,7 0 0 15,-6 4 0-15,-7 0 0 0,6 3 0 0,0-4 2 0,-6 5-1 16,8-1 1-16,-2 1-2 0,-6-5 1 0,6 4 0 16,-6-3 1-16,7 0-2 0,-7-1 0 0,0 1 0 0,6 0 0 15,-6-1-1-15,0-2 1 0,0-1 1 0,0-1-1 16,0-2 0-16,7-5 0 0,-7 5 0 0,0-5 2 0,0-3 5 16,0 0 6-16,0 0 6 0,0 0 5 0,0-3 5 0,-7-1 4 15,7-3 4-15,0-1 2 0,0 1 1 0,0-1-1 16,0-3 2-16,0 0 1 0,-6-3-2 0,6 3 1 0,0-4-3 0,0 1-2 0,0-1-5 15,0-3-5-15,6 0-7 0,-6-1-6 0,0 1-4 0,7-1-4 16,-1 1-4-16,1 0 1 0,-1 3-2 0,-1 1-1 0,4 3 1 31,-9 0-1-31,6 3-1 0,0 1 0 0,1-1 0 0,-1 5 0 16,-6 3 1-16,7 0-2 0,-1 0-1 0,1 0-1 0,-1 3 2 0,1 5-4 0,0-4-4 0,-7 3-3 0,6 4-3 16,0-4-3-16,-6 4-2 0,6-3-3 0,-6 3-1 15,8-4 1-15,-8 4 1 0,6-4 4 0,-6 0 1 0,0 1 4 31,7-1 1-31,-7 0 3 0,0-3 3 0,6 3 2 16,-6-3 2-16,0-4 2 0,6 4-1 0,-6-4 1 0,0 0 4 16,7 0 3-16,0-4 2 0,-7 0 1 0,6 1 1 0,0-5 2 0,8 1 2 0,-8 0 3 0,1-4 0 15,-1 0-3-15,7 0-1 0,0 0 1 0,1 0 0 16,-2-4-2-16,1 1-2 0,0-1 0 0,0 4-2 0,1-8-1 16,5 5-1-16,-6-1-4 0,0 1 0 0,7 3 2 0,-8-4-2 15,2 4-1-15,5 4 3 0,-6-1 0 0,0 1-1 0,1 4-1 16,-8-1-1-16,6 4 0 0,2 0 1 0,-8 4 0 0,7 3-3 15,-7 0 0-15,2 4 1 0,-8 0 0 0,6 4 1 16,0-1 1 0,-6 5 0-16,0-1 0 0,6 1-1 0,-6-1 0 0,8 0 1 15,-8 0-1-15,0 4-2 0,6-4-5 0,-6 1-5 0,0 3-4 16,6-4-10-16,1 1-11 0,-7-5-11 0,5 4-12 16,10-3-9-16,-9-4-10 0,0 0-13 0,8 0-25 0,-2-7-43 15,2-1-83-15,5-3-98 0,-5 0-61 0</inkml:trace>
  <inkml:trace contextRef="#ctx0" brushRef="#br0" timeOffset="128618.24">21284 8554 58 0,'0'0'357'16,"0"3"-73"-16,-6-3-83 0,6 4-73 0,0-4-46 0,0 4-26 16,0-4-13-16,6 3-6 0,-6-3-3 0,0 4-4 0,7-4 2 15,0 0 0-15,-1 0 1 0,0 0-2 0,2 0 0 16,4 0-5-16,-5 0-2 0,6 0-3 0,0 0 0 0,-2 0-4 16,-2 0-4-16,10-4 0 0,-6 4-3 0,0-3 1 0,7-1 0 15,-8 4-2-15,8-4-1 0,-7 1 0 0,7-1 2 0,-1 1-2 16,-6-1 0-16,7 0-1 0,-7 1-2 0,7-1 1 15,-8 0-1-15,1 1 0 0,-6 3-4 0,6-4 1 0,-7 4-5 16,0-4-5 0,2 4-9-16,-2 0-13 0,0 0-15 0,1 0-18 0,-7 0-23 15,7 0-37-15,-7 0-63 0,0 0-108 0,-7 4-79 0,0 0-46 16</inkml:trace>
  <inkml:trace contextRef="#ctx0" brushRef="#br0" timeOffset="128775.49">21395 8722 313 0,'7'4'302'0,"-1"-4"-89"15,1 4-75-15,6-4-46 0,0 0-26 0,0 0-17 0,7-4-11 16,-1 4-10-16,1-7-8 0,-1 3-5 0,7-3-3 0,0 3-4 16,0-3-2-16,0-1-3 0,7 1-5 0,-7 0-11 15,7-1-18-15,-7 1-30 0,6-4-58 0,-5 0-102 16,-2 0-99-16,1 0-68 0</inkml:trace>
  <inkml:trace contextRef="#ctx0" brushRef="#br0" timeOffset="129181.84">21916 8356 74 0,'-6'-3'401'0,"6"3"-80"0,0-4-92 15,0 4-79-15,0-4-49 0,6 4-26 0,-6-3-16 16,0-1-12-16,7 4-7 0,0-7-7 0,-1 2-6 31,1 5-5-31,-1-6-4 0,7 2-4 0,0 0-1 0,0 4-5 16,0-4-1-16,0 1-2 0,7 3-4 0,-8-4 2 0,8 4-1 15,-7 0-1-15,7 4-1 0,-8-1 1 0,8 1-1 16,0 0 5-16,-7 0-3 0,-2 2-2 0,4 2 0 0,-2 3 0 16,0-3 1-16,-6 2-1 0,-1 1 0 0,0 0-1 15,1 4 1-15,0-4 2 0,-7 4 1 0,0-1-2 0,0 1 0 16,-7 0 1-16,0-1 0 0,1-3 0 0,0 4-1 0,-8 0-1 16,8-1-4-16,-7 1 0 0,-2-1-2 0,4-3-2 15,-2 4-1-15,0-8-6 0,6 5-6 0,-5-5-7 0,4 0-10 0,2 1-13 16,0-5-20-16,0 1-25 0,6-4-49 0,0 0-72 15,0-4-117-15,0 1-61 0</inkml:trace>
  <inkml:trace contextRef="#ctx0" brushRef="#br0" timeOffset="129495.49">22346 8323 175 0,'-6'-3'417'0,"6"3"-91"0,-6-4-110 0,6 0-82 16,0 4-45-16,-8-4-24 0,8 1-13 0,0-1-9 16,0 4-8-16,0-4-4 0,0 1-4 0,0-1-3 0,0 4-3 15,0-4-1-15,-6 4-4 0,6-3-2 0,0 3-3 16,0 0-3-16,0 0-2 0,-6 3-3 0,6 1-2 0,-7 7-1 16,7-4 0-16,-7 5-1 0,1-1 0 0,0 3 0 0,6 1-1 15,-7-1 2-15,7 1 0 0,0 0-1 0,0-1 0 0,0 1 1 16,7-1 1-16,-1 2 0 0,7-5 4 15,-6-1 2-15,5 1 5 0,2 0 3 0,5-3 2 0,1 3 0 16,0-8 1-16,5 5 0 0,1-5-1 0,0 1-3 0,7-4-5 0,-7 0-2 16,7 0-2-16,-1 0-2 0,1 0-8 0,-1-4-14 15,1 1-14-15,-2-1-20 0,-4 0-27 0,-1-3-41 16,1 0-85-16,-7-4-151 0,-8 3-76 0,1-3-34 0</inkml:trace>
  <inkml:trace contextRef="#ctx0" brushRef="#br0" timeOffset="131649.13">6194 12261 43 0,'0'0'166'0,"0"-3"-17"0,7-1-14 0,-7-3-17 0,7 3-15 0,-7 0-14 15,6-3-11-15,-6 3-11 0,6-3-9 0,-6 3-9 16,7-3-8-16,-7 0-4 0,0 0-2 0,7-1-3 0,-7 5-3 15,6-5-4-15,-6 1 0 0,6-1 0 0,-6 1 1 16,8 0 0-16,-8-1-3 0,6-3 3 0,0 4-2 0,1-4 1 16,-7 4-2-16,6 0-3 0,0-1-4 0,1 1 1 15,0 0-3-15,-1 3-2 0,7-3-1 0,-6 7-3 0,-7-4-1 16,6 0 0-16,7 4-2 0,-6 0-2 0,-1 4-2 0,7 3 0 16,-7 1 1-16,8 3-1 0,-8 0 0 0,7 7-1 15,1 0 0-15,-2 4 1 0,-6 0 0 0,8 4 0 0,-1 3-2 16,0 0-1-16,-6 4 2 0,4-4 0 0,4 5 0 0,-9-1 0 15,7-1 0-15,0-2 2 0,-6-1 1 0,6 1-2 16,0-1 0-16,-1-4-1 0,-4 1 0 0,4-4 0 0,1 0 0 0,0-4-2 16,0 1 1-16,1-1 1 0,-2-3 0 0,2-5 0 15,-2 1 0-15,8 0 1 0,-7-3-1 0,0-5 2 0,0 1-2 16,0 0 0-16,0-4 2 0,6-4 3 0,-5 0-2 16,-2-3 1-16,8 0 3 0,-7-4 0 0,1-4 2 0,-2 1 3 0,2-5 2 15,-2 1 4-15,1-4 4 0,-6 0 3 0,0-4 3 0,5 1 4 16,-12-5 0-16,7 1 2 0,0 0-1 0,-1-1-2 0,-6-3 1 15,0 4-5-15,0 0-3 0,-6-4-3 0,-1 4-1 0,0-1-3 16,1 1-3-16,0 0-2 0,-1 3-6 0,-6 0 1 16,6 1-1-16,1 6-2 0,0 1-2 0,-1 4-6 15,0-1-9-15,1 4-11 0,0 3-15 0,6 1-14 0,0 0-13 16,6 3-11-16,0 0-10 0,1 1-10 0,6 3-8 0,0 0-15 16,7 0-29-16,-1 0-63 0,0 0-127 0,1 3-63 0</inkml:trace>
  <inkml:trace contextRef="#ctx0" brushRef="#br0" timeOffset="132073.93">7731 12547 225 0,'0'0'358'0,"-6"0"-101"0,-1 0-97 15,1 0-64-15,6-4-33 0,-6 4-18 0,6 0-8 16,0-3-6-16,0 3-8 0,0 0-4 0,0 0-4 0,0 0-3 15,0-4-3-15,6 4-1 0,0-4 2 0,1 1 0 16,-1 3 2-16,8-4 1 0,-8 1 1 0,14-5 2 0,-8 5 0 16,8-5 0-16,-1 1-1 0,7 0-1 0,-6-1 0 15,7 1-1-15,-1-1 0 0,-1 1 0 0,1 0 1 0,7-1-3 16,-7-3-1-16,0 4 1 0,7 0-2 0,-7-1-2 0,0 1-1 16,0 0-2-16,-1 0 0 0,2-1-2 0,-7 5 0 0,6-5-2 15,-14 5-1-15,8-1 1 0,-7 0 0 0,0 4-2 16,-6 0-4-16,5 0-2 0,-5 0-8 0,-7 0-5 15,7 4-8-15,-7-4-12 0,0 4-20 0,0 3-25 0,-7-3-52 16,0-1-77-16,1 1-123 0,-7 3-56 0</inkml:trace>
  <inkml:trace contextRef="#ctx0" brushRef="#br0" timeOffset="132302.75">8025 12661 275 0,'12'0'275'16,"2"0"-74"-16,6 0-69 0,-1-4-48 0,1 0-26 16,-2-3-15-16,9 0-11 0,-1-4-4 0,0-1-5 15,0 1-4-15,7-3-4 0,-7 3-3 0,-2-4-3 0,10 4 0 16,-8-3-3-16,0 3-2 0,0 0-2 0,-6 0-1 0,5 0-1 16,-5 0 1-16,-6 4-1 0,5-1-2 0,-6 1-1 15,0 3-8-15,7-3-12 0,-14 3-28 0,7 0-54 0,0-3-118 16,-6 0-91-16,5-1-61 0</inkml:trace>
  <inkml:trace contextRef="#ctx0" brushRef="#br0" timeOffset="132970">9848 11661 283 0,'6'0'234'0,"-6"-4"-59"15,0 0-53-15,8 4-40 0,-8-3-22 0,0-1-12 0,0 4-4 0,0 0-4 0,0-4-1 16,0 1-2-16,-8 3-4 0,8 0-5 0,0-4-3 16,-6 4-4-16,0 0-4 0,-1 0-3 0,7 0-6 0,-13 4-1 15,7-1-1-15,-7 5-2 0,-1-1-1 0,8 0-2 0,-7 4 0 16,0 0 0-16,0 0 1 0,0 4-1 0,0 3 1 0,-1-3 3 15,2 7-3-15,-1-4 0 0,0 4 2 0,0 4 1 0,-1-4 2 16,2 3 2-16,5-2 0 0,0 2 0 0,-5 1 1 0,12-1 2 16,-7 1-3-1,7-1-1-15,-6 1-2 0,6 4 0 0,6-5-3 0,-6 1 0 16,0-1-2-16,7-2 0 0,-1 2 0 0,0 1-1 0,1-1 2 16,6 1-1-16,1-1 0 0,-2 1 0 0,0 0-1 15,2 0 0-15,-1-5 3 0,7-2 3 0,0 3 1 0,-1-8 4 16,-6 1 0-16,6-4 2 0,8-3 4 0,-8 3 0 15,8-8-3-15,-1 1-1 0,-1 0-1 0,1-4-3 0,0 0-1 16,1-4-3-16,5 0-5 0,-6-3-7 0,7 0-11 0,-7-1-12 0,-2 1-18 16,10-4-28-16,-8-4-46 0,0 4-95 0,-6-7-117 0,6 3-65 15</inkml:trace>
  <inkml:trace contextRef="#ctx0" brushRef="#br0" timeOffset="133300.34">10193 11895 166 0,'0'-4'415'0,"7"0"-107"0,-7 1-116 15,0-1-77-15,0 4-42 0,0-4-22 0,7 1-16 0,-7-1-10 16,0 4-7-16,6 0-4 0,0 0-2 0,-6 4-1 0,6 3-1 15,2-3 0-15,4 3 0 0,-5 5 3 0,-1-5 0 16,1 7 1-16,6-3-1 0,-7 4-1 0,1 0 0 0,6-1-1 16,-7 1-3-16,1-1 0 0,6 1-1 0,-6 0-1 0,-1 3-3 15,8-3 0-15,-8 3 0 0,0-3 0 0,0 3-1 16,8-3-2-16,-8-1 1 0,1 1-1 0,-1-4 1 0,0 3-2 16,8-2-3-16,-8-1-5 0,0 0-7 0,8 0-11 15,-8-4-14-15,6 0-21 0,3-3-40 0,-9-4-59 0,6 0-106 16,2-4-89-16,-8 1-56 0</inkml:trace>
  <inkml:trace contextRef="#ctx0" brushRef="#br0" timeOffset="133650.65">10903 11903 286 0,'-6'3'337'0,"-1"1"-114"0,7-1-96 16,-6 1-54-16,0 0-27 0,6-4-12 0,0 0-11 0,0 3-3 15,0-3 0-15,0 0-3 0,0 4 2 0,6-4 2 0,0-4 2 16,1 4 2-16,6-3 1 0,0 3 0 0,7-4 0 16,-1-3-3-16,0 3-3 0,8 1-1 0,-1-5-5 0,6 0-1 15,1 1-2-15,-1 0 0 0,7 0-3 0,-6-4-1 16,5 3 0-16,2 1-1 0,-1 0 1 0,0-1-2 0,0 1 0 15,-7 0 1-15,2-1 1 0,-2 1 2 0,1 4 0 0,-1-5 4 16,-6 5 4-16,0-5 3 0,0 5 0 0,-6-1-2 31,0 0-1-31,-1 1-2 0,-6 3-1 0,0-4-5 0,-7 4-3 16,8 0-3-16,-8 0-3 0,0 0-1 0,1 4-6 0,-7-4-11 16,6 3-16-16,-6-3-22 0,7 4-31 0,0-4-60 15,-7 4-128-15,6-8-92 0,-6 4-62 0</inkml:trace>
  <inkml:trace contextRef="#ctx0" brushRef="#br0" timeOffset="134262.13">12062 11646 260 0,'0'0'308'15,"0"-4"-61"-15,0 4-69 0,0 0-57 0,0-3-35 16,0 3-24-16,0-4-13 0,0 0-8 0,7 4-7 0,-7-3-5 15,0-1-3-15,6 0-4 0,-6 1-4 0,7-1-2 0,0 0-1 16,-1 0-3-16,0 4-2 0,1-3 0 0,6-1-2 16,-7 0-1-16,8 4 0 0,-1-3-2 0,-1 3 0 0,2 0 1 15,-2 0-2-15,2 3 0 0,-1 1 0 0,-1 0-2 0,2 3 0 16,-1 1 0-16,0 3 0 0,-7-4-1 0,6 8-1 16,-4-4 1-16,-1 3 2 0,-1 1-1 15,0-1 1-15,-6 5 2 0,7-5-1 0,-7 5 1 0,0-1 0 16,-7 1 2-16,7 2-3 0,-12-2 2 0,5 3 1 15,-1-1-1-15,-4-2-1 0,6 3 1 0,-7-4-1 0,0 1-2 16,-1-1 2-16,-5 0-3 0,6-3 1 0,0-1-1 0,1 1 0 16,-2-4-2-16,1 0 0 0,7-3 0 0,-8 3 0 0,8-8-6 15,0 5-5-15,6-5-9 0,0 1-9 0,0-4-10 0,0 4-10 16,6-4-15-16,0-4-20 0,8 0-38 0,-1 1-65 16,-7-8-110-16,14 3-79 0</inkml:trace>
  <inkml:trace contextRef="#ctx0" brushRef="#br0" timeOffset="134587.7">12512 11591 399 0,'0'-4'382'0,"0"-3"-117"0,0-1-103 0,0 1-61 0,0 4-32 15,0-5-19-15,0 5-15 0,0-1-9 0,-6 0-8 0,6 4-5 16,0 0-4-16,0 0-2 0,-7 0-3 0,0 4-4 15,1 3 0-15,0 1 1 0,-8 2-1 0,8 5 0 0,-8 0 0 16,8 0-1-16,-7 3 1 0,7 0 2 0,-8 1 1 0,8 2-1 16,-6 1 1-16,4-3 1 0,2 7-2 0,0-4 3 15,-1-1-2-15,7 1 2 0,0 0 0 0,0-3 1 0,0-1-2 16,7 1 1-16,-1-5-2 0,0 4 1 0,8-7 0 16,-2 0-1-16,8 0 1 0,-7-3-3 0,7-1 1 15,0-3 0-15,6-1 0 0,-7 1 1 0,7-4-1 0,7-4 0 16,-7 4-2-16,0-3 0 0,6-1-2 0,-5-3-4 0,-2 3-4 15,6-3-8-15,-3 3-9 0,-2-3-12 0,0-4-14 16,0 0-20-16,-7 0-32 0,7 0-52 0,-12-1-88 0,5 1-95 16,-6-3-54-1</inkml:trace>
  <inkml:trace contextRef="#ctx0" brushRef="#br0" timeOffset="134921.69">12570 11441 138 0,'7'0'388'0,"6"0"-116"0,0-4-111 0,0 4-68 0,7 0-35 16,-1 0-19-16,1 4-7 0,0-1-6 0,5 1-4 0,1 0-2 15,0 3-2-15,7 1 1 0,-7 3 0 0,0 0 0 0,7 3 1 16,-7 1 2-16,6 3 5 0,-5 4 0 0,-2-4 1 0,1 8-1 16,0 0 1-16,-6-1 0 0,6 1 0 0,-7 7-3 15,1-4-3-15,-7 4-1 0,7 0 0 0,-8 4-2 16,2-1-2-16,-8 5-1 0,7 3-4 0,-6-4-2 0,-7 4-2 16,6-4-3-16,-6 0-4 0,0 1-1 0,0-4-4 15,0 3-8-15,-6-7-8 0,-1 3-12 0,-6 1-10 0,7-4-12 16,-8 0-17-16,2 0-25 0,-1-7-40 0,-1-4-83 0,2-4-117 15,-2-4-57-15</inkml:trace>
  <inkml:trace contextRef="#ctx0" brushRef="#br0" timeOffset="135751.78">13450 11598 81 0,'6'0'336'0,"-6"-4"-74"0,6 1-78 0,2-1-67 16,-8 0-44-16,6 1-27 0,0 3-13 0,0-4-9 0,-6 4-4 15,8-4-6-15,4 4 0 0,-5 0-4 0,-1 0 0 0,1 4-2 16,0 0 0-16,5-1-2 0,-6 1 1 0,8 3 0 16,-8 4-3-16,7-3 0 0,-6 3 2 0,6 4-2 0,-7-1-1 15,1 1 1-15,0-1-2 0,5 8-1 0,-6-3 1 16,2-1 1-16,-2 4-1 0,1-3-1 0,-1-1-1 0,0 4 1 15,2-4 3-15,-2 0 0 0,0 0 0 0,0 1 2 0,2-4-1 16,-2-1 3-16,7-3 3 0,-7 0 1 0,1 0 1 16,0 0 2-16,5-3 4 0,-7-1 0 0,4-3 1 15,3-1 0-15,-5 1 0 0,-1-4 2 0,8 0 1 16,-8 0-3-16,0-4 2 0,1-3 1 0,6 0 3 0,-7-4 2 16,8 0 2-16,-1-4 0 0,-7-3 0 0,0 3 1 15,8-4-1-15,-8-2 0 0,0 2 0 0,1-3 1 0,0 0 1 16,-7 1 1-16,6-1 1 0,-6-4 1 0,0 4 1 15,0-4-1-15,0 4 0 0,-6 0-3 0,6-3-4 0,-7-1-5 0,0 4-3 0,1-4-2 16,0 4-5-16,-1 0-3 0,0 1-5 0,1-2-2 16,-7 5-3-16,7 3-11 0,0-3-14 0,6 7-19 15,-8 0-20-15,2 0-23 0,6 4-19 0,0 3-25 0,6 1-24 0,-6-1-48 16,8 0-92-16,4 4-88 0,-5 4-49 0</inkml:trace>
  <inkml:trace contextRef="#ctx0" brushRef="#br0" timeOffset="136350.6">14348 11679 130 0,'-6'-4'442'0,"0"4"-118"0,-1-3-131 15,1-1-79-15,6 0-42 0,-7 4-20 0,0-3-13 16,1-1-7-16,0 0-6 0,-1 4-4 0,0-3-4 0,1 3-3 16,6 0-2-16,-6-4-1 0,-2 4-2 0,8 4 0 0,-6-4-2 15,6 3-4-15,-6 5-1 0,6-1-2 0,-7 0 0 16,7 4 3-16,0 0 1 0,-6 4 2 0,6 3 2 0,-7 0 2 16,7 5 2-16,-6-1 1 0,6 3 1 0,0 4 0 15,-7 0-2-15,7 1-1 0,0 3 0 0,0-4-3 0,0 4-2 0,0-4-1 16,0 5-3-16,0-1-7 0,0-1 3 0,7 1-2 15,-7-4 1-15,6 5 0 0,-6-9 1 0,7 5 0 0,-7-1-6 16,6-3 9-16,1 3-1 0,-1-3 1 0,0 3-2 0,2-4 1 16,-2 1-1-16,7-4 2 0,-6 0 5 0,-1-4-2 15,7 1-3-15,-6-5-2 0,6-3 0 0,-1 0 2 0,2 0 0 16,-8-4-2-16,7-3-1 0,0 0-2 0,0-1 1 0,1-3 1 16,-2-3 1-16,1 3-1 0,-6-4 1 0,6-3 0 15,-7 3-1-15,0-3 1 0,2-4 1 0,-2 4 0 0,0-4-1 16,-6 0-1-16,0 0 1 0,-6 0 0 0,6 0 1 15,-6 0 0-15,-2 0 1 0,2-4 0 0,-7 4 0 16,0-4 0-16,0 4 0 0,1-3-3 0,-2-1 1 0,-6 1 0 16,1-1-1-16,-1 4-1 0,8-4 0 0,-8 4-1 0,1 0 2 15,-1 1 1-15,6-2 0 0,-5 5 1 0,6-1 1 16,7 5 0-16,-7-4-1 0,7 3 2 0,-2 0-2 0,8 1-1 16,-6-1 0-16,6 0-1 0,6 1-2 0,-6-5 1 0,14 5 1 15,-8-5-1-15,1 5 0 0,6-5 2 0,0 5 0 0,-1-5-2 16,8 5 6-16,-6-5-2 0,-2 1-1 0,8 4-2 15,-7-5-1-15,0 5 0 0,6-2-1 0,-6 2-3 0,1 0-8 16,-2-2-6-16,2 5-10 0,-8 0-11 0,7-3-17 0,0 3-22 16,0 0-42-16,1 0-67 0,-8 0-141 0,0-4-69 15</inkml:trace>
  <inkml:trace contextRef="#ctx0" brushRef="#br0" timeOffset="137146.09">15064 11635 186 0,'-6'0'277'0,"6"0"-47"16,0 0-53-16,0 0-52 0,0-4-42 0,0 4-26 15,0 0-15-15,0 0-9 0,0 0-8 0,0 0-4 0,-6 0-3 16,6 0-3-16,0 0-2 0,0 0-1 0,0 0-3 0,0 0 1 16,0 0-2-16,6 0 0 0,-6-3 0 0,0 3 0 15,0 0 2-15,0 0 1 0,6 0-2 0,-6 0 0 0,8 0 1 16,-2 0 1-16,0-4 0 0,8 4 0 0,-2-4 0 0,2 4 1 16,-1-3-2-16,-1-5 1 0,2 4-1 0,5 1 0 15,1-5-1-15,0 1-2 0,5 3 1 0,-5-3-1 16,6 0 0-16,0-4-1 0,0 4 1 0,0-1 0 0,0-3 0 15,0 4 1-15,-6 0 0 0,6-1-2 0,-7-3-1 0,1 4-1 16,0 0-1-16,-8 3-3 0,8-4 0 0,-13 5 0 0,5 0 0 0,-7-2 0 16,4 2 1-16,-3 3 1 0,0-4 1 0,-6 4 0 15,0 0 2-15,0-3 0 0,0 3-2 0,0 0-3 0,0 0-6 16,0 0-9-16,-6 0-13 0,6 0-19 0,-6 0-24 0,-3 0-42 16,4 0-69-16,-7 0-127 0,-2 0-83 0,1-4-37 15</inkml:trace>
  <inkml:trace contextRef="#ctx0" brushRef="#br0" timeOffset="137397.21">15279 11437 320 0,'0'0'332'16,"8"4"-106"-16,-8 3-92 0,6-3-55 0,0 3-29 0,1 4-12 15,0-3-6-15,-1 3-4 0,0 3-1 0,7 1-5 0,-6-1 0 16,6 1 0-16,-7 3-2 0,1 0-1 0,6 1-4 16,-7-1-2-16,7 1-2 0,-6 3-1 0,6-4-3 15,-7 0-1-15,8 0 0 0,-8 1-3 0,6-1-1 0,-4 1 0 16,-2-1-1-16,1-4-4 0,5 5-5 0,-4-5-5 0,-2-3-10 16,6 4-11-16,-4-4-17 0,-2-4-32 0,0 0-61 0,1-3-114 15,-1 0-88-15,-6-4-50 0</inkml:trace>
  <inkml:trace contextRef="#ctx0" brushRef="#br0" timeOffset="143062.25">16146 11404 17 0,'0'-4'167'0,"7"4"-20"0,-1-3-20 0,-6 3-23 0,0 0-15 16,6-4-15-16,-6 4-9 0,0 0-9 0,7-4-7 15,-7 4-6-15,0-3-8 0,0 3-5 0,0-4-4 0,0 0-1 16,0 4-3-16,0-3-2 0,0-1-2 0,0 1 1 0,0-1 0 16,0 4 0-16,0-4 0 0,0 1 2 0,0 3-1 15,0-4 0-15,0 4 1 0,0-4-1 0,0 4 0 0,0-3 1 16,0 3 1-16,0-4 0 0,0 4-1 0,0-4 1 15,-7 4 0-15,7-3 2 0,0 3 1 0,0-4 1 0,0 4-1 0,0-4 1 16,0 4 2-16,0-4 0 0,0 4-2 0,0 0-1 0,0-3-3 16,7-1-3-16,-7 4-4 0,0 0-3 0,7-4-4 15,-7 1-2-15,6 3-1 0,1-4-3 0,-1 4-2 0,0 0 0 16,1 0 0-16,0 0 1 0,5 0 0 0,-4 0 0 0,4 0-1 16,0 4 1-16,2-1 0 0,-1 1-1 0,7 0 0 15,-7 3-1-15,6 1 1 0,-6-1 0 0,7 4-1 0,-7 0-1 16,6 3 1-1,-6-3 1-15,1 4 0 0,-2 0 0 0,2-1 0 0,-8-3 0 16,0 7 0-16,2-2 0 0,-2-2-3 0,-6 1 1 0,0 3 0 16,0-3 2-16,-6-1-3 0,6 4 0 0,-8-3 1 15,-4 0 1-15,-2 3 1 0,8-3-1 0,-7 0 0 0,-7-1 1 16,8-3 0-16,-2 4 1 0,-5-4 0 0,6 0 0 16,-6-4 0-16,5 4 0 0,2-4-1 0,-2-3 1 0,1 0-1 15,7-1-2-15,-2 1-1 0,3-4-8 0,5 0-8 0,0 0-8 0,0-7-6 16,0 3-9-16,5-3-11 0,9-1-11 0,-7 1-19 0,5-4-22 15,8-4-32-15,-6-3-58 0,5 4-107 0,1-5-71 16</inkml:trace>
  <inkml:trace contextRef="#ctx0" brushRef="#br0" timeOffset="143382.65">16609 11316 285 0,'-7'-4'333'0,"7"1"-87"0,-7-1-88 0,7 0-63 15,-6 1-36-15,6-1-20 0,-6 4-12 0,6-4-7 16,-7 1-3-16,7 3-6 0,-7 0-3 0,1-4-3 0,6 4-3 16,-7 0-1-16,7 4 0 0,-6-4 0 0,0 3 0 15,-2 1 0-15,2 3-1 0,0 1 0 0,0-1 1 0,-8 4 2 16,8 0 1-16,-1 4 1 0,1-4 0 0,0 0 1 0,-2 3 0 16,2-3 2-16,6 0-1 0,-6 4-1 0,6-4-1 15,-6 0 1-15,6 0 0 0,6 0-2 0,-6-3 0 0,6 3 2 16,0-4 0-16,2 0 1 0,-2 0 0 0,7 1-1 15,-1-1 1-15,2-3 3 0,-2-1-2 0,8 1-1 0,0-4-2 16,-1 4-3-16,7-4 0 0,-6 0-1 0,7 0-2 0,-2 0-4 16,1-4-3-16,6 0-3 0,-5 1-8 0,5-1-9 0,-6 0-11 15,7 1-20-15,-7-5-31 0,0 1-53 0,0 0-84 0,0 0-106 16,0-4-57-16</inkml:trace>
  <inkml:trace contextRef="#ctx0" brushRef="#br0" timeOffset="143903.99">16915 11155 337 0,'0'-4'363'0,"0"0"-111"0,0 4-101 0,0-3-62 16,0-1-31-16,0 4-18 0,0-3-11 0,0-1-8 0,6 0-6 16,-6 4-5-16,7-3-2 0,-7 3-2 0,6-4-1 0,1 4-3 15,-1 0 1-15,1 4 0 0,-1-1-2 0,7 1-1 16,-6 3 0-16,-1 4 0 0,7 0 0 0,-6 0 0 15,-1 8 0-15,1-5-2 0,-1 5 1 0,0-1 3 0,8 0-1 16,-8 4 0-16,1-4 0 0,-1 4 0 0,1 1 0 0,0-1 1 16,-1-1-1-16,0 1-1 0,0-3 1 0,2-1 1 15,-2-4-1-15,0 5 0 0,1-8-1 0,0 4 0 0,6-4 1 0,-7 0 0 16,0 0 2-16,1-4 0 0,0-3 3 0,-1 3 2 0,0-3 2 16,8-1 3-16,-8 1 4 0,1-4 1 0,-1 0 2 0,0 0 1 15,8-4 0-15,-8 1 1 0,0-5 2 0,8 1-1 16,-8 0-1-16,1-4-1 0,-2 0 1 0,3 0 2 0,-2 0 1 15,1-4 2-15,-1 4 0 0,0-7 1 0,2 3 1 16,-8 0 1-16,0-3 1 0,0 0 0 0,0 0-2 0,0-1-3 16,0-3 1-16,-8 4-4 0,8-4-3 0,-6 0-3 0,0 0-3 15,-1-4-5-15,1 4-2 0,-2 0-3 0,3 4-2 16,-2-4-4-16,1 4-3 0,0-1-7 0,-2 5-12 0,2 3-9 16,6 0-14-16,-6 0-14 0,6 4-19 0,0-1-17 15,0 8-16-15,6-7-26 0,0 7-45 0,2-4-86 0,4 4-93 16,-5 0-54-16</inkml:trace>
  <inkml:trace contextRef="#ctx0" brushRef="#br0" timeOffset="144664.6">17702 11294 114 0,'-6'-4'403'0,"0"1"-87"0,0-5-107 0,-2 8-81 15,2-3-44-15,0-1-22 0,-1 0-13 0,7 4-9 0,-7-3-7 16,1-1-5-16,6 4-5 0,-7-3-4 0,7 3-3 0,-6 0-3 15,6 0-3-15,-6 0-2 0,6 3-1 0,-8 1-3 0,2-1-2 16,6 5-2-16,-6-1 0 0,0 4 0 0,-1 0 0 16,0 4 0-16,7 0 0 0,-6-1 0 0,-1 1 0 0,1-1 0 15,6 1 0-15,-7 0 0 0,1-1 0 0,6 1 0 16,0-4 1-16,0 3 1 0,0-3-2 0,0-3 7 0,6 3-1 16,1-4 1-16,-7 4 0 0,6-3 0 0,1-5 3 0,6 5-1 15,-6-5 2-15,-1 1-4 0,6 0 2 0,-4-1-2 16,4-3 0-16,-5 0 0 0,6 0-1 0,0 0-3 0,-7-3 0 15,2-1 0-15,4 0 2 0,-6 1 0 0,8-5 2 16,-8 1 3-16,7 0 2 0,-8-1 3 0,4-2 4 0,3 2 1 16,-12-3 0-16,6 3 2 0,1-2-2 0,0-1 0 0,-7 0 1 15,6-4 2 1,-6 4 2-16,0 0 3 0,7 0 3 0,-7 0 0 0,0 0-1 0,-7 0 0 0,7 4-1 0,0 0-2 0,0-1-2 16,0 1-6-16,0 3-4 0,0 0-2 0,0 1-1 0,0-1-1 15,0 4-5-15,0 0-2 0,0 0-2 0,0 0-1 0,0 4-1 16,0 3-1-16,7 0 0 0,-7 1 0 0,0 3 0 31,6 0 0-31,-6 0 1 0,7 7-1 0,0-3 1 0,-1 3-1 16,0 0 0-16,0 1 0 0,8-1 1 0,-8 4-1 0,7 0 1 15,1-4 1-15,-2 4-1 0,-6 0 1 0,8 0-1 16,-1 4-4-16,0-4-6 0,0 4-3 0,0-1-6 0,0 4-3 0,-7-3-6 0,8 0-6 0,-8-1-1 0,1 1 0 16,-1-4 3-16,0 0 4 0,2 0 3 0,-8-4 4 0,0 1 4 15,0-1 5-15,0-3 3 0,-8-1 3 0,8 1 2 0,-6-4 0 16,0 0 2-16,-7 0 1 0,6-4 0 0,-6 0 1 15,7 1 0-15,-1-4 0 0,-6-1 1 0,0 1 1 16,7-4 1-16,-8-4 0 0,8 4 3 0,0-3 0 0,-2-1 0 16,2-4 0-16,0 1-1 0,0 0 0 0,-1-4 1 0,7 0-3 15,0 0 1-15,0-4-2 0,0 1 1 0,7-5-3 16,-1 1-4-16,0 3-5 0,8-3-5 0,-2-1-7 0,2 1-12 16,-1 4-12-16,6-1-13 0,-6-3-15 0,7 7-17 15,-7-4-19 1,-1 4-43-16,2 0-63 0,-2 0-106 0,2 0-70 0</inkml:trace>
  <inkml:trace contextRef="#ctx0" brushRef="#br0" timeOffset="149988.22">4534 14687 422 0,'-7'0'478'0,"1"3"-150"0,-1-3-147 16,1 4-77-16,-1-4-38 0,0 0-21 0,1 0-12 0,6 0-6 15,-6 0-5-15,-1 0-2 0,7 0-4 0,-7 0-10 16,7 0-12-16,-6 0-15 0,6 4-19 0,-7-4-16 0,7 0-19 16,0 3-27-16,0 1-49 0,0-1-78 0,0 1-120 0,-6 3-58 15</inkml:trace>
  <inkml:trace contextRef="#ctx0" brushRef="#br0" timeOffset="150146.4">4143 15170 222 0,'-6'11'440'0,"-2"-4"-157"0,8 0-134 0,0 1-73 0,0-4-39 0,0 0-26 15,8-1-18-15,-2-3-21 0,0 0-33 0,7-7-58 16,7 0-107-16,0-5-94 0,-2 1-59 0</inkml:trace>
  <inkml:trace contextRef="#ctx0" brushRef="#br0" timeOffset="150309.91">4918 14840 373 0,'6'0'451'0,"0"0"-181"0,-6 4-121 16,0-4-62-16,0 4-33 0,0-4-17 0,0 3-9 0,0-3-7 16,0 0-6-16,0 4-9 0,0-4-11 0,8 0-11 15,-8 0-12-15,6 0-18 0,0-4-27 0,7 1-59 0,1-5-111 16,-2-3-94-16,2 0-64 0</inkml:trace>
  <inkml:trace contextRef="#ctx0" brushRef="#br0" timeOffset="150978.29">6338 14052 240 0,'6'-3'334'0,"-6"3"-105"0,7-3-92 16,-7-1-55-16,6 4-26 0,-6-4-15 0,7 0-8 0,-1 1-6 16,0 3-3-16,2-4-4 0,-2 4-7 0,0 0-3 15,7 0-3-15,-6 4-5 0,0 3 2 0,5 4-1 0,2 0 0 16,-8 4-1-16,7-1 0 0,0 5 2 0,0 3-3 0,-8 3 1 16,10 1 1-16,-3 0-2 0,2 3 0 0,-8 0 2 0,7 4-1 15,0 4 0-15,0-4 3 0,-7 0-1 0,8 0-2 16,-8-4 0-16,7 1-1 0,-6-9 3 0,6 1 2 15,-7-3 0-15,8-1 1 0,-8-4 1 0,7-3 3 0,-6 0 3 16,-1-3 8-16,0-1 5 0,1-3 2 0,6-4 5 0,-6 0 5 0,-1 0 4 16,0-4 3-16,1-3 1 0,6-4-1 0,-7 0-2 15,1-4-2-15,-1-3 1 0,1 0 0 0,0-1 3 0,-7-2 2 16,6-1 5 0,0-4 1-16,-6 0 2 0,0 0 1 0,0 1 0 0,0-1-5 15,0-3-5-15,-6 3-6 0,0-3-9 0,-1 3-8 16,0 1-6-16,-6-4-6 0,1 3-6 0,-2 0-2 15,8 0-6-15,-7 1-5 0,7 3-11 0,-8 4-12 0,8-1-16 16,0 4-14-16,-1 4-17 0,7 0-18 0,-7 4-14 16,7 0-15-16,7 0-9 0,0 3-17 0,-1 0-37 0,14-3-85 0,-7 3-97 15,-1 1-57-15</inkml:trace>
  <inkml:trace contextRef="#ctx0" brushRef="#br0" timeOffset="151435.67">7803 14207 311 0,'-7'0'375'16,"1"3"-126"-16,-1-3-106 0,1 0-58 0,6 4-29 0,-6-4-16 16,6 0-11-16,0-4-2 0,-7 4-7 0,7-3-2 0,0 3-4 15,0 0-1-15,0 0 0 0,0 0 1 0,0-4 0 16,0 4-2-16,7 0 0 0,-7-3 1 0,6 3-1 15,0-5-1-15,1 2 2 0,6 0 3 0,0-2 3 0,1-2 0 16,4 0 1-16,2 3 1 0,-1-3 1 0,1 0 3 0,0-1-4 16,6 1-4-16,0-4-2 0,0 4-2 0,0-4 0 0,0 3 0 15,7-3-5-15,-7 4-1 0,0-4 0 0,7 4-1 16,-7-5-2-16,-1 6 0 0,-5 2-3 0,6-4-2 16,-6 5 1-16,-1-1-5 0,-6 4-2 0,0-4-2 0,0 4-5 15,0 4-4-15,-6-4-8 0,-1 4-10 0,1-4-11 0,0 3-13 16,-7-3-13-16,6 4-26 0,-6 0-46 0,-6 0-79 15,-1-1-119-15,0 0-54 0</inkml:trace>
  <inkml:trace contextRef="#ctx0" brushRef="#br0" timeOffset="151623.66">7992 14251 49 0,'-6'7'417'16,"6"0"-106"-16,-7-3-119 0,7-4-83 0,0 4-44 15,7-4-21-15,-7 0-13 0,12 0-4 0,-5-4-5 0,6 0-3 16,0 1-3-16,7-5-4 0,0 1-3 0,-1 0 0 0,7-1-2 15,0-3-2-15,0 0 1 0,-1 1-4 0,2-1-3 0,-1-1 1 16,0 1 0-16,0 0 2 0,0 4 0 0,0-4-2 16,0 4-1-16,0-1 0 0,-6 5 1 0,6-1-8 15,-7-3-8-15,7 3-10 0,-6 0-17 0,0 1-34 0,5-1-64 16,-5 0-123-16,6-3-79 0,-7 0-50 0</inkml:trace>
  <inkml:trace contextRef="#ctx0" brushRef="#br0" timeOffset="152385.13">9704 13745 143 0,'0'-4'155'16,"8"1"-20"-16,-8-1-23 0,0 0-20 0,6 1-15 0,-6-1-7 15,0 0-5-15,0 1 1 0,0-1-4 0,0 0-3 0,0 1-1 0,0-1 1 16,0 0-7-16,0 1-4 0,0 3-3 0,0-4-6 16,0 0-3-16,0 1-5 0,6-1-4 0,-6 0-9 0,0 4-4 15,7-3-4-15,-7 3-2 0,7-4-2 0,-1 4-2 0,0-3-3 16,7 3-1-16,-6 0 1 0,0 3 2 0,5 1-1 16,2-1-2-16,-1 5 2 0,-1 3 1 0,2-4-1 0,-2 4-1 15,2 0 1-15,-1 0 0 0,0 3 1 0,6 2 1 16,-5-2-2-16,-2 4 0 0,1 1 1 0,0-1-1 0,0 4-1 15,1-4-2-15,-8 5-1 0,6 2 1 0,2-3 0 16,-1 0 1-16,-7 0-1 0,8 0-1 0,-8 0 2 0,8-4 0 16,-8-3 2-16,0-4 0 0,0 3-1 0,8-3 0 0,-8-3-1 15,1-1 1-15,4 0 3 0,-2-7 3 0,-3 4 4 16,0-8 4-16,7 4 4 0,-6-3 5 0,-1-5 3 0,7-3 3 16,-6 4 1-16,6-4-1 0,-7-3 3 0,0-2 2 0,2 2 0 15,-2-1 0-15,0-3-2 0,1 0 0 0,-7 0-3 16,0-1-1-16,6-3-3 0,-6 4-5 0,-6-1-4 15,6-3-2-15,0 4 0 0,-7-4-1 0,1 4-1 0,0-4-3 16,-2 0-3-16,2 0-1 0,-6 4-2 0,5-4-2 0,-6 3-2 16,6 1-4-16,1 4-6 0,-8 3-7 0,14 0-11 0,-6 3-14 0,0 1-13 31,0 3-16-31,6 0-15 0,-9 4-16 0,9 0-15 0,0 0-23 16,0 4-51-16,0-4-99 0,0 4-78 0,0 0-49 0</inkml:trace>
  <inkml:trace contextRef="#ctx0" brushRef="#br0" timeOffset="152897.76">10480 13628 192 0,'0'4'439'0,"-8"3"-148"15,8-3-129-15,-5 3-72 0,5 0-38 0,0 1-18 0,-7-1-13 16,7 0-6-16,-6 4-2 0,6 0-5 0,-6 0-1 0,6 4-2 15,0-4 0-15,-8 3 0 0,8 1 0 0,0 3 3 0,0 4 2 16,0-3 3-16,0 6 1 0,-6-3 3 0,6 4-1 16,0 3 1-16,0 1 0 0,-6-1 1 0,6 4-2 15,0 4-3-15,0-1-2 0,-6 1 0 0,6 3-2 0,0 0-2 16,0 4-1-16,0-4-2 0,0 1-2 0,0-4-1 0,0 3 0 16,0-7 0-16,0-1-1 0,6-2 1 0,-6-4 0 15,6-4 0-15,0 0 0 0,2-8 0 0,-2 1 0 0,7-4 0 16,-8-4 2-16,3 1 1 0,5-5 1 0,-7 1 2 0,8-4 0 15,-2-4 2-15,-5 1 1 0,6-1-1 0,0-4 1 0,0-3 0 0,0 4-2 16,-7-8 0-16,8 5 1 0,-8-5-1 0,1 0-2 16,-1 1 0-16,0-1 0 0,1-3 1 0,-7 3-1 0,0-3-3 15,0-1 0-15,0 1-2 0,-7 0 0 0,1-1-1 16,0 1 0-16,-7 4-3 0,-1-5-2 0,2 4-2 0,-2 4 0 16,2 0 0-16,-1 4 2 0,-7 0-1 0,6 3 1 0,-4 0 0 15,3 1-1-15,-3 3 4 0,4 0 0 0,2 0-1 16,-2 0 1-16,2 0 0 0,5 3 0 0,-6-3 2 15,6 4 0-15,1-4-1 0,0 0 0 0,0 0 1 0,6 0 0 0,0 0-2 16,0 0-1-16,6 0 0 0,-6-4-3 0,12 4-2 16,-5-3-1-16,6-1-2 0,0 1-5 0,7-5-6 0,0 1-7 0,-1 0-9 15,1-1-12-15,6-3-17 0,0 0-29 0,6-3-45 32,-6-1-74-32,6 0-115 0,-6-3-61 0</inkml:trace>
  <inkml:trace contextRef="#ctx0" brushRef="#br0" timeOffset="153182.2">10870 13914 119 0,'-6'3'358'0,"0"-3"-96"16,-1 4-93-16,7-4-69 0,-7 0-37 0,7 0-22 0,0 0-9 15,0 0-7-15,0 0-4 0,0 0-2 0,7 0-5 16,-7-4-2-16,7 4 0 0,-1-3-1 0,0 3 3 0,8-4 2 16,-1-4 1-16,0 5 2 0,0 0 5 0,-2-5 2 15,10 0 1-15,-8 1 1 0,7 0-2 0,0-1 0 0,6 1 0 16,-7-4 0-16,7 0-5 0,-6 4-4 0,-1 0-3 16,7-4-3-16,-6 3-1 0,-1 1-4 0,1 0-3 0,0 3-2 15,-8-3-3-15,8 3-5 0,-7 1-8 0,0-2-9 0,0 2-13 16,0-1-17-16,0 4-29 0,0-4-58 0,-6 1-108 0,6-1-94 15,-7-3-64-15</inkml:trace>
  <inkml:trace contextRef="#ctx0" brushRef="#br0" timeOffset="153888.81">11704 13511 387 0,'0'0'327'0,"0"0"-104"0,0 0-85 0,0-4-53 16,0 0-31-16,0 1-15 0,0-1-10 0,7 0-6 0,-7-3-6 16,6 3-3-16,-6-3-1 0,7 4-2 0,-1-5 1 15,0 4 0-15,2 0-1 0,-2 4 0 0,0-3-2 0,1-1-1 16,-1 4-1-16,-6 0-1 0,7 0-1 0,6 4-2 0,-7-1-3 16,1 1 0-16,0 8 1 0,-1-6 1 0,6 6-1 15,-4 2 0-15,-2-3-1 0,1 4-1 0,5 0 2 0,-5-1 2 16,0 4-1-16,-1 1 0 0,8-1-2 0,-8-3 0 0,0 3 0 15,1 1 1-15,6-1-1 0,-7-4-1 0,7 1 1 0,-8-4 0 16,10 0 0-16,-9 3 0 0,1-3 1 0,6-3 2 0,-7 3 0 16,7-7 1-16,-6 3 1 0,6-3 3 0,-7-1 3 0,8 1 1 15,-2-4 2-15,-5 0-1 0,6 0 1 0,-6-4 1 0,5 1 0 16,2-1 0-16,-8 0-2 0,7 1 0 0,-6-4 0 16,-1-1 4-16,7 0 4 0,-7-3 2 0,2 1 2 0,-2-1 1 15,-6 0 4-15,6-4 6 0,-6 0 7 0,6 1 5 16,-6-4-1-16,0-1 2 0,0 5 4 0,0-9 4 0,0 5 0 15,-6 0-6-15,6 0-7 0,-12-1-6 0,4 1-6 0,2 0-5 16,-7-5-6-16,0 5-6 0,0 0-4 0,0 0-3 16,0-4-4-16,0 3-7 0,-7 1-10 0,8-1-9 0,-2 1-14 15,8 4-12-15,-7-1-14 0,6 4-15 0,1 0-18 16,-1 4-16-16,7-1-16 0,0 1-19 0,0 0-38 0,7 3-77 16,-7 1-117-16,6-1-55 0</inkml:trace>
  <inkml:trace contextRef="#ctx0" brushRef="#br0" timeOffset="154440.7">12381 13500 392 0,'-6'0'329'0,"6"0"-85"0,-6-4-83 15,6 4-58-15,0-4-30 0,0 4-17 0,0 0-11 0,0 0-12 16,0 0-8-16,0 0-8 0,0 0-4 0,0 4-6 16,0 0-1-16,0-1-3 0,6 5 2 0,-6 3 0 0,0 0 2 15,6 3 1-15,-6 1 0 0,0-1 4 0,0 5-2 16,8 3 2-16,-8 0-1 0,0 4 0 0,0-1-1 0,0 4 1 15,0-3-2-15,0 7 1 0,0-4 0 0,6 1 1 0,-6 2-2 16,0-2 1-16,0 3-2 0,6 0-1 0,0 0 0 16,-6 0-2-16,7 0-1 0,0 0-3 0,-1 0 3 0,1 0-1 15,-1-4 0-15,0-3-2 0,8-1 0 0,-8-3 0 16,8-4 0-16,-2 1 0 0,-5-5-1 0,6 1 0 0,0-4 1 16,-1 0 2-16,-4-7 2 0,4 3 3 0,1-3 2 0,1-4 3 15,-2 0-2-15,2 0 2 0,-2-4 0 0,2-3 1 16,-1 0-1-16,-1-1-4 0,-5-3 0 0,6 4-1 0,-7-4 0 15,-6-4-2-15,8 4 0 0,-8 0-2 0,0-3 0 16,0 3-2-16,-8 0-2 0,2-4 0 0,-7 4-3 0,0 0-1 16,0-3-1-16,-7 2-2 0,1 1-1 0,6 4 0 15,-7-4-1-15,1 4 0 0,-7-1 2 0,13 5 0 0,-7-1 3 16,0 0-1-16,8 1 3 0,-2-1-1 0,2 0 1 0,5 1 1 16,-6 3 0-16,13-4-4 0,-7 4-3 0,7-4-4 15,0 1-4-15,0-5-4 0,7 5-7 0,0-8-10 0,6 7-9 16,-1-7-8-16,8 3-10 0,0-2-17 0,0-1-26 0,5 0-51 15,1-4-82-15,1 0-100 0,-8 1-52 0</inkml:trace>
  <inkml:trace contextRef="#ctx0" brushRef="#br0" timeOffset="154847.31">12831 13536 319 0,'0'-3'360'0,"0"-1"-103"0,0 0-98 0,6 1-64 0,2-1-32 15,-2-3-20-15,0-1-8 0,1 5-7 0,5-5-4 0,-5 5-5 16,6-1 0-16,1 0-4 0,-2 0-1 0,1 1-1 0,0 0-4 16,7 3-1-16,-7 0-2 0,0 3 1 0,0 0 0 15,-7 1-1-15,7 4 0 0,-7-1 1 0,8 4 0 0,-8 0 0 16,1 0 0-16,0 4-2 0,-7-1-2 0,6-3 1 16,-6 7-1-16,0 1 0 0,-6-4 0 0,6 3 0 0,-7 0-1 15,0-3-2-15,1-1 1 0,0 5 0 0,-2-5-1 0,2 1 0 16,0-1 0-16,-7-3 0 0,6 1 0 0,1-1 0 15,-1 0-5-15,1-4-4 0,0 0-7 0,6-3-10 0,-7 0-12 16,7-1-18-16,0-3-25 0,0 0-38 0,7-7-56 16,-7 3-78-16,6-7-96 0,0 0-47 0</inkml:trace>
  <inkml:trace contextRef="#ctx0" brushRef="#br0" timeOffset="155143.1">13163 13423 205 0,'-6'0'398'16,"6"-4"-94"-16,-7 0-100 0,0 4-77 0,7-3-44 0,-6 3-24 15,0 0-13-15,6 0-11 0,-7 0-7 0,0 3-9 0,7-3-5 16,-6 4-5-16,6 0-4 0,-6-1-1 0,-1 5-2 16,7-1 0-16,0 0-1 0,0 4 0 0,0 1-1 0,0-2 0 0,0 1 0 15,0 0 0-15,0 0 1 0,7 4 2 0,-7-4 1 0,6 3 1 16,0 1 0-16,-6 0 1 0,7-4 0 0,0 3 1 0,-1 1 0 15,0-4-1-15,1 4-2 0,6 0 0 0,-6-5 3 16,5 1 0-16,-4 0 1 0,4-3-1 0,1-1 3 16,7 0 1-16,-8 1 1 0,8-5 0 0,0 1-2 0,-2-4 0 15,9 0-4-15,-7 0-1 0,6 0-4 0,1-4-8 0,-2 1-8 16,1-5-8-16,6 1-15 0,-5 0-17 0,5-4-19 0,1 0-39 0,-1 0-65 16,0-4-123-16,-5 1-80 0,5-5-41 0</inkml:trace>
  <inkml:trace contextRef="#ctx0" brushRef="#br0" timeOffset="155565">14094 13357 112 0,'0'4'352'0,"0"-4"-88"15,0 0-88-15,0 0-63 0,7 3-35 0,-7-3-18 16,5 0-8-16,-5 0-4 0,0 0-1 0,8 0-1 0,-1 0-1 15,-1-3-3-15,7 3-1 0,0-4-3 0,0-3-3 0,7 3-2 16,-8 0-5-16,8-4 0 0,0 5-3 0,5-5-4 16,-5 1-2-16,6 0-1 0,-6 3-3 0,6-3-1 0,-7 0-1 15,8-1-4-15,-7 1 0 0,5 0-1 0,-5-1-3 0,0 1-1 16,-2 3-3-16,2-3 0 0,0 4-1 0,-1-5-1 0,-5 5-5 16,-2-1-6-16,1 0-8 0,1 1-7 0,-8-1-9 15,0 4-10-15,1-4-10 0,-7 1-14 0,7-1-22 0,-7 0-33 16,0 4-49-16,0-7-65 0,-7 3-99 0,0-3-57 0</inkml:trace>
  <inkml:trace contextRef="#ctx0" brushRef="#br0" timeOffset="155770.93">14290 13111 343 0,'-7'-3'370'0,"1"3"-107"0,6 0-101 0,0 0-61 15,-6 0-33-15,6 0-20 0,0 0-10 0,0 3-10 0,6 1-8 16,-6 0-5-16,6-1-5 0,1 5-3 0,0 2 0 0,-1-2-1 15,0 6-1-15,8-3 2 0,-8 8-3 0,7-4-1 16,-7 3 0-16,8 0 1 0,-8 4-4 0,0 0 0 16,1 0 0-16,6 0-1 0,-6 0 1 0,-1 4 0 0,0-1-2 15,2 1-2-15,-2-1-3 0,0-3-5 0,7 1-7 0,-6-1-11 16,6 0-15-16,-1-4-34 0,2-4-54 0,6 1-102 0,-1-4-103 16,-6-4-60-16</inkml:trace>
  <inkml:trace contextRef="#ctx0" brushRef="#br0" timeOffset="156333.28">15299 13097 380 0,'0'0'338'0,"0"0"-102"0,0-4-90 0,7 4-58 15,-7-4-32-15,13 1-17 0,-7-1-13 0,7 0-6 16,-6 1-7-16,6-1-4 0,0 0-1 0,0 1 0 0,0-1-1 15,0 4-2-15,0-4 2 0,7 4-2 0,-8 4 0 0,2-4 2 16,-1 4 0-16,-1-1 0 0,2 5 0 0,-2-1 0 16,2 4 2-16,-8 0 0 0,1 0-2 0,-1 4 0 0,1-1-1 15,-7 1-1-15,0 3 1 0,0 1-1 0,0-1-1 16,-7-3-2-16,1 6-1 0,-7-2 2 0,7-1 0 0,-8 0 0 16,2 0-1-16,-2-2-1 0,1-2-1 0,-7 4 1 0,8-7 0 15,-2 4 0-15,-5-4 1 0,6 0-1 0,0 0-1 16,0 0 0-16,6-4-3 0,-5-3-6 0,5 3-6 0,0-7-12 15,7 4-14-15,0-4-22 0,0-4-32 0,7 0-56 16,0-3-85-16,-1-4-102 0,0 0-60 0</inkml:trace>
  <inkml:trace contextRef="#ctx0" brushRef="#br0" timeOffset="156618.44">15652 12976 392 0,'-8'-4'351'0,"8"4"-114"0,-6 0-97 0,0 0-56 15,6 0-28-15,-7 0-17 0,7 0-10 0,-7 0-7 0,1 0-8 16,-1 0-6-16,7 4-2 0,-6-1-5 0,6 5 0 16,-6-1 1-16,-3 4 0 0,9 0 0 0,-5 3 2 0,5 2 1 15,-6-2-1-15,0 4 2 0,6-3 0 0,0 3 1 0,-7 1 0 16,7-1 0-16,0 0 0 0,0 0 1 0,0 1 1 15,7-4 1-15,-7-1 0 0,6 1-1 0,0-1 2 0,-1 1 0 16,10-4 1-16,-9 0-1 0,14 0-1 0,-7-4-2 16,7 0-1-16,0 1-1 0,-1-5-6 0,7 2-5 0,0-5-5 15,0 0-9-15,7 0-8 0,-1-5-9 0,1 2-11 0,-1 0-17 16,1-2-22-16,-1-5-42 0,1 2-66 0,-1 1-107 16,1-4-62-16</inkml:trace>
  <inkml:trace contextRef="#ctx0" brushRef="#br0" timeOffset="157128.7">16276 12925 440 0,'7'-4'363'0,"-7"0"-116"0,0 1-97 15,0-2-58-15,6 5-30 0,0-3-17 0,-6 0-14 16,8-1-11-16,-2 0-7 0,7 4-6 0,-6-4-2 0,-1 4-3 16,0 4-2-16,1-4 0 0,6 8 0 0,-6-2-3 15,-1 2 2-15,0 3-1 0,-6 0 0 0,7 4 2 0,0 3-1 16,-7 0 0-16,6 1 1 0,-6 2 1 0,6 2-2 15,-6-1-1-15,0 3 0 0,0-3-1 0,7 0-1 0,-7 0 0 16,6-4 0-16,-6 1 1 0,7-1-1 0,-7 1 1 0,7-5 1 16,-1-3 1-16,0 0 1 0,2 0 1 0,-2 0-2 0,0-4 1 15,8-3 2-15,-8 3 2 0,7-7 1 0,-7 4 2 16,8-4 0-16,-2-4 5 0,2 4 3 0,-2-7 3 16,1 3 3-16,1-7 1 0,5 4 5 0,-12-8 2 0,5 4 5 15,1-3-2-15,-6-4 5 0,6 3 5 0,-7-3 5 0,2-1 7 16,-2 1 8-16,-6-4 6 0,6 4 2 0,-6-4 3 15,0 0 1-15,-6 3-2 0,6-3-4 0,-6 0-9 0,-2 0-10 16,2 4-11-16,0-4-9 0,-8 4-8 0,8 0-17 16,-7 3-25-16,7 0-24 0,-1 0-20 0,0 4-24 0,1 0-22 0,0 4-24 0,6 0-25 15,0 0-23-15,0 3-35 0,0 0-67 0,0 1-107 16,6-1-46-16</inkml:trace>
  <inkml:trace contextRef="#ctx0" brushRef="#br0" timeOffset="157749.1">17149 13060 70 0,'-6'0'382'0,"-1"0"-82"15,-6 0-88-15,6 0-73 0,-5 0-45 0,4 0-29 0,-4 0-15 16,-1 4-11-16,0-4-10 0,0 3-6 0,7 1-5 0,-8 3-3 16,1-3-3-16,0 7-3 0,7-4 0 0,-7 4-1 15,6 0 0-15,-6 0-2 0,7 0-1 0,-1 0-1 0,1 4-2 16,-1-4 0-16,7 4-1 0,-6-4-1 0,6 0-1 0,0 0 1 16,6 0-1-16,-6-1 0 0,7 1 0 0,-1-3-1 15,1-1 0-15,-7 0 2 0,12-3 2 0,-5 3 0 0,0-3 2 16,6-4-1-16,-7 4 4 0,7-4 0 0,-6 0 1 15,13-4-1 1,-14 4 0-16,7-4 0 0,0-3 1 0,0 3 2 0,-1-3 2 16,2 0 4-16,-1-1 4 0,-6-3 4 0,6 4 4 15,-7-4 6-15,7 4 4 0,-6-4 3 0,-1 4 6 0,0-4 1 16,-6 3 2-16,0-3 4 0,7 0 0 0,-7 4-1 16,-7-1 0-16,7 1 1 0,0 0 1 0,-6 0-3 0,6 3-3 15,0 0-9-15,0 1-5 0,0 3-5 0,0 0-6 0,0 0-8 16,0 3-8-16,6 1-5 0,-6 3-3 0,7 4 0 15,0 0-1-15,-7 4 0 0,6 3-1 0,7-3 0 16,-7 3-4-16,1 1-3 0,0 2-5 0,-1-2-5 0,0 3-7 0,8-1-4 16,-8 2-5-16,1-1-2 0,-7 0 1 0,5-4 3 15,3 4 1-15,-8-4 3 0,6 5 6 0,-6-5 3 0,0 0 5 16,0 0 1-16,-6-3 1 0,6 3 2 0,-8-3 1 0,3-1 3 16,-2-3 2-16,1 4 1 0,0-7 2 0,-2 3 3 15,-4-4 3-15,5-3 4 0,0 3 2 0,-5-3 2 0,5-4 5 16,-6 0 6-16,6 0 5 0,-5-4 8 0,5 0 4 15,0-3 2-15,1 0 4 0,-7-1 0 0,7 1-2 0,6-4-5 16,-7 0-4-16,7-4-11 0,0 4-11 0,7-7-15 0,-7 3-19 16,6-3-19-16,7 0-18 0,0-1-19 0,0 1-19 0,0-1-16 15,0 1-16-15,6 4-12 0,-5-1-12 0,-2 0-21 0,8 4-42 16,-13 1-73-16,6 2-94 0,-7 5-43 0</inkml:trace>
  <inkml:trace contextRef="#ctx0" brushRef="#br0" timeOffset="160962.23">8148 15690 154 0,'0'-3'198'16,"0"3"-39"-16,0 0-42 0,0 0-36 0,0-4-28 16,0 4-20-16,0 0-12 0,0-4-5 0,0 4-2 0,0-3-1 15,0 3 2-15,0 0 1 0,0 0 5 0,0-4-1 0,0 4-5 16,-6 0 0-16,6 0 1 0,0 0-1 0,0 0 1 0,-7 0-1 16,7 0-7-16,0 0 2 0,-7 0 1 0,7 0-1 15,-6 4-3-15,6-4-1 0,-6 3-3 0,0-3-2 16,-2 4 1-16,8-4 0 0,-6 4-1 0,0-4 0 0,6 3 2 15,-7-3 0-15,1 4 1 0,0 0 1 0,6-4 1 0,0 3 1 16,-8-3 0-16,8 0 0 0,0 4 0 0,-6-4 0 0,6 0-1 16,0 0-1-16,0 0-2 0,0 0 1 0,0 0-1 0,0 0 2 15,0 0 0-15,0 0-1 0,0 0 0 0,0 0 1 16,0 0 0-16,6 0 0 0,-6 0 0 0,0 0 0 0,8 0 0 0,-2 0-1 16,-6 4 0-16,6-4 1 0,1 0 1 0,-1 3 1 15,0-3-2-15,8 0 1 0,-8 0 1 0,0 4 0 0,8-4 0 16,-8 0-1-16,7 4 0 0,1-4 1 0,-2 0 2 15,2-4 1-15,-2 4 0 0,8-4 3 0,-7 4 1 0,7-3 1 16,-1-1-1-16,1 0 0 0,-1 1 0 0,0-1 1 0,1-3 1 16,0 3-3-16,5-3-1 0,-5-1 0 0,0 5-3 15,-1-5-2-15,1 5 0 0,0-4-3 0,-1 3-1 0,-6-3-2 16,6 3 1-16,-5 0 0 0,-1 1-1 0,-1-2 0 0,-5 2-1 16,0 3-1-16,-1 0 1 0,0-4 0 0,2 4 0 15,-8 0 0-15,0 0 1 0,6 0-1 0,-6 0 0 0,0 0 1 16,0 0-1-16,-6 0-1 15,6 0-4-15,0 0-4 0,-8 4-8 0,8-4-8 0,-6 0-11 16,0 0-16-16,-1 0-23 0,0-4-42 0,1 4-59 0,0 0-96 16,-1 0-78-16</inkml:trace>
  <inkml:trace contextRef="#ctx0" brushRef="#br0" timeOffset="161246.6">8422 15804 15 0,'13'-4'237'0,"0"4"-43"0,6-7-41 0,1 3-42 0,0 1-29 16,-1-5-17-16,1 1-10 0,-1-1-6 0,1-3-4 0,-1 4-6 16,8 0-5-16,-8-4 0 0,0 4-2 0,0-4-2 15,-5 3-2-15,6-3 0 0,-8 4-5 0,1 3-3 16,1-3-4-16,-8 3-3 0,0 1-2 0,1-1-3 0,0 0-1 15,-7 4 0-15,0-3 1 0,0 3-1 0,0 3 0 0,0-3 0 16,-7 0 0-16,0 4-3 0,1 0-4 0,0-4-5 16,-1 3-4-16,0 1-6 0,1 0-7 0,-7-1-8 0,7 1-8 15,-8-4-12-15,8 4-18 0,0-4-33 0,-8 0-48 0,8 0-84 16,-1 0-87-16</inkml:trace>
  <inkml:trace contextRef="#ctx0" brushRef="#br0" timeOffset="163096.16">10545 15086 111 0,'0'0'325'0,"-6"4"-56"0,6-4-64 15,0 0-59-15,0-4-41 0,-7 4-24 0,7 0-13 0,0-4-7 16,0 4-8-16,0-3-7 0,0-1-4 0,0 0-5 15,0 1-4-15,7-1-3 0,-7 0-4 0,0 4-5 0,0-3-2 16,0 3-3-16,0-4-2 0,6 4-4 0,-6 0-4 0,7 4-2 16,-7-1-2-16,6 1 1 0,-6 3 0 0,6 4 0 15,1 0-1-15,0 4-1 0,5 3 0 0,-5 0-1 16,0 1 1-16,-1 3 0 0,1 4-1 0,-1-5 0 0,0 5 0 16,1 0 0-16,0-1 0 0,-1 1 1 0,0 3-2 0,2 1 1 15,-8-5 0-15,6 4 1 0,0-3-1 0,1-4 0 16,0 0 2-16,-1 0-1 0,0 0 0 0,1-4-2 0,-1-3-1 15,8 0 1-15,-8-5-1 0,0 2 1 0,1-5-3 16,-1-3 2-16,1 0 1 0,6-1 1 0,-7 1 0 0,8-4 3 16,-8-4 0-16,0 1 1 0,8-5 0 0,-1 1-1 0,-7-5 1 15,7 2 1-15,0-1-2 0,1-4 1 0,-8-3-1 16,7 3 1-16,0-3 1 0,-7 0 0 0,7-1 1 0,-8-3 0 16,10 0-1-16,-9 0-1 0,1 0 2 0,-1 0-2 0,1-3-1 15,-1 2-1-15,-6-2 1 0,7-1-6 0,-7 4 2 0,0-3 1 16,0 7 0-16,0-4 0 0,0 3 0 0,0 4 1 0,-7 1-2 0,7 3 4 15,0 3-5-15,-6 1-8 0,6 0-10 0,0 3-13 0,0 1-16 16,0-1-18-16,0 4-22 0,0-4-33 0,6 1-64 16,1-5-108-16,-7 5-78 0,6-1-49 0</inkml:trace>
  <inkml:trace contextRef="#ctx0" brushRef="#br0" timeOffset="163644.06">11346 15188 340 0,'-6'0'309'0,"-1"4"-104"0,0-1-81 0,1-3-46 0,0 5-24 15,-8-5-10-15,8 0-6 0,0 0-3 0,-1 3-3 0,0-3-5 16,1 0-4-16,-1 4-2 0,1-4-3 0,6 4-1 15,-6-1-1-15,-2 1-2 0,8 3 0 0,-6 4 0 0,6 0 0 16,0 4-1-16,-6-1 0 0,6 5-1 0,0-1-2 0,6 4 0 16,-6 0-1-16,0 4-2 0,0-1-2 0,0 4-1 15,0-3 1-15,0 7-2 0,0-3-1 0,0-1 0 0,6 4-2 16,-6-4 0-16,0 4 1 0,8 0-1 0,-8 0 0 16,6 0-1-16,0 0 0 0,1 0 0 0,-1 0 0 15,1 0 0-15,6-4 0 0,-7 1 0 0,8-5 0 0,-2 1 0 16,2-4 1-16,-1-1-1 0,-1 1-1 0,2-6 0 0,5 2-2 15,-6-7 1-15,6 0 0 0,-5 0-1 0,6-4-1 16,-8-7 1-16,0 4 0 0,9-4 2 0,-9-4 0 0,2 0 0 16,6-3 2-16,-7 0 1 0,-1-1 1 0,-5 1 0 0,6-4 2 15,0 0-1-15,-6 0 1 0,-1 0 0 0,1-4 0 0,-1 1 0 16,-6-1-1-16,0 0-1 0,0 1-2 0,-6-1 1 16,6 1-1-16,-13-1-1 0,6 4-6 0,-6-4-2 15,0 4-3-15,-6 0-5 0,6 4-2 0,-7-1-2 0,0 1-3 16,1 0 0-16,-7 7 4 0,6-4 2 0,0 4 3 0,1 0 4 15,-1 0 5-15,8 0 3 0,-8 0 6 0,14 0 4 0,-7 0 5 0,6-4 2 16,7 4 2-16,-7-3 1 0,14-1-2 0,-7-3-1 0,7 0-5 16,6-1-3-16,-1 1-4 0,2-4-3 0,5-4-4 0,1 4-2 15,6 0-1-15,-6-4-3 0,4 1-5 0,-3 3-11 16,5-4-17-16,0-3-30 0,0 3-54 0,-7 1-89 16,1-1-106-16,-7 1-65 0</inkml:trace>
  <inkml:trace contextRef="#ctx0" brushRef="#br0" timeOffset="165332.5">12056 15368 155 0,'-12'4'284'0,"4"-1"-53"0,-4 1-55 0,5 0-52 16,0-1-42-16,-6 1-25 0,7 0-14 0,-1-1-6 0,1 1-6 15,-7 0-3-15,7-1-3 0,-3 1-6 0,4 0-5 16,-1-1-3-16,6 1-3 0,-7-1-2 0,7 1 0 16,-6 0-3-16,6-1 1 0,0-3 0 0,0 4 0 0,0-4 2 15,0 4 1-15,6-4 3 0,1 3 3 0,-1-3 3 0,-1 4 4 16,10-4 3-16,-9 0 2 0,7 4 1 0,7-4 1 0,-7-4-3 15,6 4 0-15,1-4-3 0,6 1-5 0,0-1 0 16,0-3-2-16,0 3 0 0,6-7-2 0,1 4-1 16,0 0-2-16,-2-4-1 0,3 0 2 0,5 0-3 0,-6 0 0 15,-1 0-2-15,1-4-1 0,-1 4-1 0,1 0 0 0,-1 4-1 16,-5-4-1-16,-1 3-1 0,0 1 0 0,-7 0 0 16,1-1 0-16,-8 5 0 0,2-1 0 0,-1 0 4 0,-7 1-4 15,1-1-1-15,0 4-4 0,-1 0-1 0,-6 0-3 16,0 0-4-16,0 0-2 0,0 4-10 0,-6-1-3 0,-1-3-7 15,0 4-9-15,1 0-15 0,-7-1-20 0,-1 1-30 0,2 0-52 0,-8-4-81 16,7 3-107-16,-7-3-51 0</inkml:trace>
  <inkml:trace contextRef="#ctx0" brushRef="#br0" timeOffset="165582.41">12330 15232 197 0,'0'0'352'15,"0"0"-81"-15,-7 0-84 0,7 0-69 0,0 0-42 16,0 0-22-16,0 0-13 0,0 0-9 0,0 4-9 0,0-4-4 16,0 4-6-16,0-1-3 0,7 1 1 0,-7 3 0 0,6 4 2 15,-6 0 0-15,6 0 2 0,1 4-1 0,6-1 1 16,-6 2 0-16,-1 2-3 0,0-4-3 0,8 5 0 0,-8-1-2 16,7 0-2-16,-6 0 0 0,6 1-3 0,-1-1 0 15,2 1 0-15,-8-5-1 0,8 1 0 0,-2 0-2 0,2-1-1 16,-8 1-6-16,7-4-5 0,-1 0-7 0,2 0-8 0,-1-4-13 15,7 0-22-15,-8-3-28 0,8-4-63 0,-7-4-116 16,7 1-90-16,-1-1-48 0</inkml:trace>
  <inkml:trace contextRef="#ctx0" brushRef="#br0" timeOffset="166299.79">13287 15218 59 0,'0'4'212'0,"0"-4"-30"16,0 0-32-16,0 0-32 0,6 0-27 0,-6 0-20 0,0 0-13 15,0 0-10-15,0 0-7 0,0 0 0 0,0-4-3 16,0 4 1-16,-6-4 0 0,6 4 0 0,0-3 1 0,0 3 1 15,0-4 1-15,0 4-1 0,0-4 1 0,0 1-3 0,0 3-2 16,0 0-3-16,0-5-2 0,6 2-5 0,-6-1-4 16,7-3-2-16,-2 3-4 0,3 1 0 0,-1-5-2 15,5 1-1-15,2 0-1 0,-2-1 0 0,2 1-1 0,-1 0-1 16,-1-1 1-16,8 1 1 0,0 0 1 0,-1 3 0 0,1 1-1 0,0-5-1 0,-1 5 0 16,1 3-2-16,6 0 0 0,-7 0-5 0,1 0-1 15,6 3 0-15,-8 5-1 0,3-5 0 0,-1 5 0 0,-2-1 0 16,-4 0 0-16,5 4 2 0,-5 0-1 0,-2 0-1 0,-7 0-2 15,4 0 0-15,-3 3-1 0,-6 5 0 0,0-4-2 16,0 3-1-16,-6-3-3 0,-3 3 1 0,4 0-2 0,-7 0 0 16,-2 1 0-16,-5 3-1 0,-1-4 1 0,8 1 2 15,-15-1 0-15,7 0 1 0,1-3 2 0,0-1 2 0,-1-3 0 16,7 1 0-16,-7-1 0 0,8-4 0 0,-2 0 0 16,8 1-8-16,-1-5-8 0,1-3-10 0,0 0-12 0,6 0-10 15,6-7-12-15,0 0-12 0,1-4-15 0,-1 0-20 16,1-4-30-16,6 0-47 0,-1-3-76 0,8 0-90 0,-7-1-49 15</inkml:trace>
  <inkml:trace contextRef="#ctx0" brushRef="#br0" timeOffset="166659.51">13834 15060 294 0,'0'-3'322'0,"0"-1"-87"0,0 0-84 15,0 0-61-15,-7-3-37 0,7 3-19 0,0 1-9 16,0-1-6-16,0 0-3 0,0 1-4 0,-6-1-5 0,6 4 0 16,0 0-4-16,0-4 0 0,0 4 0 0,-6 0-1 15,6 4 2 1,-7-4-3-16,0 4 0 0,7 3-1 0,-6 0 2 0,-1 1 1 16,1 3 0-16,6 0 1 0,-6 4 1 0,-3-1 0 0,4 1 3 15,-1-1 2-15,0 5-2 0,-1-1 1 0,0 0 0 0,7 0 1 0,-6-2-3 16,6 2 2-16,0 0-1 0,0-3-1 0,0-1 0 15,6 1 1-15,1-4 2 0,0 0-1 0,5 0 0 0,2 0 0 16,-2-8 0-16,1 5 2 0,7-4 0 0,0-4 0 0,6 0-3 16,-1 0-1-16,1-4-1 0,7 1 0 0,-7-2-1 0,7-1-3 15,-1-2-2-15,1-3-1 0,-2 4-2 0,3-4-5 0,-8 0-6 16,6 0-6-16,-5 0-9 0,-1 3-9 0,0-3-14 0,-6 0-20 0,-1-3-33 16,1 3-50-16,-8-1-81 0,2-2-96 0,-8 3-53 15</inkml:trace>
  <inkml:trace contextRef="#ctx0" brushRef="#br0" timeOffset="170063.12">15137 14489 171 0,'0'-7'223'15,"-7"2"-32"-15,7-2-39 0,0 4-36 0,-6-5-31 0,6 1-19 16,0 3-16-16,-7-3-9 0,7 0-5 0,0-1-4 0,-7 1-3 0,7 3-2 16,0-3 1-16,-6 0-1 0,6 3 1 0,-6-3-2 0,-1 3 1 15,7 4 0-15,-7-3 1 0,1-1-1 0,0 4-2 16,-2 0-4-16,2-4-1 0,0 4-3 0,-1 4-1 0,-6-4 1 16,7 4-1-16,-7-1 3 0,7 1-1 0,-8 3 2 0,1 0 1 15,0 1-1-15,0-1-3 0,0 4-2 0,0 0-3 16,0 4-4-16,0 3-1 0,0 1-3 0,0-1 0 0,0 7-2 15,-7-3 2-15,8 4-2 0,-2-1 0 0,1 5 1 16,1 3 0-16,-2 3 1 16,2 5-1-16,5 3-2 0,0 0-1 0,1 3 0 0,-1 1-1 15,1 0 0-15,0-1-1 0,6 1-4 0,0-4 1 0,0 3 5 16,0-6-1-16,0 3-1 0,6 0 0 0,-6-4 0 16,6-3 1-16,1-1-1 0,6 1-1 0,0 0-1 15,0-8-2-15,6 4-2 0,-6-8-3 0,13 1-7 0,-6-1-4 16,0-2-8-16,5-5-8 0,1 0-8 0,1-3-10 0,-1-4-11 15,0-4-13-15,0 1-17 0,-1-8-29 0,9 0-45 16,-8 0-78-16,6-4-91 0</inkml:trace>
  <inkml:trace contextRef="#ctx0" brushRef="#br0" timeOffset="170724.37">15149 14855 284 0,'0'-4'322'0,"0"1"-79"0,0 3-80 0,-6-4-61 16,6-3-34-16,0 3-19 0,6-3-10 0,-6-1-3 15,0 1-5-15,0 4-7 0,7-5-5 0,-7 5-2 0,0-5 1 16,7 1 2-16,-7 3-1 0,6 1-3 0,1-1 0 0,-7-3 0 16,6 3 1-16,1 4-2 0,-7-4-1 0,6 4-1 15,1 4-1-15,-1 0-3 0,0 3 0 0,2 0-2 0,-2 8-1 16,0 0 0-16,1-1-1 0,-1 8-2 0,1-4-1 16,-1 4-1-16,1-4 0 0,-1 5 0 0,0-5-1 0,2 4 0 15,-2-4 1-15,7 1-1 0,-6-5 1 0,-1 4 1 0,7-7-1 16,-7 4 0-16,1-4 0 0,6 0 0 0,-7 0-2 15,1-3 0-15,6-1 0 0,-7 0 1 0,1-3 0 16,6-1 0-16,-6 1 2 0,5-4 0 0,-4 0 2 0,4 0 1 16,0 0 0-16,2-4 1 0,-1 1 0 0,1-4 1 0,-2-1 0 0,-6 1 1 0,14-4 0 15,-13 0 3-15,6-4 2 0,0 0 4 0,-2-3 3 0,4 0 5 16,-9-4 2-16,7 0 6 0,-6 0 3 0,0 0 3 16,-1 0 3-16,0-4 1 0,-6 1-2 0,8-1-6 0,-8 4 0 15,0-3-5-15,-8-1-7 0,8 0-3 0,-6 4-6 16,6 0-5-16,-6 4-2 0,-1 0-1 0,7 3-4 0,-7 1-5 15,7 2-10-15,-6 5-15 0,6-1-17 0,0 1-18 0,0 0-22 16,0 3-23-16,6 1-26 0,1-1-52 0,-7 0-85 16,7 1-110-16,-1-1-55 0,0 4-23 0</inkml:trace>
  <inkml:trace contextRef="#ctx0" brushRef="#br0" timeOffset="171515.06">16100 14862 230 0,'-6'-3'319'0,"6"3"-77"0,0 0-74 0,-6 0-63 16,6-4-39-16,0 4-25 0,0 0-11 0,-8 0-8 0,8 0-6 16,0 0-4-16,-6 0-4 0,6 0-2 0,0 4-4 15,-6-1 1-15,-1 1-2 0,7 0 2 0,-6 3 1 0,6 0 0 16,-7 4 1-16,1 1 1 0,6-1 2 0,-7-1 1 0,7 1 1 16,0 0 0-16,-6 0-2 0,6 0 2 0,0 0 0 15,0 0-3-15,0-3 0 0,0 2 0 0,0-2 0 0,6-1 0 16,1 0 0-16,-7-3 0 0,6 0 2 0,1-1 3 15,-1-3 2-15,7 0-1 0,-7 0 1 0,2-3 2 0,4-1 1 16,2 0-1-16,-8-3 0 0,7 0 1 0,-6-1 0 0,6-2 2 16,-1 2 1-16,-5-3 2 0,0 0 4 0,-1 0 4 15,7 0 0-15,-7 0 4 0,1-3 4 0,-7 2 5 0,7 1 1 16,-7 0 1-16,6 1 0 0,-6-1 2 0,0 0 4 16,0 0 1-16,6 3 2 0,-6 1-2 0,0 3 0 0,0-3-6 15,0 3-2-15,0 4-6 0,0-3-9 0,0 3-8 16,0 0-9-16,0 3-7 0,0 1-3 0,0 3-2 0,0 4-1 15,8 4 1-15,-8 3 0 0,6 0 0 0,-6 1 2 0,6 7-1 16,1-4-1-16,-2 0 2 0,9 3-1 0,-7 1-1 0,-1-4 0 16,8 4 0-16,-8-4-2 0,0-1 1 0,1 5-1 15,6-4-5-15,-7 0-5 0,1 0-4 0,-1 0-6 16,1-4-5-16,0 4-6 0,-1-3-6 0,-6-1-4 0,6-4-1 16,-6 2-1-16,0-2 1 0,0 1 2 0,0-4 5 15,-6 0 3-15,6 0 6 0,-6-4 6 0,6 0 7 0,-7-3 3 16,0 3 4-16,1-3 6 0,-1-4 2 0,1 3 1 0,-7-3 1 15,6-3 1-15,1-1 0 0,-8 0 1 0,8 1 2 16,-7-4 0-16,-1-1 4 0,9-3-1 0,-8 0 0 0,7 0 1 16,-2 0-1-16,-4-3-1 0,12 2-1 0,-7-2-1 0,7 3-7 15,-7-4-5-15,7 4-7 0,0-3-9 0,0 3-10 0,7 0-12 16,-7 0-14-16,7 0-18 0,-1 0-21 0,0 0-22 0,8-1-39 16,-8-2-71-16,6 3-122 0,-4 0-63 0</inkml:trace>
  <inkml:trace contextRef="#ctx0" brushRef="#br0" timeOffset="171912.77">16419 14939 132 0,'-6'4'301'0,"6"0"-68"0,-7-1-66 16,7 1-55-16,0 0-40 0,0-1-20 0,0-3-11 0,0 4-5 15,0-4-2-15,7 4-1 0,-1-4 1 0,1 0 3 0,0 0-1 16,5 0-2-16,-4-4-1 0,10 4-2 0,-4-7 0 15,-1 3-2-15,-1-3 0 0,8-1-2 0,0 1 0 0,6 0 1 16,0 0 3-16,0-1 2 0,0-3 1 0,0 3-2 0,0 1-3 16,7 0-5-16,-7 0-4 0,0-1-2 0,-1 1-6 15,-5 3-5-15,7 1-4 0,-9-1-7 0,2 0-4 0,-6 1-6 16,5 3-10-16,-6-4-8 0,0 4-12 0,0 0-16 0,0-4-17 0,0 4-28 16,-6-3-56-16,6-1-102 0,-7 0-93 0,8 1-63 0</inkml:trace>
  <inkml:trace contextRef="#ctx0" brushRef="#br0" timeOffset="172563.93">17169 14598 51 0,'-14'-3'331'0,"8"3"-62"0,0-4-63 16,-7 0-61-16,6 1-45 0,0-1-22 0,1 4-14 0,0-3-10 15,-2-1-6 1,2 4-1-16,6-4-1 0,-6 1-2 0,6-1-4 16,0 4-5-16,0-4-2 0,-6 4 0 0,6-3-4 0,6 3-3 15,-6-4-5-15,0 4-4 0,0-4-4 0,6 4-2 0,0-3-4 16,2 3-3-16,-2-4 1 0,7 4-2 0,-6 4 1 15,6-1 2-15,-1 1 1 0,2 3 1 0,-2 4 3 0,2 0 0 16,-1 4 0-16,-1-1-1 0,2 5 0 0,-2-1-1 0,2 4-2 16,-8 4-2-16,6-4-2 0,2 3-2 0,-7-2 2 15,5 2-1-15,2 1-1 0,-8-1 0 0,8-3 0 0,-2 0-1 16,-5 1 2-16,6-5-1 0,0 0 0 0,0-3 0 0,-6-1-1 16,5-3 0-16,1 0 0 0,1-3 3 0,-8-5 1 15,8 4 4-15,-2-3 5 0,2-4 1 0,-2 0 4 0,1 0 3 16,1-4 6-16,-2-3 5 0,8 0 1 0,-14 0 5 15,7-4 3-15,1 0 2 0,-2-4 5 0,-6 0 5 0,8 1 0 16,-8-4 3-16,1-1 6 0,-1 1 1 0,1-1 1 0,-7 1 3 16,0-4-5-16,0 4-1 0,0-4-3 0,0 0-6 0,-7 0-4 15,1 0-10-15,-7 0-6 0,7 0-7 0,-8 0-4 0,8-3-4 16,-7 2-5-16,0 1-3 0,0 0-6 0,0 4 0 16,0-4-3-16,-1 4-8 0,8 3-10 0,-7 0-10 0,7 1-18 0,0 3-20 15,-2 3-21-15,2 1-29 0,6 3-25 0,-6-3-19 16,6 3-12-16,6 4-9 0,-6 0-6 0,6 0-10 15,8 4-25-15,-8 0-50 0,1-1-97 0,-1 1-53 0</inkml:trace>
  <inkml:trace contextRef="#ctx0" brushRef="#br0" timeOffset="173128.81">17859 14522 90 0,'0'3'450'0,"0"-3"-101"0,0 4-129 16,6-4-91-16,-6 7-49 0,0-3-26 0,0 7-12 0,0 0-9 16,0 0-7-16,0 0-6 0,0 3-4 0,0 2-2 15,-6-2-4-15,6 4-3 0,0 1-3 0,0 3 0 0,0-1 0 16,0 1-2-16,0 4 0 0,-7 4 1 0,7-1 0 16,0 0-1-16,0 0 1 0,0 0-1 0,-6 1 2 0,6-1 0 15,0 1-1-15,0-1-1 0,0-4-2 0,6 5 2 0,-6-4 1 16,0-5-1-16,7 5-1 0,-1-4-1 0,1 0 1 0,0-3-1 15,-1-1-1-15,0 0 0 0,8-3 1 0,-2-4-2 16,2 0 1-16,-1 0 1 0,0 0 1 0,0-4 0 16,6-4 0-16,1 1-1 0,-8 0 0 0,8-1 0 0,0-3 0 15,-1 0-3-15,-5-3 1 0,4-1 3 0,-4 0 2 0,-1 1 2 16,0-1 4-16,0 1 4 0,0-5 3 0,0 5 5 0,-7-5 0 16,1 5-1-16,0-5-2 0,-7 1-1 0,0 0-3 0,0-1-5 15,0-3-2-15,-7 4-2 0,0 0-4 0,1-4 1 16,-7 4-2-16,-6-1 0 0,6 0 0 0,-7-2-2 0,0 2 0 15,1 1-2-15,-7 0 0 0,0 3 1 0,6-3 1 16,-6 3-1-16,0 0 0 0,0 1-1 0,0-1 1 0,0 0-1 0,0 4 2 16,7-3 1-16,-1 3 1 0,0 0 1 0,1-4 2 15,5 4 4 1,2 0 3-16,6 0 4 0,-3-4 0 0,4 4 1 0,5 0 0 16,0-3 0-16,0-1-1 0,0 1-4 0,5-1-2 0,10-3-3 0,-9 3-3 15,7-3 1-15,7-1-2 0,-7 1-1 0,6-4 0 0,1 4-1 16,-1-1-1-16,1 1 1 0,0-4-1 0,6 3 0 15,-7 1 0-15,1 0 2 0,-8 0-1 0,8-1 1 0,-7 5-1 16,7-5 0-16,-8 5 0 0,2-1-2 0,-1 0-2 0,-7 1-5 16,1-1-3-16,6 4-4 0,-7-4-5 0,-6 4-7 0,6-3-6 15,2 3-7-15,-2 0-7 0,0-4-10 0,1 4-15 16,-7-7-29-16,7 3-55 0,-1-3-90 0,1-4-99 0,-7-1-56 0</inkml:trace>
  <inkml:trace contextRef="#ctx0" brushRef="#br0" timeOffset="173484.05">17950 14331 146 0,'-6'-4'449'0,"6"4"-100"0,-7-3-126 0,7 3-87 16,0-4-49-16,7 0-27 0,-1 4-16 0,7-3-12 16,0-1-9-16,7 0-4 0,-1 1 0 0,1 3 5 0,12-4 7 15,1 4 7-15,-1 4 10 0,7-1 7 0,1 1 7 0,-1 3 6 16,7 1 5-16,-7 7-1 0,-1-1-1 0,8 1 1 0,-7 3-2 16,6 8 1-16,-6-4 2 0,1 7-1 0,-1 1 1 15,0-1-1-15,-7 7-4 0,1-3-6 0,0 4-8 16,-8 0-7-16,-5 3-12 0,0 0-7 0,-1 1-7 0,-5 2-7 15,-2-2-7-15,-12 2-3 0,7-2-1 0,-7 3-3 16,-7-4-9-16,1 4-14 0,-8-4-18 0,-4 1-22 0,4-1-24 16,-5-3-26-16,-1-1-26 0,-6 1-27 0,7-7-20 0,-7-1-24 15,0-4-43-15,-1 1-88 0,-5-4-83 0,-1 0-46 16</inkml:trace>
  <inkml:trace contextRef="#ctx0" brushRef="#br0" timeOffset="175024.09">6852 15976 253 0,'7'-11'312'15,"5"0"-73"-15,-4 0-72 0,4 0-53 0,2 0-29 16,-8 0-15-16,7 0-11 0,0 0-8 0,-6 0-8 0,5 0-4 16,-5 0-4-16,6 0-4 0,0 0-4 0,-7 0-3 15,1 4-2-15,0 0-2 0,5-1-2 0,-4 5-3 0,-8-1-1 16,6 0-2-16,0 4-3 0,-6-3-2 0,6 3-2 0,2 3-1 16,-8 1 0-16,6 3-2 0,0 8 0 0,1-4 1 15,-1 7-2-15,0 0 1 0,2 8 0 0,-2 0 0 0,0 3 0 16,7 0 0-16,-6 1-1 0,6-1 0 0,0 4 1 15,-6-4-2-15,5 1 1 0,2-1-1 0,-2 0-1 0,8-3 0 16,-7 0 1-16,-1-4 0 0,8-1-1 0,-6-2 1 0,5-1 0 16,-6-3-1-16,0 0 0 0,7-4 1 0,-7 0 0 15,6-4 0-15,-6 0 0 0,1 0 0 0,-2-3 2 0,1-4 0 16,1 0 4-16,4-4 1 0,-4 1 5 0,-1-4 3 0,0-1 5 16,0-3 4-16,-6 0 5 0,6-4 8 0,-1-3 3 15,-5 0 5-15,6-4 3 0,-6 0 5 0,-1-4 8 16,0 1 1-16,1-5 3 0,0 8-4 0,-1-7 0 0,0 3-2 15,-6-3-5-15,0-4-6 0,0 4-8 0,0-1-6 0,-6 5-8 16,0-4-5-16,-1 3-5 0,0 0-4 0,-5 4-4 0,5 0-3 16,-6 0-3-16,0 4-2 0,0-1-5 0,0 5-9 15,0-1-13-15,0 4-15 0,0 0-15 0,7 4-14 16,-8 0-17 0,8 3-17-16,0 0-15 0,-1 1-14 0,7-1-9 0,-7 4-10 15,7 4-25-15,0-1-62 0,0 1-129 0,0 3-60 16,0 4-26-16</inkml:trace>
  <inkml:trace contextRef="#ctx0" brushRef="#br0" timeOffset="178014.84">6031 15262 221 0,'0'-8'215'0,"-6"1"-49"16,0 0-49-16,0-1-35 0,-2 1-21 0,8 4-14 0,-6-5-9 15,0 1-5 1,-1 0-5-16,0 2-8 0,7-2-5 0,-6 0-3 0,-1 0-3 16,7-1-1-16,-6 5-1 0,6-5-1 0,-6 5-3 0,6-1 1 15,-7-3-2-15,7 3 1 0,-7 0-1 0,7 1 3 16,0-1 2-16,0 4 2 0,-6 0 2 0,6-4 3 0,0 4 3 0,0 0 1 15,0 0 3-15,0-3-2 0,0 3-1 0,0 0-3 16,0 0-3-16,0 0-4 0,0 0-2 0,0 0-4 0,0 0-2 16,0 0-1-16,0 0 0 0,0 0-3 0,6 3 2 0,-6-3 3 15,0 8 1-15,7-1 1 0,0 4 0 0,-1 4 1 0,7-1 0 16,-7 9 3-16,8-1 3 0,-2 3-1 0,8 4 1 16,-8 4 1-16,9 4 3 0,-1 3 1 0,6 4 0 15,-1 0 0-15,1 0-2 0,0 7-1 0,1-3-5 0,-1 3 0 16,6 4-3-16,-6 0-1 0,7 0-1 0,-1 7-2 0,1-3-1 15,0 0-1-15,-1 0 0 0,-6-5 0 0,7 1 0 16,-7 0-1-16,0-7-1 0,7-1-3 0,-14 1-1 0,7-4-2 16,-6-4 0-16,6-3-1 0,-7 0 0 0,1-1-2 15,-8-3 0-15,8-7 3 0,-7 0-2 0,0-4 1 0,0-1-5 16,-7-6-6-16,2 0-10 0,4-4-12 0,-6-4-19 0,0 0-38 16,2-3-66-16,-8-8-105 0,6 1-78 0</inkml:trace>
  <inkml:trace contextRef="#ctx0" brushRef="#br0" timeOffset="180070.91">6129 15211 227 0,'0'0'218'0,"0"3"-40"0,0-3-45 0,0 0-42 15,0 0-31-15,7 0-19 0,-7 0-9 0,0 0-5 0,0 0-3 16,0 0 0-16,7 0-1 0,-7-3-3 0,0 3-3 16,0-4-1-16,0 4-4 0,0-4-1 0,6 1-2 0,-6 3-3 15,0 0-1-15,6-5-2 0,-6 5 1 0,7-3-3 0,0 3 0 16,-1-4 1-16,0 4-1 0,1-3 0 0,-1 3 1 16,8-4-2-16,-8 4 0 0,7 0 0 0,0-4 0 0,1 4 3 15,5 0 1-15,0-3 0 0,0 3 3 0,1-4 2 16,0 0 0-16,5-3 2 0,2 3-1 15,5-3-2-15,-6 0 0 0,7-1-1 0,-1 1-1 16,8 0 1-16,-7 0 0 0,5-1-1 0,1-3-1 0,1 4-2 16,-1 0 0-16,0-1 0 0,-1-3 1 0,1 4-3 0,7-4-1 15,0 0 0-15,-7 0 2 0,6 3-2 0,8-2 3 16,-8-1-3-16,1 0-1 0,-1 3 1 0,1-3 0 0,-1 4-1 16,1-4 0-16,0 4 1 0,0-4-1 0,-1 4 1 0,1-1 0 15,-7 0 0-15,6 1 0 0,-5 0 0 0,5 0 0 16,-6-1 0-16,7 1 0 0,-8 0 1 0,9 3 1 0,-9-3 2 15,1-1-3-15,7 5 0 0,-7-5 0 0,0 1 0 16,0 3 1-16,7-3-2 0,-7 4 0 0,-1-1-1 0,2-3 2 16,-1 3 2-16,0 0-1 0,1-3 1 0,-1 3-2 0,-1-3 2 0,2 0-1 15,-1-1 2-15,0 4-1 0,0-3-1 0,-1-4 0 0,2 7 0 16,-1-3 0-16,-7-4 0 0,7 4-1 0,-5 0-2 16,-3-1 0-16,9 1 2 0,-7 0-2 0,-1-1 1 0,-6 1 0 15,7 0 0-15,-1-1 0 0,1 1 1 0,-7 3 2 0,7-3-2 16,-7 3 1-16,6 0-1 0,-7-2 0 0,9 1 1 15,-8 2-1-15,-1-1 0 0,2-3-1 0,5 3 0 0,-6-3 0 32,1 3 0-32,-1-3 0 0,0 0 1 0,-1 3-1 0,1-3 0 15,1-1 1-15,-1 1-1 0,0 3 2 0,0-3 0 16,-1 0 0-16,-5 3-2 0,6 0 0 0,1-3 0 0,-1 4 0 16,-1-1 0-16,1 0 0 0,-6 1-2 0,6-1 1 0,1 0 2 15,-2 1 1-15,1-2-2 0,0 2 1 0,0-1-5 16,1 1 2-16,-1-1 1 0,-7 0 0 0,7 1 0 0,0-1-1 15,-6 0 1-15,6 1 0 0,-1-1 6 0,-5 0-3 16,7 1 0-16,-1-1 0 0,0 0-1 0,0 4-1 0,-1-3 1 16,2-1 0-16,5 0 0 0,-6 1 0 0,1 3-1 0,5 0 1 15,-6-4 0-15,0 4 0 0,7 0-1 0,-8-4 0 0,9 4 0 16,-8-3 1-16,-1 3-1 0,8-4 0 0,-7 4 0 0,0-4-1 16,0 4 1-16,0-3-1 0,7 3-1 0,-7-4 1 15,-2 1 1-15,10 3 0 0,-8-4-1 0,6 0 0 0,-5 1 1 0,5 3 1 16,-6-4-1-16,7 4 0 0,-1-4 0 0,1 1 1 15,-1-1 0-15,1 0 0 0,7 4 0 0,-8-3-1 0,1-1 0 16,6 0 1-16,-7-3-1 0,6 3-1 0,3 0 1 0,-9-3 0 16,1 0 0-16,6-1 1 0,-1 1 0 0,-5 0 2 15,7-1 1-15,-8 1 1 0,7 0 0 0,0-4-1 0,1 4 3 16,-2-1 0-16,1-3 1 0,0 4-1 0,7 0-2 16,-7-1 1-16,0 1-1 0,7-1-1 0,-7 2 0 0,7-2-1 15,-1 4 2-15,7-3-2 0,-7 0 2 0,8 3-1 0,-1-3-2 16,0-1 0-16,6 1 2 0,-5 0-2 0,-1-1 1 15,0 5 1-15,6-5-1 0,-5 1-1 0,-1 0 2 0,0-1 0 16,0 1-1-16,-7-4-1 0,7 4 0 0,1 0-2 16,-8-1 1-16,7 1 1 0,-6-1 0 0,0 1 1 0,6 0-1 15,-7-1 2-15,1 1-2 0,-1 0 2 0,1-1-2 0,0 1 0 16,0 0 1-16,-1 0 0 0,7-1 1 0,-7 5 2 16,1-5 1-16,6 5 2 0,-6-5-1 0,5 5-1 15,-5-1 1-15,7-3 0 0,-8 3-1 0,1 0-2 0,-1 1-2 16,8-1 0-16,-8 4-1 0,-5-4 1 0,5 0-1 0,1 1-2 15,-1 3 0-15,-6-3 1 0,7-2 1 0,-7 2 0 0,7 3 0 16,-7-4-1-16,-1 0 0 0,1 1 1 0,1-1-2 16,-1 0 0-16,-7 1 0 0,7-1 0 0,0 0 0 15,1 4 1-15,5-3 0 0,-6-1 0 0,0 1 0 0,7-1 2 16,-8 0 0-16,8-3-1 0,0 3-1 0,0 1-1 0,-2-5 0 16,3 5 2-16,-8-5-1 0,7 5-1 0,-1-5 0 15,1 5 0-15,-1-5 0 0,1 1 1 0,-1 0 0 0,0 0-2 16,-5-1 1-16,5 0 1 0,1 1 0 0,0 0 0 15,0-4 1-15,-1 4 0 0,1-4-1 0,-1 3 0 0,1-3 0 0,6 0-1 16,-6 4 3-16,-1-4 3 0,1 0-1 0,5 0 1 0,-5 4 2 16,7 0 1-16,-8-5-1 0,7 5 0 0,0 0-1 0,0-1-4 15,1 1 2-15,-8 0 1 0,7-1-3 0,0 1 0 16,-6 3-1-16,6-3-1 0,-7 4 1 0,8-5-2 0,-7 5 2 16,5-5-2-16,-5 5 1 0,-1-5 1 0,1 5 0 0,-1-1 0 15,2-3-1-15,-2 3 1 0,-7 0-2 0,9 1 0 16,-9-1 4-16,9 0-4 0,-9 0 1 0,1 1-1 15,0 0 0-15,1 3-1 16,-1-5 0-16,-1 2 1 0,-5-1-4 0,-1 0 1 0,1 4 1 16,-1-3 0-16,-5-1 2 0,5 0-1 0,-6 4 2 0,-6-3-1 15,6 3 1-15,1-4-1 0,-8 4 0 0,0-3 0 0,0 3 0 0,1-4 1 0,0 0-3 16,-7 1 0-16,0 3 1 0,6-4 1 0,-12 0 0 0,6 1 1 16,0 3 0-16,-7-4 0 0,8 0 0 0,-8 4 0 0,0-3 0 15,2 3 1-15,-2-4 0 0,0 4-2 0,0-4 1 16,1 4-2-16,-7-3 1 0,7 3 0 0,-1-4 0 15,-6 4 0-15,7-4 0 0,-7 4 0 0,6-3-1 0,-6-1 2 16,6 4-1-16,-6 0 0 0,8-4-1 0,-8 4 0 0,6-3 1 16,-6 3 1-16,6 0-1 0,-6-4 0 0,0 4 0 0,7 0 0 15,-7 0 1-15,0-3-1 0,6 3 0 0,-6 0 0 16,7 0 0-16,-7 0-1 0,0 0-1 0,6 0 1 0,-6 0 0 16,0 0-1-16,0 0 2 0,7 0 0 0,-7 0-1 0,6 0 6 15,-6 0-2-15,7 0-2 0,-7 0 1 0,7 0 0 16,-7 0-2-16,6 0 1 0,0 0 0 0,-6 0-8 0,0 0 5 15,6 0 0-15,2 3 0 0,-2-3 1 0,0 0 1 0,1 4-1 16,-1-4 1-16,1 3 1 0,0-3 0 0,-1 4-1 31,0-4 0-31,2 4 0 0,-2-1 0 0,0 1 0 0,0 0 0 0,1-1 0 0,6 5-1 0,-6-1 1 0,6 0-1 0,0 1 1 16,-1 6 1-16,8-3 0 0,-7 7 0 0,1 1-1 0,4-1 0 16,2 4-1-16,0 0 2 0,-1 4-1 0,7-1 0 15,-6 5 0-15,6-1 2 0,-7 4 0 0,8 0 1 16,-7 3 1-16,6 1-2 0,-7 0 2 0,7 7 0 0,-6 0 1 31,6 4-2-31,-1 3 0 0,-5 4-1 0,6 7 2 0,-7 1-1 16,1 2-1-16,0 5 1 0,0-1-3 0,-1 1 0 15,1 0 1-15,-1 3-1 0,-6 0-3 0,6-3 0 0,-5 3-1 16,-2 1-1-16,2-5-2 0,-2 0-3 0,1-2-2 0,1 2-1 16,-8-7-2-16,8 4-1 0,-2-3 0 0,1-5 1 15,0-3 1-15,0 0 1 0,1-4 0 0,-2-3-1 0,8 0-2 16,-7-5-8-16,7-2-8 0,-8-4-10 0,8-4-13 15,-7-4-17-15,7 0-30 0,-1-7-56 0,-6 0-96 0,0-4-91 16,0-3-54-16</inkml:trace>
  <inkml:trace contextRef="#ctx0" brushRef="#br0" timeOffset="182914.73">7445 16914 136 0,'32'0'186'0,"-5"-3"-44"0,5-2-37 16,1 5-25-16,-1-3-24 0,-6 3-12 0,7-4-9 0,6 0-3 15,-7 4-3-15,1-3-4 0,-1-1-5 0,2 0-1 0,4 1-2 16,-5-1 1-16,6-3-1 0,-7 3 1 0,7 1-1 0,-5-5 1 16,4 5-2-16,-5-1 0 0,-1 0-2 0,7-3-2 0,-6 0 1 15,5 3-1-15,-4-3-1 0,-2 3 0 0,7 0 0 16,-6-3 0-16,6 3 1 15,-7-3-1-15,8 4 0 0,-8-5-3 0,1 5 4 0,6-5-2 16,-7 0 0-16,1 5-3 0,-1-4-2 0,7 3 0 0,-13-3-2 0,7 3 1 0,-1 0-2 0,-5 1 1 16,5-5-2-16,-6 5-1 0,0-1 2 0,1 4 0 15,-1-4-2-15,-1 1 0 0,1 3 0 0,0-4 0 0,1 4 2 16,-7-4-1-16,5 4-1 0,1-3 1 0,0-1 1 0,0 0 1 0,1 1 0 16,5-1 1-16,-6-3-2 0,1 3 5 0,-2 1-2 15,1-5-1-15,6 5 1 0,-5-5-3 0,-1 1 3 0,0 3-2 31,7-3 1-31,-7 3-3 0,0-3 3 0,-1 3-2 0,1-3 1 16,6 3 0-16,-5-3-1 0,6-1 0 0,-7 5-1 0,6-5-1 16,-5 5 0-16,5-5 0 0,-6 5-1 0,7-4 1 15,-1 3 0-15,-6 0-1 0,1 1 1 0,5-5 0 0,-6 5 0 16,7-1 1-16,-7 0-1 0,7 1 0 0,-8-1 0 16,8 0-1-16,-8 1-1 0,8-1 2 0,0 0 0 0,-7-3 0 15,7 3 0-15,-8 1 0 0,8-1-1 0,-1-4 2 0,0 5-1 16,-5-1 0-16,6 0 0 0,-1-3 0 0,1 3-2 15,-7 1 0-15,6-1 1 0,2 1-2 0,-3-1 2 0,2 0-1 0,0 1 0 16,0-1 0-16,-1 0 0 0,1 1 0 0,6-5 1 16,-7 5 1-16,7-1 0 0,-7-3 0 0,8 3 1 15,5-3-1-15,-5 3 0 0,-1-3 0 0,6 3 1 0,1-3 0 16,-1 0-1-16,2 3 0 0,-9-3-1 0,7-1 1 0,2 5 1 16,-9-5-2-16,8 1 1 0,0 3 0 0,0-3 0 0,-8 3-1 15,8-3 1-15,0-1-2 0,-7 5 2 0,7-1 2 16,-1-3-2-16,-6 3 0 0,7 0 0 0,-1 1 2 15,-6-5-1-15,7 5 1 0,-1-1 0 0,1-3-1 0,-2 3 1 16,3 1 1-16,6-5 0 0,-2 1 0 0,1 3-2 0,1-7 1 16,-2 4-1-16,8 0 2 0,-7-1-3 0,7 1 0 15,-7-4 1-15,0 3-1 0,0-3 3 0,7 1-2 0,-8-1 1 16,2 0-1-16,-1 0 3 0,1 3-1 0,-2-3 0 0,1 0 0 16,-6 1-2-16,0 2 2 0,-1 0-1 0,1 2-2 0,-1-2-1 15,-5 0-1-15,5 1 1 0,1 0 0 0,-1 3 0 0,1-3 0 16,-1 3 1-16,1-3 0 0,0 3 1 0,6-3-1 0,-7 3 3 15,1-3 0-15,6 0 2 0,-6-1 1 0,-1 1 1 16,1 0 4-16,-1 0 2 0,1-1 3 0,-1 1 0 0,-6 0 1 0,7-1-3 16,-7 4-1-16,1-3-1 0,5 0-3 0,-6-1-3 0,0 5-3 15,-6-5-3-15,6 5-2 0,0-1-2 0,0-3 1 16,-7 3-1-16,8 0 1 0,-1 1-2 0,-7-1-1 0,7 1 2 0,1-1 1 16,-8-3 2-16,7 3-2 0,0 0 1 0,-7 1 0 15,8-5 2-15,-1 5 1 0,-7-5 1 0,7 5 2 0,0-5 2 16,1 5 2-16,-8-5 0 0,7 1 2 0,0-1 0 15,-7 5 2 1,8-5-3-16,-1 1-2 0,-6 0 0 0,5-1-3 0,-5 5-1 16,6-4 0-16,-6-1-3 0,0 1-2 0,-1 3 0 15,1-3-1-15,-1 0-1 0,7 3-1 0,-6-3 1 0,-1 3 0 0,1-3 1 16,5-1 2-16,-4 5 1 0,5-1 0 0,-7 1 2 16,7-5 1-16,-1 5 1 0,3-1 0 0,-3-3 1 0,1-1 0 15,0 4 1-15,7-3 1 0,-7 0 0 0,7 3 0 0,-1-3 0 16,1-1 1-16,-1 1 0 0,2 0 0 0,-2 3 1 0,1-3-1 15,-1-1 0-15,1 1 2 0,5 4-2 0,-5-5 0 0,0 1-1 16,0 0-1-16,-1-1-1 0,1 5-3 0,-1-5 2 16,7 1-2-16,-6 0-1 0,0-5 1 0,5 9 0 0,-5-5 0 0,7 1 0 15,-2 3 1-15,1-3-2 0,7 0 0 0,-6-1-1 0,5 1 4 16,0 4 0-16,1-5 0 0,-1 1 0 0,7 3 1 16,-6-3-1-16,0 0 0 0,-7 3-1 0,7-3-3 0,0 3 1 0,-8 0-1 15,1-3-3-15,1 3 1 0,-2 1-2 0,2-1 0 0,-7 1-1 16,5-5-2-16,-5 8-3 0,-1-8-2 0,2 8 1 15,-9-3 0-15,7-1 1 0,-5 4 1 0,5-4 1 16,-6 4 2-16,1-3 4 0,-1-1 0 0,0 1 2 0,7 3 1 16,-7-4 3-16,-1 0 1 0,8 1 2 0,-7 3 0 0,7-4 2 15,-7 0 0-15,6 1 0 0,1 3-1 0,-7-4-2 0,0 0-4 16,1 1-2-16,-1-1-1 0,-1 0-6 0,-5 1 0 16,-1-1 0-16,1 0 0 0,-7 1 0 0,7-1-1 15,-7-3 0-15,-6 3 2 0,6 4 3 0,-7-7 1 0,1 7 0 16,-8-4-1-16,2 1 2 0,-1 3 1 0,-7-4 4 0,0 4 2 15,2-4 1-15,-8 4 2 0,6 0 3 0,-6-3 1 16,0 3 1-16,0 0 1 0,6 0-3 0,-6 0-1 0,0 0-3 16,0 0-1-16,0 0-2 0,0 0-4 0,0 0-1 15,0 0 0 1,0 0-1-16,-6 0-3 0,6 0 0 0,0 0-3 0,0 0-5 16,0 0-5-16,0 0-14 0,0-4-15 0,-6 4-21 15,6-4-36-15,0 1-62 0,-8-5-124 0,2 1-82 0,-7-1-52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1T08:52:15.07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55 10972 5 0,'-13'0'68'0,"6"-4"9"0,2 0 8 16,-8 0 2-16,6 1 0 0,-6 0-3 0,6-1-6 15,1 0-8-15,-1-3-11 0,1-1-9 0,-1 5-6 0,-5-1-6 16,5 1-9-16,0-4-9 0,1 3-10 0,-7 0-4 16,6 0 0-16,-5 1-4 0,-2 3-1 0,1 0-1 0,0-5 3 15,0 2 6-15,-6 3 4 0,5 0 7 0,2 0 7 0,-1 0 8 16,0-4 7-16,-7 4 4 0,7 0 1 0,0 0-2 16,7 0-2-16,-7 0-3 0,-1 0-5 0,1 0-5 0,6 0-6 15,-6 0-3-15,8 0 0 0,-9 0 0 0,8 0 2 16,-1 0 1-16,1 0-1 0,6 0 2 0,-7 0 0 0,1 0 1 15,6 0-2-15,0 0-2 0,0 0-4 0,-7 0-4 0,7 0-2 16,0 0-2-16,7 0-1 0,-7-2-2 0,0 2-2 16,6 0-1-16,1 0-1 0,-1-5 0 0,7 5 0 15,1-3-2-15,4-1 0 0,2 0-3 0,0 0 2 0,6 1-1 16,0-1 1-16,0-3 1 0,14-1-1 0,-8 1 2 0,8-4 3 16,5 4 7-16,0-4-1 0,0 0 1 0,1-4 1 0,6 4 0 15,1-7 4-15,6 3 0 0,-7 1-3 0,6-5 0 16,7 1 2-16,-6 0 1 0,7 0 1 0,-8-1-3 15,6 0-1-15,0 1-1 0,2 0-1 0,-7 0-2 0,6 3-3 16,-6-4-2-16,-1 5-2 0,1-1 1 0,0 5-1 0,-7-5 0 16,-6 4-1-16,-1-1-1 0,1 2 1 0,-7-1-2 15,-6 3 0-15,-1 1 0 0,-5-1-5 0,-2 6 3 0,-5-6 0 16,-7 4 2-16,-1 1 0 0,1 3 3 0,-6-4 8 16,-1 0 3-16,1 4 8 0,-7 0 2 0,0 0 0 0,0 0 0 15,0 0 0-15,0 0-4 0,-7 0-6 0,1 0-7 0,-1 4-16 16,-6 0-19-16,1-1-20 0,-1 5-26 0,-7-4-31 15,1 3-49-15,-8 0-70 0,1-4-135 0,0 5-87 0,-6-1-37 16</inkml:trace>
  <inkml:trace contextRef="#ctx0" brushRef="#br0" timeOffset="453.04">11358 11060 96 0,'-13'7'142'16,"0"0"-23"-16,0 0-17 0,6-3-16 0,2 4-14 16,-2-5-9-16,0 1-8 0,0 0-4 0,7-4-4 0,-7 3-5 15,7-3-3-15,0 0 0 0,7 0 1 0,-7 0-2 0,7 0 1 16,0 0-3-16,5-3-1 0,1 3 1 0,0-4-3 15,7 0-6-15,-1 1-3 0,1-1-4 0,5-4 0 0,3 1-2 16,4 0 0-16,0 0-2 0,7-1 0 0,1-2 0 0,-2-5-1 16,8 3 2-16,6-2-3 0,-1-1 3 0,3-3 3 15,4 0 2-15,7-1 0 0,-6 2 1 0,5-6-1 0,2 1 1 16,5 4 3-16,2-4-3 0,-8 0-5 0,6 0-3 16,-6 4-1-16,0 0-2 0,-6-1-5 0,-1 4 0 0,-5 1 0 15,-8-1 0-15,-6 4-1 0,-6 0 0 0,0 4-2 0,-8-5 1 16,-5 10 6-16,-7-2 3 0,6 0 5 0,-12 0 7 15,-1 1 11-15,1 3 11 0,-1-4 12 0,-6 4 10 0,7 0 8 16,-7 0 2-16,0 0 1 0,0 0-4 0,-7 0-7 16,7 0-10-16,0-4-12 0,-6 4-11 0,6 0-10 0,0 0-8 15,-7 0-7-15,7 0-5 0,0 0-4 0,-6 0-1 0,6 0-2 16,0 0-9-16,0 0-22 0,0 0-25 0,0 0-29 16,0 0-30-16,-7 0-34 0,7 4-54 0,-6-4-81 15,0 4-153-15,-1-4-61 0,1 3-14 0</inkml:trace>
  <inkml:trace contextRef="#ctx0" brushRef="#br0" timeOffset="5201.88">5770 11935 21 0,'0'0'217'0,"0"0"-56"0,0-3-44 0,7-1-36 0,-7 4-23 16,0-7-13-16,6 4-6 0,1 3-6 0,-7-9 0 0,6 6-1 15,0 0 3-15,1-5 2 0,-1 4-1 0,8-3-1 16,-7-1-1-16,5 1-3 0,1 0-4 0,0-4-2 0,0 3-2 16,1 1-3-16,5 0-3 0,-6-4-2 0,0 4-3 15,0-1 0-15,6 5 0 0,-6-4-1 0,0-1 0 0,1 5-1 16,-1-5 0-16,-1 5 0 0,1-5 2 0,1 4-3 0,-1-4 1 15,0 2-1-15,0 3-1 0,0-2-1 0,6 2 0 16,-6-5 0-16,0 4-1 0,0 1-2 0,7-4 1 0,-7 3 1 16,0 1 1-16,7-5 0 0,-7 4 1 0,6-3-1 15,0 3 1-15,1-2 3 0,-1 2-2 0,1-4-2 0,0 1 0 16,5 0-1-16,-4 3-3 0,4-3 1 0,-5-2-2 0,6 3 1 16,0-1 0-16,0-1 0 0,0 0 1 0,0 1 0 15,7 0 1-15,-7 0 1 0,-1 3 0 0,2-3-1 16,-1 3-2-16,0-3 2 0,7 0-2 0,-8 3 2 0,2-3-1 15,-2-1 0-15,8 5 2 0,-1-5 2 0,2 1 2 0,-2 0 1 16,0 0 1-16,8-1-2 0,-1 1 0 0,0 0-2 16,0 0 0-16,-1-1-4 0,3 0-2 0,4 4-1 0,-7-3 0 15,2-1 0-15,-1 2 0 0,0 2 1 0,0-3-1 0,0 3 1 16,0 0 0-16,-6-2 0 0,6 1-1 0,-1-2 0 0,-5 3-1 16,6-3 0-16,0 4 0 0,1-5 0 0,-1 1 1 15,-7 0 1-15,6 2-2 0,2-1 0 0,-1-2 0 16,1 0 1-16,-2 5 0 0,-5-3-1 0,7-2-1 0,-2 0 0 15,1 4 1-15,-6-3 0 0,6-1 1 0,0 6-1 0,-7-6 0 16,8 4 0-16,0-3 2 0,-2 3-2 0,-5-3-1 16,6 3 1-16,-8-3-1 0,9 3 1 0,-7-4 2 0,-1 6-1 15,7-6 0-15,-6 1 2 0,0-1 0 0,-1 2-1 16,7 0 1-16,-6 0-1 0,-2-2 0 0,3 1-2 0,5 3 1 16,-6-2 0-16,-1 1 0 0,2-2-1 0,-3 3 1 0,2-3 0 15,0 0 1-15,-1 3 2 0,1-3-1 0,-1 3 1 16,1 1-1-16,-1-5 2 0,1 5 1 0,-1-1-2 0,2-3 1 15,4 3-2-15,-5 0 0 0,-1 0-1 0,7-3 1 16,0 4-1-16,-5-1-2 0,4 1 1 0,-6-5-1 0,8 4 0 16,-2 0 0-16,-5 0-1 0,6-3 2 0,-6 5-1 0,6 2 0 15,-7-8 0-15,2 8-1 0,-3-4 1 0,2 0 0 16,0 0 0-16,-2 4 0 0,3-3 0 0,-2-1 0 0,1 1 0 16,-1 3 0-16,1-4 1 0,-7 0 0 0,7 1 0 0,-1 3-1 15,1-4 0-15,-1 0 1 0,1 1 0 0,0-1 0 16,5 0 0-16,-5 1-1 0,-1-1 0 0,9 0 0 0,-9 0-1 15,0 4 0-15,7-3-2 0,-7-4 1 0,8 7 1 16,0-4 1-16,-9-3 0 0,2 3 1 0,6 0 0 0,1 1-1 16,-8-4 2-16,6 3 0 0,2-3 0 0,-1-1-1 15,-7 0-1-15,7 1-1 0,1 0 1 0,-2 0 1 0,2-1 2 16,-1 1 0-16,0 0-2 0,0-1 2 0,0 1 0 16,0 0 0-16,1 3 1 0,-1-3-1 0,-1 3-2 0,8 0-1 15,-7-3 0-15,0 4 1 0,0-4 1 0,8 3-1 0,-9-4 0 16,7 5 1-16,-6-5 1 0,7 5 1 0,-7-4-1 15,6-1-1-15,-5 5-1 0,6-2 0 0,-8-2 1 0,2 3-1 16,5 1-1-16,1 0 0 0,-1-6 2 0,1 6-1 16,-1 0 0-16,1-5 0 0,-1 5 1 0,1-1-2 0,0 0 0 15,0 0 1-15,-1 1-1 0,0-4 0 0,1 3 0 0,0-3 0 16,0 3-1-16,-2-3 1 0,2 3 0 0,0-4-1 16,0 6 1-16,-1-6 0 0,2 4 1 0,-4-3 0 15,4 3 0-15,-1-4 1 0,-1 5-1 0,1 0-1 0,0-6 0 16,-1 6 0-16,1 0-1 0,-1-1 0 0,1-3 0 0,-1 3-3 15,0 0 0-15,8-3 3 0,-8 3 1 0,0 1 0 0,2-4 0 16,-1 3 0-16,-1 0 0 0,0-3 3 0,-5 3-1 16,6 1-1-16,-8-4-2 0,8 3 0 0,0 0-1 15,-8-3 1-15,8 3 0 0,-7 0 1 0,1 0 0 0,5 2 1 16,-6-3 1-16,0 2 0 0,6-1 0 0,-5-3 1 0,-1 3 0 16,7 4-2-16,-8-3 0 0,2-2-1 0,5 2 0 15,-6 3 1-15,7-3-2 0,-6-2 1 0,5 5-1 0,0-4 1 16,1 1-1-16,-1 3 0 0,8-4 0 0,-15 4 0 0,8-3 1 15,6 3 0-15,-13-4 1 0,7 4-1 0,0 0 1 16,-8-3-1-16,2 3 0 0,5 0-1 0,-6 0 0 0,-1 0 0 16,2 0 1-16,-7 0 0 0,6 0-1 0,-7 0 1 15,1 0 1-15,-1 0-1 0,8 0 1 0,-14 0 1 0,6 0 0 16,1 0 0-16,-7 0 1 0,7 0-3 0,-7 3 0 0,-1-3 1 16,2 0-1-16,5 0 0 0,-11 0-1 0,10 4-2 15,-11-4 1-15,6 0 2 0,0 3-1 0,-1-3-2 0,2 4 3 16,-1-4 0-16,0 3 0 0,-6 1 0 0,6-4-2 15,0 5 1-15,0-2 1 0,-1 0 0 0,-4-3 0 16,4 5 0-16,2-5 0 0,-2 3 0 0,2-3 0 0,-1 4 1 16,0-4-1-16,0 2 0 0,0-2-1 0,0 5 1 0,0-1-1 15,0-4 1-15,0 3-1 0,0-3 0 0,1 5 1 16,-2-5 0-16,1 0 0 0,-7 2 1 0,8-2 0 0,-1 4-1 16,-6-4 1-16,6 0-1 0,-1 0 0 0,-5 4 0 0,6-4 0 15,0 0 0-15,0 0 1 0,0 4 0 0,1-4 0 0,-2 0 1 16,2 3 0-16,-9-3-1 0,16 4 1 0,-15-4 0 15,7 4-1-15,0 0 0 0,-6-4-1 0,6 0 0 16,0 2-2-16,-7 3 2 0,0-5-2 0,9 3 0 0,-9 1 2 16,0-1 0-16,0-3 1 0,1 4-1 0,0 0 1 0,-2 0-2 15,3-1 3-15,5 1-1 0,-7-4 0 0,8 3-1 16,-2 1 0-16,2-1 0 0,-2 1 0 0,2 0 0 0,-1-4-1 16,-1 4 0-16,-5-1 0 0,6 1-1 0,1-4 1 15,-8 4 1-15,7-1 0 0,-6-3 0 0,-1 3 0 0,0 2 1 16,2-5-1-16,-9 4 0 0,1-1 1 0,0-3-1 15,1 3 1-15,-2 2 0 0,1-2-1 0,0 1 0 0,0 3-1 16,1-3 1-16,-3 4 0 0,4-1 0 0,-2 0 0 0,0 0-1 16,0 4 1-16,6 0 0 0,-6-4 1 0,0 4 0 15,7 0-1-15,-8 4 1 0,1-4-1 0,0 0 0 0,2 1 1 16,-3 2 0-16,0-3 1 0,2 3 3 0,-7-3 2 0,6 4 0 16,-1-1 5-16,1 1 0 0,0 0 1 0,-6-1 0 15,6 1 1-15,-1 0-1 0,3 3-4 0,-10-3 1 0,2-1-1 16,6 5-1-16,-6-5 0 0,-1 4 1 0,-1-3-1 15,-5 3 5-15,8 1 3 0,-8-1 0 0,7 4 2 0,-7 0-2 16,6 0-1-16,-6 0 0 0,0-1-1 0,0 6-3 16,0-5-5-16,0 3-2 0,0 1-1 0,0-5-1 0,0 2 0 15,0 3 1-15,-6-4-1 0,6-3 0 0,0 2 2 0,0-3 2 16,-7 1 4-16,7-2 4 0,-8 3 6 0,3-2 2 0,-1-4 6 16,-1 5 3-16,1-5 3 0,-1 1 1 0,0-1-3 15,-6 1-1-15,6 0-4 0,-5-4-2 0,-1 4-5 16,6-1-3-16,-6-2-1 0,-6 2-1 0,6 1 0 0,0-5-2 15,-7 5 0-15,2 0 0 0,-3-4 2 0,1 4-1 0,1-1 1 16,0 1 1-16,-8-1 0 0,2 5 3 0,5-9 1 16,-6 5 3-16,0-1 5 0,-1-2 5 0,9 2 3 0,-9-3 2 15,2 1 2-15,-2-1-1 0,1 0 0 0,0 0 0 16,0-1-6-16,0 5-8 0,0-7-4 0,6 2-7 0,-5 1-2 16,-3 0-3-16,3 0-3 0,5 0-4 0,1-4 1 0,-7 5 0 15,6-4 0-15,1-1 1 0,-7 0-2 0,6 0 0 16,1 1 1-16,-7-1-1 0,6 1 3 0,-6-2-3 15,0 2 0-15,0-1-1 0,1 1 0 0,-2-1-1 0,1 0 0 16,-7 0-1-16,7 4-2 0,1-4 3 0,-8 2 3 0,7 0-1 16,-8-1 1-16,3 0 0 0,5-1-1 0,0 5 3 0,-6-6-1 15,4 2 0-15,-4-5-1 0,6 5-2 0,-7-2 0 16,8-1 1-16,-8 2 5 0,1-3 0 0,5-1 3 0,-5 1 7 16,0 0 7-16,-2-1 3 0,2 1 6 0,-1-4-1 15,1 3-1-15,-1 1-2 0,1 1-3 0,-7-3-8 0,6-2-7 16,-6 5-3-16,0-2-2 0,7 0-3 0,-8-3-1 15,1 4-1-15,0 0-2 0,-6 0-2 0,5-4 2 0,-5 4-1 16,6-4-1-16,-7 3 0 0,7-3 1 0,1 4 4 0,-2-4 2 16,1 2 4-16,0-2 0 0,6 6 1 0,-6-6 1 15,7 2 0-15,-1 2-2 0,1-4-1 0,-1 4 0 0,7 0-2 16,-7-4 0-16,8 3 1 0,-2 1-1 0,-5-4-1 16,5 4 0-16,1 0 2 0,-6-2-2 0,6-2-1 0,0 5-3 15,-6-2 0-15,6 1 0 0,-7 0 0 0,0 3-1 0,-6-3-1 16,7-1 0-16,-1 1 1 0,-6 3 1 0,6-3 0 15,-5 4 0-15,5-5-1 0,-7 4 1 0,2-3 0 0,5 4 0 16,-6-5-1-16,6 1-5 0,-6-1 2 0,7 4 1 16,-1-3 2-16,-6 0-1 0,7 0-2 0,0-1 1 0,-8 1 1 15,7 0 4-15,-6 0 1 0,0-2-1 0,6 3 1 0,-5-2-1 16,-1-3 2-16,0 4 0 0,6-1 1 0,0 1 0 16,-6 0-2-16,7-4-2 0,-8 4 2 0,8-1 0 15,-2 1-1-15,-4-4-1 0,6 7-1 0,-8-7-1 0,2 3 1 16,-2 1-1-16,1 1 1 0,1-2 0 0,-2-3-1 0,7 3 0 15,-5 1 1-15,-1 3 1 0,6-3-1 0,1 0 0 0,-1 0 0 16,0-1-2-16,7 4 0 0,-6-3 1 0,6-1-1 16,-7 1 0-16,8 4-3 0,-2-4 4 0,-6 0-4 15,1-2 2-15,5 5 0 0,-5-2 1 0,-1-2 2 0,1 1 0 16,-1 0 0-16,8 3-2 0,-8-3 4 0,1-1-2 0,-2 1 2 16,9 3 0-16,-1-3-1 0,-6 0-1 0,5-1 2 15,1 5-1-15,6-5 2 0,-5 0-1 0,-2 6-1 0,8-6 0 16,-7 4 1-16,7 0 1 0,-9-3-2 0,10 0 0 15,-2 3-1-15,-6-2 1 0,0 1-1 0,6-3 4 0,-5 5-3 16,-8-4-1-16,7 4 1 0,0-5 1 0,-6 3 0 0,-1-1-2 16,-7 2 0-16,7 1-5 0,1-1 3 0,0-3 0 15,-7 2 0-15,6 3-2 0,-6-3 0 0,6-2 1 0,1 3 0 16,-1 1 2-16,-6-1 0 0,8 0-2 0,-3-3 2 16,2 3 0-16,-1-3 1 0,1 3 2 0,-9-2-1 0,10 2 0 15,-8-1 0-15,0-2 1 0,7 4-1 0,-8-4 1 16,1 3-1-16,0 0-1 0,0 0 0 0,0-2 0 0,-7 1 0 15,7 2 0-15,-6-1 0 0,5 1 1 0,-5-1 0 0,-1 0-1 16,1 4 0-16,-8-4 0 0,8 0-1 0,0 0 1 16,0 5 1-16,-8-4-4 0,7-1-1 0,0 0 4 0,1 0-1 15,5 1 0-15,-5-1 2 0,6 0-1 0,-5 1 0 16,-3-1 1-16,7 0 1 0,-5 0 1 0,5-3-1 0,-3 4-2 16,-4-1 0-16,2 1 0 0,6-2 1 0,-2-2 1 0,-3 3 0 15,5 1-3-15,0-2 1 0,6-1 2 0,-6 2-1 16,6 1 0-16,-5-1 1 0,5 0 0 0,-7-4-1 0,8 6 0 15,-7-2 1-15,7 0 1 0,-8-4-1 0,1 5-1 16,0-1 0-16,0 0-1 0,7 0 1 0,-7 1-1 0,-1-4 0 16,1 3 0-16,1 1 0 0,-2-6-1 0,1 6-1 0,0-1 0 15,0-3-3-15,-6 4 1 0,6-1 0 0,-1 1 0 16,1-4 2-16,7 3 0 0,-8-4 2 0,1 4 0 16,7-3 2-16,-7 4 3 0,7-5-1 0,-1 4-7 0,-7-2 2 15,8-3 3-15,-1 6 0 0,-5-4 2 0,5 3-2 0,1-3-1 16,-8 2 0-16,1-1 7 0,0 2-3 0,7-4-3 0,-8 5-1 15,-5-4-1-15,6 3 0 0,-1-4 0 0,2 1-1 16,-8 3 1-16,7-2-1 0,-7-2 0 0,8 4 0 16,-2-3 0-16,-6 0 0 0,8-2-2 0,-1 3 1 0,-1-1 1 15,-5-1-1-15,6 4-1 0,-7-3 0 0,7 0 1 0,0 0 0 16,-6-1 3-16,6 1 2 0,-1 0-1 0,1 0 2 16,-7-2-1-16,14 3 0 0,-7-2 0 0,0 1-2 0,0 3 1 15,0-7-2-15,-1 8 0 0,2-5 0 0,-2 1-2 0,1 3 2 16,1-4 0-16,-8 1 0 0,7 0-2 0,-1 0 0 15,2-1 2-15,6 1 0 0,-9 0 1 0,9-1 0 0,0 0 0 16,-1 2-1-16,1-5 0 0,-1 4 0 0,0-1 0 16,8 2 0-16,-8-3 0 0,7 2 0 0,-1 0 0 15,-5 0-2-15,6-4 1 0,0 3 1 0,-7 1-1 0,8 0 0 16,-1-4 0-16,-2 4 0 0,4-4 2 0,-3 0 2 0,-5 2 0 16,6-2-2-16,0 5 2 0,-1-5-1 0,3 0-1 15,-10 3 1-15,8-3-1 0,0 0 0 0,6 0 0 0,-5 4 0 16,-3-4-1-16,3 0 1 0,-1-4 0 0,0 4 0 0,6 0 0 15,-6 0-1-15,8-3-1 0,-3 3 0 0,-5-5 1 0,7 3 1 16,-1-2 3-16,1-4-1 0,-1 5 0 0,1-1 2 16,-1-4-1-16,1 1 3 0,-8 4-3 0,7-6 0 15,1 3-2-15,-7-2 1 0,7 1-1 0,-7-1-1 0,1 1-1 16,-3 0 0-16,3-4-1 0,-1 4 0 0,-1 0 0 0,2 0-1 16,-1-1 0-16,0 1-1 0,-1-5 0 0,1 5 2 15,7 0 2-15,-7-4 1 0,0 3-1 0,6 2 0 0,1-6-1 16,-7 1 1-16,6 0 0 0,-6 0-2 0,-1 1 0 15,8-5 1-15,0 3 2 0,-7-2 8 0,5 3 6 0,3-3 4 16,4-2 6-16,-5 6 4 0,6-5 2 0,-7 1 2 0,7-5-1 16,1 4-5-16,-1-3-6 0,-1 0-1 0,1 0-3 15,7-5-3-15,-1 1-3 0,1 0-2 0,0-3-2 0,-1 3 0 16,1-4 3-16,6-3-3 0,0 3-1 0,-7 1-2 16,7-5 3-16,7 5-3 0,-7-2-1 0,6 2 0 0,1 0-4 15,-1 0-1-15,0-1 1 0,1 0 0 0,6 0-1 0,0 0 2 16,0 0-2-16,0-3 0 0,6 0 2 0,1-4-1 15,6 4 1-15,1-4 1 0,-1-3-3 0,6 0-3 0,0 2 2 16,1-3 2-16,-1 1-4 0,8 3 2 0,-1-4 0 16,-1 1-2-16,1-1 1 0,8 1-1 0,-9-2 2 0,8 5-3 15,-7 0 5-15,0 4-1 0,-6 0 1 0,0 3-1 16,-1 4 0-16,-6 0-4 0,-6 4-16 0,5 3-26 0,-5 0-46 16,0 9-55-16,-1-6-56 0,-6 5-48 0,0 3-54 0,0 0-79 15,6 4-167-15,-5 0-71 0,-7 4-18 0,-1 0 2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3-11-02T06:30:58.62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12 769,'0'0,"-25"0,25 25,0 0,-24-1,24 1,0 0,-25 49,25-49,0 0,0 0,-25 24,25-24,0 0,0 0,0-50,0 0,0 0,25 1,-25-1,0 0,0-25,0 26,0-1,0 0,0-25,0 26,0-1,0 0,0 0,0 0,25 25,-25 25,24-25,1 25,0 0,0 0,0-1,0 1,-25 0,24-25,1 25,-25 0,25-25,-25 24,25-24,-25 25</inkml:trace>
  <inkml:trace contextRef="#ctx0" brushRef="#br0" timeOffset="1">14362 992,'0'-25,"0"50,0 0,0 0,0 0,0-1,0 1,25 0,-25 0,0 0,0-1,0 1,25-25,-25 25,0 0,0 0,0-1,0 1,0 0,0 0,0 0,0 24,0-24,24 0,-24 24,0 26,0-25,0-26,0 26,0-25,25 24,-25 1,0 24,0-24,0 0,0-1,25 26,-25-26,0 1,0 49,25-49,-25-1,0 1,0 49,25-49,-25 49,0-49,0-1,0 1,24-1,-24 26,0-26,0 100,0-99,25 24,-25 50,0-74,0 24,25-24,-25 0,0 24,0-24,25 24,-25-24,0-1,0 1,25 24,-25-24,0-1,24 1,-24 0,0 24,25-24,-25-1,0 1,0-1,25-24,-25 25,0-1,0-24,25 25,-25-25,0 24,0-24,0 0,0 0,0 0,0-1,25 1,-25 0,0 0,0 0,0-1,0 1,0 0,24 0</inkml:trace>
  <inkml:trace contextRef="#ctx0" brushRef="#br0" timeOffset="2">14808 5085,'25'0,"0"0,0 0,0 0,-1 0,1 0,50 0,-51-25,26 25,0 0,-26 0,26-25,0 25,-1-24,1 24,74-25,-74 25,24-25,-24 25,98-25,-73 0,-1 25,1-24,-1-1,25 25,75-50,-100 25,26 25,-1-25,99-24,-99 24,125 0,-125 0,0 1,0-1,25 0,-24 0,-1 25,25-25,-25 1,25-1,74 0,-74 0,-24 0,148 1,-149-1,0 25,124-50,-123 50,-1-25,25 25,-25-24,-24 24,24-25,0 25,0 0,-24-25,24 25,74-25,-98 25,24 0,-25-25,1 25,49-24,-50 24,-24 0,0-25,-1 25,26-25,-26 25,-24 0,0-25,-50 25,0 0,0 0,1 0,-1 0,0 0,25 25,0 0,0 0,25-1,0 1,-25 0,24-25,-24 25,25 0,-25-1,0 1,0 0,0 0,0 0,0-1,-25 1</inkml:trace>
  <inkml:trace contextRef="#ctx0" brushRef="#br0" timeOffset="3">15379 4762,'25'0,"-25"-24,25 24,-1 0,-24-25,25 25,-25-25,25 25,-25-25,25 25,-25-25,25 25,-25-24,24 24,-24-25,25 25,0-25,0 0,0 0,-1 1,1-1,0 0,-25 0,25 25,-25-25,0 1,25 24,-25-25,0 0,0 0,24 25,-24-25,0 1,0-1,0 0,25 25,-25-25,0 0,0 1,0-1,0 0,25 25,-25-25,0 0,0 1,0-1,0 0,0 0,25-24,-25 24,0 0,0 0,25 0,-25 1,0-1,0 0,0 0,0 0,0 0,24 1,-24-1,0 0,0 0,0 0,0 1,25-1,-25 0,0 0,0 0,0-24,25 24,-25 0,0 0,0 1,0-1,0 0,0 0,0 0,25 1,-25-1,0 0,0 0,0 0,0 1,25-1,-25 0,0 0,24 0,-24 1,0-1,0 0,25 0,-25 0,0 1,25-1,-25-25,0 25,25 0,-25 1,0-26,25 25,-25 0,24-24,-24-1,25 25,-25 1,0-1,25 0,-25-25,0 26,0-1,0 0,25 25,-25-25,0 0,0 1,0-1,0 0,25 0,-25 0,0 1,24-1,-24-25,0 25,25 1,-25-1,25-25,-25 1,25 24,-25 0,25 0,-25 0,25-49,-25 49,24 0,-24 0,0 1,0-1,25 25,-25-25,0 0,25 0,-25 1,25 24,-25-25,25 0,-25 0,24 25,-24-25,25 1,0-1,-25 0,25 25,-25-25,25 25,-25-25,24 1,1-1,0 0,0 25,-25-25,25 25,-1 0,1-25,0 25,0 0,0 0,-1 0,-24 25,25-25,0 0,0 0,0 0,-1 25,1-25,0 0,0 25,0-25,-25 25,24-25,1 0,0 24,0-24,0 25,-1 0,1 0,0-25,-25 25,25-1,0 1,-1 0,1-25,-25 25,25 0,0-1,0 1,-25 0,25 0,-1 0,1-1,-25 1,25-25,-25 25,25 0,-25 0,25-1,-1 1,-24 0,25-25,0 25,-25 0,25 0,-25-1,25 1,-25 0,24 0,1 0,0-1,-25 1,25 0,-25 0,25 0,-25-1,24 1,1 0,-25 0,25 0,0-1,-25 1,25 0,-1 25,-24-26,25 1,0 0,-25 0,25 24,0-24,-25 0,24 0,1 0,-25-1,25 26,0-25,0 0,-1-1,1 1,-25 0,50 25,-25-25,-1-1,1 1,0 0,0 0,0 0,0-1,-1 1,1 0,0 0,0 0,0-1,-25 1,24 25,1-25,0-1,0 1,0 0,-1 25,1-26,-25 1,25 0,25 25,-26-26,1 1,0 0,0-25,-25 25,25 0,-1-1,1-24,0 25,0 0,0-25,-1 25,1-25,0 25,0-25,0 24,24-24,-24 25,0 0,0-25,-1 25,1-25,25 25,-25-25,0 0,24 0,-24 0,25 0,-26 0,26 0,-25-25,24 25,-24-25,25 25</inkml:trace>
  <inkml:trace contextRef="#ctx0" brushRef="#br0" timeOffset="4">16148 2753,'0'0,"0"-24,25 24,-25 24,0 1,24-25,-24 25,0 0,0 0,0-1,0 1,25 0,-25 0,0 0,0-1</inkml:trace>
  <inkml:trace contextRef="#ctx0" brushRef="#br0" timeOffset="5">16446 3721,'0'25,"24"-1,-24 1</inkml:trace>
  <inkml:trace contextRef="#ctx0" brushRef="#br0" timeOffset="6">16495 3944,'0'25,"25"-25,-25 25,0-1</inkml:trace>
  <inkml:trace contextRef="#ctx0" brushRef="#br0" timeOffset="7">16545 4093,'0'0,"0"25</inkml:trace>
  <inkml:trace contextRef="#ctx0" brushRef="#br0" timeOffset="8">16570 4192,'0'25,"0"0,0-1,0 1,0 0,0 0</inkml:trace>
  <inkml:trace contextRef="#ctx0" brushRef="#br0" timeOffset="9">16594 4440,'0'0,"0"25,0 0,25-25</inkml:trace>
  <inkml:trace contextRef="#ctx0" brushRef="#br0" timeOffset="10">16669 4564,'0'25,"0"0</inkml:trace>
  <inkml:trace contextRef="#ctx0" brushRef="#br0" timeOffset="11">16644 5011,'0'24,"0"1,25 0,-25 0,0 0,0-1,25 1,-25 0,0 0,0 0,24-1,-24 1,0 0,25 0,-25 0,0-1,0 1,0 0,25-25,0-25,-25 0,0 1,0-1,0 0,0 0,0 0,0 1,0-1,0 0,0 0,0 0,0 1,0-1,0 0,0 0,0 0,0 1,0 48</inkml:trace>
  <inkml:trace contextRef="#ctx0" brushRef="#br0" timeOffset="12">16619 5085,'0'-25,"25"25,0 0,0 25,-1-25,-24 25,0 0,25-25,-25 24,0 1,0 0,0 0,0 0,0-1,0 1,0 0,0 0,0 0,0-1,0 1,0 0,25-25,0-25,0 25,-25-25,24 25,1-24,-25-1,25 25,-25-25,25 25,-25-25,0 0,25 25,-25-24,0-1,0 0,-25 25,25-25,0 0,-25 25,25-49,0 24,-25 25,25-25,0 0,0 1,0-1,0 0,-25 25,25 25</inkml:trace>
  <inkml:trace contextRef="#ctx0" brushRef="#br0" timeOffset="13">16718 5135,'-24'0,"24"-25,24 25,-24-25,25 25,0 25,-25 0,0-1,0 1,0 0,0 0,0 0,0-1,25-48,-25-1,0 0,0 0,-25 25,25 25</inkml:trace>
  <inkml:trace contextRef="#ctx0" brushRef="#br0" timeOffset="14">16669 5655,'0'-24,"0"-1,25 25,-1 0,1 25,-25-1,0 1,25 0,-25 0,0 0,0-1,0 1,0 0,0 0,0 0,25 0,0-25,-1-25,1 0,-25 0,25 25,-25-25,0 0,0 1,0-1,0-25,0 25,0 1</inkml:trace>
  <inkml:trace contextRef="#ctx0" brushRef="#br0" timeOffset="15">17165 5705,'0'25,"-25"-25,25 25,-25-1,25 1,0 0,0 0,0 0,0 0,0-1,25-24,-25-24,25 24,0-25,-25 0,24 0,-24 0,25 0,-25 1,0-1,0 0,0 0,0 50,0 0,0 0,0-1,25 1,-25 0,25 0,-25 0,25 0,-25-1,0 26,24-25,-24 24,0-24,0 25,0-1,0-24,0 25,0-25,0-1,0 1,0 0,0 0,-24 0,-1-25,25 24,-25-24,0 0,25-24,-25 24,25-25,-24 25,24-25,0 0,0 0,0 1,0-1,24 0,-24 0,25 0,0 1,0-1,0 0</inkml:trace>
  <inkml:trace contextRef="#ctx0" brushRef="#br0" timeOffset="16">18604 2828,'0'25,"0"-1</inkml:trace>
  <inkml:trace contextRef="#ctx0" brushRef="#br0" timeOffset="17">18653 3125,'0'0,"0"25,-25 0,25 0,0 0</inkml:trace>
  <inkml:trace contextRef="#ctx0" brushRef="#br0" timeOffset="18">18728 3398,'0'0,"0"25</inkml:trace>
  <inkml:trace contextRef="#ctx0" brushRef="#br0" timeOffset="19">18827 3621,'0'25,"0"0,0 0,0 0</inkml:trace>
  <inkml:trace contextRef="#ctx0" brushRef="#br0" timeOffset="20">18852 3919,'0'0,"0"25,0 0,0 0,0-1,0 1</inkml:trace>
  <inkml:trace contextRef="#ctx0" brushRef="#br0" timeOffset="21">18951 4217,'0'0,"0"25,0-1,-25-24,25 25</inkml:trace>
  <inkml:trace contextRef="#ctx0" brushRef="#br0" timeOffset="22">19124 4390,'0'25,"-24"-25,-1 0,25 25,25-25</inkml:trace>
  <inkml:trace contextRef="#ctx0" brushRef="#br0" timeOffset="23">19248 5060,'0'-25,"25"25,0 0,0 25,-25 0,25-25,-25 25,0 0,0-1,0 1,0 0,0 0,0 0,0-1,-25 1,25 0,0 0,0 0,0-1,-25 1,25 0,0 0,25-25,0 0,-1-25,1 25,-25-25,25 25,0-25,0 1,-1-1,1 0,-25 0,0 0,25 1,-25-1,0 0,0 0,0-24,0 24,0 0,-25 0,25 0,0 1,0-1</inkml:trace>
  <inkml:trace contextRef="#ctx0" brushRef="#br0" timeOffset="24">19720 5358,'0'-25,"0"50,0 0,0-1,-25 1,25 0,0 0,0 0,-25 24,25 1,0-25,0-1,0 1,-25 50,25-51,0 1,0 50,0-50,0 24,0 1,0-25,0-1,25 1,0-50,0 25,-25-24,25 24,-25-25,24 0,-24 0,0 0,0 1,0-1,0 0,-24 0,-1 0,0 25,0-25,0 25,1 0,48-24,1 24,0 0,0-25,0 25,-1-25,1 25,0 0,-25-25,25 25,0-25,-1 25,-24-24,25 24</inkml:trace>
  <inkml:trace contextRef="#ctx0" brushRef="#br0" timeOffset="25">20191 5482,'0'25,"0"-50</inkml:trace>
  <inkml:trace contextRef="#ctx0" brushRef="#br0" timeOffset="26">16222 2927</inkml:trace>
  <inkml:trace contextRef="#ctx0" brushRef="#br0" timeOffset="27">16222 2927</inkml:trace>
  <inkml:trace contextRef="#ctx0" brushRef="#br0" timeOffset="28">16222 2927,'25'0,"0"0,0 0,-1 0,1 0,0 0,0 0,0 0,0 0,-1 0,1 0,25 0,-25 0,-1 0,1 0,0-25,0 25,0 0,-1 0,1 0,0 0,0-25,0 25,-1 0,1 0,0 0,0 0,0-24,-1 24,1 0,0 0,0 0,0 0,-1 0,1 0,0 24,0-24,0 0,-1 0,1 0,-25-24,25 24,0 0,0 0,-1 0,1 0,0 0,0 0,-25-25,25 25,-1 0,1 0,0 0,0 0,0 0,0-25,-1 25,1 0,0 0,0-25,0 25,-1 0,1 0,0-25,0 25,0 0,-1 0,-24-24,25 24,0 0,0 0,0-25,-1 25,1 0,0 0,-25-25,25 25,0 0,-1-25,1 25,0-25,0 25,0 0,-1 0,-24-25,25 25,0 0,0 0</inkml:trace>
  <inkml:trace contextRef="#ctx0" brushRef="#br0" timeOffset="29">17487 2952,'-25'0</inkml:trace>
  <inkml:trace contextRef="#ctx0" brushRef="#br0" timeOffset="30">17537 3001,'0'25</inkml:trace>
  <inkml:trace contextRef="#ctx0" brushRef="#br0" timeOffset="31">17562 3001,'0'0</inkml:trace>
  <inkml:trace contextRef="#ctx0" brushRef="#br0" timeOffset="32">19670 6350,'0'25,"0"0,0-1,0 26,25 0,-25-26,25 51,0-1,-1 1,1-26,0 26,0 24,-25-25,0-49,25 50,-25-26,0-24,0 25,0-26,-25 1,0-25,0 0,0-25,1 1,-1 24,25-25,-25 0,25 0,-25 25,25-25,0 50,25-25,-25 25,25 25,0-50,-25 24,24-24,1 0,0 25,0-50,0 25,-25-24,24 24,-24-25,25 0,0 0,-25-24,25-1,-25 25,0 0,0 1,0-1,0 0,25 25</inkml:trace>
  <inkml:trace contextRef="#ctx0" brushRef="#br0" timeOffset="33">19844 8285,'0'-25,"0"0,25 25,-1-25,1 25,0-24,25 24,-26 0,26 24,-25 1,0 0,-25 0,24 0,-24 24,0 1,0-1,-24 1,-26 0,25-1,0 1,1-25,-1-25</inkml:trace>
  <inkml:trace contextRef="#ctx0" brushRef="#br0" timeOffset="34">20290 8210,'-25'0,"1"25,24 0,-25 0,25 0,0-1,-25 26,25-25,0 24,0-24,0 0,0 0,25 0,0-25,-1 24,1-24,25 0,-25 0,-1 0,1-24</inkml:trace>
  <inkml:trace contextRef="#ctx0" brushRef="#br0" timeOffset="35">20613 8285,'-25'25,"25"-50,25 25,-1 0,1-25,25 25,-25 0,0 0,-1-25,1 25</inkml:trace>
  <inkml:trace contextRef="#ctx0" brushRef="#br0" timeOffset="36">20588 8483,'-25'0,"25"25,25-25,0-25,-1 25,1 0,0-25,0 25,0 0,0-24,-1 24,1 0,0 0,-25-25,25 25,0 0,-50 0</inkml:trace>
  <inkml:trace contextRef="#ctx0" brushRef="#br0" timeOffset="37">17239 5904,'25'0,"-50"0</inkml:trace>
  <inkml:trace contextRef="#ctx0" brushRef="#br0" timeOffset="38">17239 6003,'0'-25,"0"0,0 0,0 1,0-1,0 0,25 25,-25-25,0-25,0 26,25-1,-25 0,0 0,25-24,-25 24,0 0,0 0,0 0,0 1,24-1,-24 0,0 0,0 0,0 1,0-1,0 0,-24 25,24 25,0 0,0-1,0 1,0 0,-25-25,25 25,0 0,0-1,0 1,0 0,0 0,0 0,0-1,0 26,0-25,0 24,0-24,0 0,0 0,0 25,0-26,0 26,0-25,0 24,0 26,0-50,0-1,0 1,0 50,0-51,0 26,0 0,0-26,0 1,25 25,-25-25,0-1,24 1,-24 0,0 0,25-25,0 25,0-25,-25-25,25 25,-25-25,24 25,-24-25,25 25,-25-25,0 1,0-1,0 0,-25 0,25 0,-24 25,24-24,-25-1,0 25,25-25,-25 25,25-25,-25 25,25-25,-24 25,-1-24,0-1,0 25,25-25,0 0,25 0,0 1,0-1,-1 25,-24-25,25 25,25-50,-25 50,24-24,-24-1,25 0,-25 25,-25-25,24 25</inkml:trace>
  <inkml:trace contextRef="#ctx0" brushRef="#br0" timeOffset="39">20067 5556,'0'-25,"0"1,-25 24,0 0,1 0,-1 24,0-24,25 25,-25 0,0 0,25 0,-24-1,-1 1,0 25,25-25,-25-1,25 1,-25 0,25 0,-24-25,24 25,0 0,-25-1,25 1,0 0,25 0,-1-25,1 0,0 0,0 0,0 0,-1 0,-24-25,25 25,0-25,0 0,0 1,-25-1,24 25,-24-25,25 0,-25 0,0-24,0 24,0 0,25 25,-25-50,0 26,0-1,0 0,-25 25,25-25,-25 25,25-25,-24 25,-1 0,0 0,25 25,-25-25,25 25,-25-25,1 0,24 25,-25-25,25 25,-25-25,0 24,0 1,1 0,-1 0,25 0,-25-25,25 24,-25 1,25 0,-25 0,25 0,0 0,-24-1,24 1,0 0,0 0,24-25,-24 25,25-25,0 0,0 0,0 0,-1 0,1 0,-25-25,25 25,0 0,-25-25,25 25,-1-25,1 25,0-25,0 1,-25-1,25 25,-25-25,24 0,-24 0,25 25,-25-25,0 1,0-1,25 25,-25-25,0 0,0 0,0 1,0 48,25-24,-25 25,25 0,-25 0,24 0,-24-1,25 1,-25 0,0 0,25 0,-25 0,25-1,-25 1,25 0,-25 0,24 0,-24 24,0-24,25 0,-25 0,25 24,0 1,-25-25,0-1,25 1,-25 0,0 0,0 0,0-1,0 1,0 0,0 0,0 0,0-1,0 1,-25-25,0 0,0 0,0 0,1-25,24 1,0-1,0 0,0 0,0 0,0 1,0-1,0 0,24 0,-24 0,25 1,0-1,0 0,0 25,-25-25,24 25,1 0,-25-25</inkml:trace>
  <inkml:trace contextRef="#ctx0" brushRef="#br0" timeOffset="40">19546 1761,'-25'0,"0"0,1 0,24 25,-25-25,0 0,0 0,25 25,-25-25,1 25,-1-25,25 24,-25-24,25 25,0 0,-25-25,25 25,0 0,0-1,0 1,0 0,0 0,25-25,-25 25,0-1,25-24,0 0,-1 0,1 0,-25-24,25 24,0-25,0 0,-1 0,1 0,-25 1,25-1,-25 0,0 0,0 0,0 1,0-1,0 0,-25 25,50 25,0 0,-25-1,25 1,-25 0,49 25,-24-1,-25-24,25 0,0 74,0-49,-1 24,-24-24,25-1,-25-24,0 25,0-26,0 26,0-25,0 0,-25 24,25-24,-24-25,-26 25,25-25,0-25,1 25,-1-25,0 0,25 1,-25-1,25 0,0 0,0 0,0-24,25 24,-25 0,25 0,0 1,-1-1,1 0,0 0,0 0</inkml:trace>
  <inkml:trace contextRef="#ctx0" brushRef="#br0" timeOffset="41">20042 1836,'0'0,"-25"0,1 24,24 1,-25 0,25 0,-25 0,25 24,-25-24,25 0,0 0,0-1,0 26,0-25,0 0,0-1,25-24,0 0,0 0,-25-24,24-1,1 0,-25 0,0 0,0 1,0-1,0 0,0 0,0 0,0 1,0-1,0 50,0-1,0 1,0 0,0 0,25-25,-25 25,25-25,0 24,-1-24,1-24,0 24,0-25,0 25,-1-25,-24 0,25 25,-25-25,0 1,25 24,-25-25,0 0,0 0,0 0,-25 1,0 24,25-25,0 50,25-25,-25 24,25 1,0-25,0 25,-1 0,26-25,-25 25,0-1,-1-24,1 25,-25 0,25-25,-25 25,25 0,-25-1,0 1,-25 0,0 0,0-25,1 25,-1-25,0 24,0-24,-24 0,24 25,0-25,0 0</inkml:trace>
  <inkml:trace contextRef="#ctx0" brushRef="#br0" timeOffset="42">14784 2034,'0'25,"-25"-25,25 25,0-1,0 1,-25-25,25 25,0 0,0 0,0-1,-25 1,25 0,0 0,0 24,0-24,0 0,0 0,0 24,0-24,0 0,0 25,0-26,0 1,0 25,0-25,0 24,0-24,0 0,0 49,0-49,0 0,0 0,0 24,0-24,25 0,-25 0,25-25,-25-25,0 0,25 0,-25 1,0-1,0 0,0 0,0 0,0 1,0-1,-25 0,25 0,-25 0,0 1,25-1,0 50,25-25,0 0,0 0,-1-25,1 25,-25-25,25 25,-25-25,25 25,-25-25,25 25,-25-25,24 1,-24-1,25 0,-25 0,25 0,-25 1,0-1,25 0,-25 0,0 0,0 1,0-26,0 25,0 0,0 1,0-1,0 0,0 0,0 0,0 1,-25-1,25 0,0 0,0 0,-25 25,25 25,0 0,0 0,0 0,0-1,0 1,25 0,-25 0,0 0,0-1,0 1,0 0,0 0,25-25,-25 49,0-24,0 0,25 0,-25 0,0-1,0 1,0 0,24 0,-24 0,0-1,0 1,25-25,-25 25,25 0,0 0,0-25,-25 25,24-25,-24-25,25 25,-25-25,25 25,-25-25,25 0,-25 0,0 1,0-1,0 0,0 0,0 0,-25 25,25-24,0 48,0 1,0 0,25-25,-25 25,25-25,-25 25,24-25,1 0,0-25,0 25,-25-25,25 25,-25-25,25 0,-25 1,0-1,0 0,0 0,0 0,-25 50,25 0,0 0,0 0,0-1,0 1,25-25,-1 25,1-25,0 0,0 0,-25-25,25 0,-1 1,-24-1,0 0,0 0,0 0,0 1,0-1,-24 25,24-25,-25 0,25 0,0 50,0 0,0 0,0 0,25-25,-25 24,24 1,1 0,0 0,0-25,-25 25,25-25,-1 24,1-24,0 0</inkml:trace>
  <inkml:trace contextRef="#ctx0" brushRef="#br0" timeOffset="43">15652 2034,'0'0,"-25"0,0 0,25-25,25 25</inkml:trace>
  <inkml:trace contextRef="#ctx0" brushRef="#br0" timeOffset="44">15776 1984,'-25'0,"25"25,0 0,0 0,0 0,0-1,0 1,0 25,0-25,0-1,0 1,0 25,0-25,0-1,0 26,0-25,0 0,25-25,0 0,-25-25,0 0,24 25,-24-25,0 0,0 1,-24 24,24 24,0 1,24 0,1-25,0 0,0-25</inkml:trace>
  <inkml:trace contextRef="#ctx0" brushRef="#br0" timeOffset="45">16842 1811,'0'-25,"-24"25,24 25,0 0,-25-1,25 1,0 0,0 25,-25-26,25 1,0 0,0 0,0 0,0-1,0 26,0-25,0 0,0-1,0 26,0-25,0 24,0-24,0 0,0 0,0 0,0-1,0 1,0 0,25 0,-25 0,25-25,-25 24,24-24,1 0,0-24,-25-1,0 0,0 0,-25 0,0 1,1-1,-1 25,25-25,-25 25,0 0,25-25,0 0,25 25,0 0,0-24,-1 24,1 0,0 0,-25-25</inkml:trace>
  <inkml:trace contextRef="#ctx0" brushRef="#br0" timeOffset="46">17066 2183,'24'0,"1"-25,0 25,0 0,-25-25,25 25,-1-25</inkml:trace>
  <inkml:trace contextRef="#ctx0" brushRef="#br0" timeOffset="47">17140 2034,'-25'0,"25"25,0 0,0-1,25-24,-25 25,25 0,-25 0,25 0</inkml:trace>
  <inkml:trace contextRef="#ctx0" brushRef="#br0" timeOffset="48">17388 1984,'-25'0,"0"25,25 0,0 0,0 0,0-50,25 25,-25-25,25 25,-25-25,0 0,0 50,25-25,-25 25,25 0,-25 0,24-1,-24 1,0 0,25 0,-25 0,25-1,-25 1,0 0,0 0,0 0</inkml:trace>
  <inkml:trace contextRef="#ctx0" brushRef="#br0" timeOffset="49">17413 2158,'0'0,"0"-25,25 0</inkml:trace>
  <inkml:trace contextRef="#ctx0" brushRef="#br0" timeOffset="50">21307 7838,'0'0,"0"-25,-25 25,25-24,0-1,0 50,25-1,-25 1,0 0,25 0,0 49,0-49,-25 25,24-25,1 24,0 26,-25-26,25-24,0 25,-25-1,24-24,-24 0,25 0,-25-1,25 1</inkml:trace>
  <inkml:trace contextRef="#ctx0" brushRef="#br0" timeOffset="51">17611 10641,'-24'0,"48"0,-73-25,49-24,0 24,0 0,0 0,0 1,0-1,0 0,25 0,-1 25,-24-25,25 25,25-24,-25 24,-1 0,26 24,-25 1,0 0,-1 0,-24 0,0 24,0 1,0-25,0-1,0 26,-24-25,24 0,-25-1,0 1,0 0</inkml:trace>
  <inkml:trace contextRef="#ctx0" brushRef="#br0" timeOffset="52">18033 10368,'-25'0,"25"25,-25-25,25 25,-24-25,24 25,-25-25,25 25,-25-1,25 1,-25-25,25 25,0 0,0 0,0-1,0 1,0 0,0 0,25 0,-25-1,25-24,0 25,-1-25,1 0,25 0,-25-25</inkml:trace>
  <inkml:trace contextRef="#ctx0" brushRef="#br0" timeOffset="53">18455 10492,'24'0,"1"0,0 0,0 0,0-24</inkml:trace>
  <inkml:trace contextRef="#ctx0" brushRef="#br0" timeOffset="54">18504 10592,'0'0,"-25"24,50-24,0 0,0 0,25 0,24-24,-24 24</inkml:trace>
  <inkml:trace contextRef="#ctx0" brushRef="#br0" timeOffset="55">19621 10096,'0'-25,"0"0,24 25,-24 25,25-25,0 25,-25-1,25 1,0 0,-25 25,0-26,24 26,-24 0,0-26,0 26,0-25,0-50,0 0,-24-24,24 24,0 0,0-25,24 1,-24 24,0-25,25 26,0 24,0 24,-25 1,0 0,25 0,-25 0,0-1,0 1,0-50,0 1,0-1,24-25,-24 1,25 24,0 0,0 0,0 0,-1 25,1 0,-25 25,0 0,25 0,-25 0,0-1,0 26,0 0,25-26,-25 1,25 0,-1-25</inkml:trace>
  <inkml:trace contextRef="#ctx0" brushRef="#br0" timeOffset="56">20265 10120,'0'-24,"0"48,0-73,0 74,-24-25,24 24,-25-24,25 25,-25 0,25 0,0 0,0-50,25 0,0 0,-1 25,1 0,0 0,0 50,0-50,-1 49,1-24,0 25,0-1,-25-24,0 0,0 0,0 0,0-1,-25-24,0 0,25 25,-25-25,1-25,-1 25,0 0,25-24,0-1,25 0,0 25,-25-25,24 25,1 0</inkml:trace>
  <inkml:trace contextRef="#ctx0" brushRef="#br0" timeOffset="57">19372 10889,'0'0,"-24"0,24 25,-25-25,50 0,-1 0,1-25,0 25,0 0,24 0,1-25,0 25,24-24,1 24,-1-25,0 0,1 25,24-25,-25 25,1-25,24 1,-25 24,1-25,-1 25,1-25,-1 25,-24-25,24 25,-24-25,-1 25,1 0</inkml:trace>
  <inkml:trace contextRef="#ctx0" brushRef="#br0" timeOffset="58">19397 11410,'-25'0,"25"-25,0 1,25 48,-25 1,25 0,-25 25,25-26,-25 26,0-25,0 0,0-1,0 1,0-50,0 1,0-1,0 0,0 0,0-24,0 24,25-25,-25 25,24 25,1 0,-25 25,0 0,25-25,-25 25,0 0,25-25,-25-25,0 0,25 0,-25 0,25 1,-1 24,-24-25,25 25,0 0,-25 25,25-25,-25 24,25 1,-25 0,24 0,-24 24,25-49,-25 25,25-25,0 0</inkml:trace>
  <inkml:trace contextRef="#ctx0" brushRef="#br0" timeOffset="59">19943 11385,'0'0,"0"25,-25 0,25 0,-25-25,25 25,25-50,0 25,-25-25,25 25,-25 25,25-25,-25 25,24-25,-24 24,25 1,0 0,-25 0,25 0,-25-1,25 1,-25 0,0 0,0 0,0-1,0 1,-25 0,0-25,0 25,0-25,1 0,24-25,-25 25,0 0,25-25,0 0,0 1,0-1</inkml:trace>
  <inkml:trace contextRef="#ctx0" brushRef="#br0" timeOffset="60">20290 11485,'0'0,"0"24,0-48,25 24,0-25,0 25,-1-25,1 25,0-25,0 25,0 0,-25-25</inkml:trace>
  <inkml:trace contextRef="#ctx0" brushRef="#br0" timeOffset="61">20365 11311,'0'25,"0"0,0-1,0 1,0 0,0 0,24 0,-24-1,0 1,25 0,0 0</inkml:trace>
  <inkml:trace contextRef="#ctx0" brushRef="#br0" timeOffset="62">20737 11237,'0'-25,"25"25,-25-25,24 25,-24 25,25-25,-25 25,0-1,25-24,-25 25,0 0,0 0,0 0,0-1,0 1,0 0,0-50,0 0,0 1,0-1,25 0,-25 0,25 25,-25-25,24 25,-24 25,0-50,25 25,-25-24,25 24,-25-25,25 25,-25-25,25 25,-25 25,0 0,24-25,-24 24,0 1,0 0,0 0,0 0,0-1,25 1</inkml:trace>
  <inkml:trace contextRef="#ctx0" brushRef="#br0" timeOffset="63">21208 11137,'0'0,"0"-25,25 1,-25-1,0 50,0-1,0 1,0 0,0 74,0-74,0 0,0 49,0 1,0-50,0 49,0-24,0-26,0 1,25-25,-1 0,-24-25,0 1,0-1,-24 25,24-25,-25 25,0 0</inkml:trace>
  <inkml:trace contextRef="#ctx0" brushRef="#br0" timeOffset="64">21431 11410,'0'-25,"0"1,25 24</inkml:trace>
  <inkml:trace contextRef="#ctx0" brushRef="#br0" timeOffset="65">20489 4663,'-25'0,"0"0,25-25,-25 25,0 0,25-24,-24 24,-1 0,0 0,0 0,25-25,-25 25,1 0,-1 0,0 0,0 0,0-25,-24 25,24 0,0 0,0 0,1 0,-1 0,0 0,0 0,0 0,1 0,-26 0,25 25,-24-25,24 0,0 0,0 25,0-25,1 0,-1 0,0 24,0-24,0 25,0-25,1 25,-1-25,0 25,25 0,-25-25,0 24,1 1,-1 0,0 0,0 0,0 0,25-1,-24 1,-1 0,0 0,0 24,25-24,-25 0,1 25,-1-26,0 26,0-25,0 24,25 1,-24 0,-1-26,25 26,-25 0,25-1,-25 1,25-1,-25 1,25 0,0-26,0 26,-24 0,24-1,0-24,0 25,0-1,0 1,0-25,0 24,0 1,24 0,-24-1,25 1,-25-1,25 1,0-25,-25 24,25 1,-1 0,1-1,0 1,0-1,0 1,-1 0,1-25,25 49,-25-24,-1-26,1 26,25 0,-25-1,-1-24,26 25,-25-26,24 26,-24-25,25 0,-25-25,24 24,-24 1,25-25,-25 0,24 0,1 0,-25 0,24 0,1 0,-1-25,1 25,0-24,-26-1,26 0,0 25,-1-25,1-24,-1 24,1 0,-25-25,24 26,1-26,-25 0,24 1,-24-1,25 1,-25-1,0 0,24-24,-24 24,0-24,49-50,-74 49,25 1,0 0,0 24,-25-24,24-1,-24 1,0-1,0 1,0-1,0 1,0 24,0-24,0 0,-24 24,-1 0,25-24,-25 24,-25 26,26-26,-1 25,-25 0,1 1,-1-1,25 0,-25 25,1 0,-1-25,1 25,24 0</inkml:trace>
  <inkml:trace contextRef="#ctx0" brushRef="#br0" timeOffset="66">17016 6102,'25'0,"-25"25,25 0,-25-1,0 1,24 0,-24 25,25-1,-25-24,0 49,25 1,0-26,-25-24,25 25,-1 24,1 25,-25-74,25 75,0-1,0 0,-25-49,0-1,24 26,1-26,-25 1,0 24,25 1,-25-26,25-24,-25 0,0 24,0-24,0 25,0-25,0-1,0 1,25 0,-25 0,0 0,0-50</inkml:trace>
  <inkml:trace contextRef="#ctx0" brushRef="#br0" timeOffset="67">16966 8706,'0'0,"0"-24,0-1,0 0,0 0,25 25,0-25,0 1,24-1,1 25,-25 0,24 0,-24 0,0 25,0 24,-25 1,0 24,0-24,-25 24,0-24,0-1,-24 1,24-25,0 0,-24-25,49 25,-25-25</inkml:trace>
  <inkml:trace contextRef="#ctx0" brushRef="#br0" timeOffset="68">17338 8458,'0'0,"-24"0,24 25,-25-25,25 25,-25 0,25 0,0-1,0 1,0 0,0 25,0-26,-25 1,25 0,0 0,0 24,0-24,0 0,25 0,-25 0,0-1,25-24,-25 25,25-25,-25 25,24-25,1 0,0 0,0-25</inkml:trace>
  <inkml:trace contextRef="#ctx0" brushRef="#br0" timeOffset="69">17587 8731,'-25'0,"0"0,50-25,0 25,-1-24,1 24</inkml:trace>
  <inkml:trace contextRef="#ctx0" brushRef="#br0" timeOffset="70">17686 8781,'0'0,"-25"0,25 25,-25-25,25 24,-25-24,25 25,25-25,0-25,0 25,24-24</inkml:trace>
  <inkml:trace contextRef="#ctx0" brushRef="#br0" timeOffset="71">18033 8558,'-25'0,"0"24,1 1,24 0,-25 0,25 0,0-1,0 1,0 0,0 0,25-25,-25 25,24-25,1 0,0 0,0 0,0 0,-1 0,1-25,0 0,0 0,0 0,-1 1,-24-1,0 0,0 0,0 0,0 1,0-1,-24 0,-1 0,0 25,0 0,-49 0,49 0,0 0,0 0</inkml:trace>
  <inkml:trace contextRef="#ctx0" brushRef="#br0" timeOffset="72">16421 2828,'25'0,"-1"0,-24-25,0 50,0 0,0-1,0 1</inkml:trace>
  <inkml:trace contextRef="#ctx0" brushRef="#br0" timeOffset="73">15974 2977,'25'0,"0"0,0-25,-1 25,1 0,0 0,0 0,0 0,-1-25,1 25,0 0,25-25,-26 25,1 0,0 0,-50 0,0 25,1-25,-1 0,25 25,-25-25,0 0,0 0,1 25,-26-25,25 0,0 24,1-24,48 0,1 0,0 0,0-24,0 24,-1 0,1 0,25 0,-25-25,-1 25,1 0,0 0,0 0,0 0,0-25,-1 25,1 0,0 0,0 0,0 0,-1-25,1 25,0 0,0 0,24-25,-24 25,0 0,0-24,0 24,24 0,-24-25,0 25,0 0,-1 0,1-25,0 25,25 0,-26 0,1-25,0 25,0 0,0 0,-1 0,1 0,0-25,0 25,0 0,-1 0,1 0,0 0,0 0,0 0,-1-24,1 24,0 0,0 0,0 0,0-25,24 25,-24-25,0 25,0 0,-1-25,1 25,0 0,0 0,0-25,-1 25,1 0,0-25,0 25,0 0,-1 0,1-24,0 24,0 0,0 0,-1 0,1 0,0 0,0 0,0 0,-1 0,1 0,0 0,0 0,0 0,-1 0,26 0,-25 0,0 0,-1 0,1 0,0 0,0 0,0 0,0 0,-50 0</inkml:trace>
  <inkml:trace contextRef="#ctx0" brushRef="#br0" timeOffset="74">15949 2952,'25'25,"-25"-1,25-24,0 0,0-24,-1 24,-24-25,25 25,-25-25,0 0,0 0,-25 25,1 0,24 25,-25-25,0 25,25 0,-25 0,0-25,25 24,0 1,-24-25,24 25,0 0,0 0,24-25,1 0,0-25,0 0,0 0,-25 0,24 1,-24-1,25 25,-25-25,0 0,0 0,0 1,0-1,-25 25,1 0,-1 0,0 25,0-1,0-24,1 25,-1 0,0 0,25 0,-25-1,25 1,0 0,0 0,0 0,25-1,0-24,0 25,-1-25,1 0,0-25,0 25,0 0,-1-24,1 24,0-25,0 0,-25 0,25 25,-25-25,24 1,-24-1,0 0,0 0,-24 25,-1-25,0 25,0 0,0 0,25 25,-24-25,-1 0,25 25,0 0</inkml:trace>
  <inkml:trace contextRef="#ctx0" brushRef="#br0" timeOffset="75">18107 2654,'25'0,"0"0,0-25,0 25,-1-25,1 25,0-24,0 24,-50 24,0-24,25 25,-25 0,1-25,24 25,-25-25,25 25,-25-25,25 25,25-25,0 0,-1-25,1 25,-25-25,25 0,-25 0,0 0,0 1,0-1,0 0,-25 0,0 25,25 25,0 0,0 0,25-25,0 24,0 1,0-25,24 25,-24-25,0 0,0 0,-1 0,1 0,0 0,0 0,0-25,-50 0,0 25,0 0,0 0,1 0,-1 0,-25 0,1-24,24 24,0 0,0 0,25-25,25 25,0-25,0 25,-1 0,26-50,-25 50,0 0,-1-24,1 24,-25 24</inkml:trace>
  <inkml:trace contextRef="#ctx0" brushRef="#br0" timeOffset="76">18951 1339,'0'-24,"0"-1,-25 25,25-25,0 50,0 0,0-1,0 1,0 0,0 0,0 49,0-24,0-25,0 24,-25 51,25-51,0-24,0 25,0-1,0 26,0-51,-25 26,25-25,0 0,0-1,0 1,0-50,0 1,0-1,0 0,0 0,0 0,0 1,0-26,0 25,0 50,0 0,0 0,0-1,0 26,0-25,0 0,25-1,-25 1,25-25,-25 25,25-25,0 0,-1 0,26 0,-25 0,0-25,24 25,-24-25,0 25,24-24,-24-1</inkml:trace>
  <inkml:trace contextRef="#ctx0" brushRef="#br0" timeOffset="77">15850 2778,'0'0,"-25"0</inkml:trace>
  <inkml:trace contextRef="#ctx0" brushRef="#br0" timeOffset="78">15032 2208,'0'0,"0"24,0 1,24 0,-24 0,0 24,0-24,0 25,0-1,0 1,0 0,25 24,-25-24,0 24,0 1,0-1,0 0,0 1,0-26,0 26,0-26,-25 1,25-25,0 0,0-1,0 1,0-50,0 1,0-26,0 25,0 0,0-24,0 24,-24 0,24-24,0 24,0 0,0 0,0 0,0 50,0 0,0 0,0 0,24-25,-24 24,25 1,-25 0,25-25,-25 25,25-25,0 0,24 0,-24-25,0 25,-25-25,25 0,-1 25,1-49,0 24,0 0,-25 0,25-24,0 24,-25 0,24 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3:57.70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424 4762,'-24'0,"24"-24,-25 24,0 0,0 0,0 24,1-24,-1 25,0-25,25 25,-25-25,0 25,-24 25,24-26,25 1,-25 0,25 0,0 0,-25-1,25 26,0 0,0-1,0-24,0 0,0 24,0 26,0-26,0 1,25 0,25 24,-50-24,25-26,-1 1,1 50,0-26,0-24,0 0,24 25,-24-50,0 24,49-24,-49 25,0-25,24 0</inkml:trace>
  <inkml:trace contextRef="#ctx0" brushRef="#br0" timeOffset="382.52">6921 5234,'0'-25,"-25"25,25 25,0 0,0-1,0 1,0 0,0 25,0-26,0 26,0 0,0-26,0 1,0 0,49 25,-24-50,0 0,0 24,0-24,-1-24,1 24</inkml:trace>
  <inkml:trace contextRef="#ctx0" brushRef="#br0" timeOffset="541.9">6995 5035,'0'0,"0"-24,0-1,0 0</inkml:trace>
  <inkml:trace contextRef="#ctx0" brushRef="#br0" timeOffset="1429.03">7417 4762,'0'25,"0"0,0 0,0 0,0 0,0-1,0 26,0 24,0-24,24 0,1 24,0-49,0 24,0-24,-50-25,0 0,0 0,0 25,1 0,-1-25,0 25,-25 24,26-24,-1 0,25 24,0-24,0 0,0 0,49-25,-24 0,25-25,-25 0,-1 0,1 1,0-1,-25 0,0 0,0 0,0 50,0 0,0 0,0 0,25-25,-25 24,25-24,-1 0,1 0,0 0,25 0,-26 0,26-24,-25 24,0-25,-1 0,1 25,25-50,-25 26,-1-26,-24 25,0-24,0 24,0 0,-24 25,-1 0,0 0,0 25,25 0,-25-25,25 24,-24 1,24 25,0-1,0-24,0 0,0 25,0-26,0 1,49 0,-24 0,25-25,-26 0,1 0,50 0,-50 0,49 0,-49-25,0 25</inkml:trace>
  <inkml:trace contextRef="#ctx0" brushRef="#br0" timeOffset="2106.77">8508 5283,'0'0,"-25"0,0 25,1 0,-1-25,25 25,-25 0,0-1,0-24,25 25,-24 0,24 0,-25-25,25 25,0-1,25-24,-1 0,1 0,-25-24,25 24,0-25,0 0,-1 25,-24-25,25 0,0 1,-25-1,25 25,-25-25,0 0,0 50,0 0,-25 0,25-1,0 1,0 0,0 0,25-25,-25 25,25-25,-1 0,-24 24,25-24,0 0,0 0,0 0,-1 0,1-24,0 24,0 0,0-25,-1 0,1 0,0 0,0 1,0-1,-25 0,24 0,1 0,-25 1,25-1,-25-25,0 25,0-24,0 24,0-25,0 26,0-26,0 0,0 26,0-26,0 25,0-25,-25 26,25-1,-25 0,1 25,24 25,-25-25,25 25,0-1,-25 1,25 0,0 0,-25 25,25-26,0 1,0 25,0-25,0 24,0-24,0 25,0-26,0 1,0 25,0-25,25-1,-25 1,0 0,25 0,0 0,-25-1,24 1,1-25,0 25,0-25,0 0,24 0,1 0,0 0,-26 0</inkml:trace>
  <inkml:trace contextRef="#ctx0" brushRef="#br0" timeOffset="2927.05">10294 5333,'25'0,"-25"-25,25 25,-1-25,1 1,0-1,-25 0,0 0,-25 25,0 0,1 0,-1 0,0 25,0-25,0 25,1-25,24 25,-50-1,25 1,25 0,-25 0,25 24,0 26,25-50,0-1,0 1,24-25,1 25,-25-25,49 0,-24 0,74-25,-75 0,26 1,-1-1</inkml:trace>
  <inkml:trace contextRef="#ctx0" brushRef="#br0" timeOffset="4426.86">10815 5259,'0'-25,"0"0,25 25,-1 0,-24 25,25-25,-25 25,0-1,25-24,-25 25,0 0,0 0,0 0,25-1,-25 1,0 0,0 0,0 0,0-1,0-48,0-1,0 0,0 0,0 0,0 1,0-1,0 0,0 0,0 0,25 25,-25-24,24 24,-24-25,25 25,0 0,0 0,-25 25,0-1,25-24,-25 25,24 0,-24 0,25-25,-25 25,25-25,-25 24,25-24,0 0,0 0,-1 0,1 0,0 0,0 0,0 0,-1-24,1-1,0 25,-25-25,25 0,0 0,-25 1,0-1,0 0,0 0,-25 25,0 0,0 0,0 0,1 25,-1-25,25 25,-25-25,25 25,0-1,25-24,0 25,-1-25,1 25,-25 0,25-25,0 25,0-1,-1 1,1 0,0 0,0 0,0-1,-25 1,24 0,1 0,-25 0,0-1,0 1,0 0,0 0,0 0,-25-25,25 24,-24-24,-1 0,0 0,0 0,0 0,1 0,-1 0,25-24,-25 24,0-25,25 0,25 0,0 0,0 1,-1 24,1-25,0 0,0 25,0-25,-1 25,1-25,0 1,25 24,-26-25,1 0,0 0,0 0,0 25,-1-24,1-1,-25 0,25 25,-25-25,0 0,0 1,0-1,-25 0,25 0,0 50,0 0,0 0,0-1,0 1,25 0,-25 25,0-26,25 1,-25 0,0 0,25 0,-25-1,0-48,24 24,1-25,-25 0,25 0,-25 0,25 25,-25-24,25 24,-25-25,24 25,1 0,-25 25,25-25,-25 24,25-24,0 25,0-25,-1 0,1 0,0-25,0 25,24 0,-24 0,0 0,0 0,-25-24,25 24,-1 0,1-25,0 25,-25-25,25 25,-25-25,25 25,-25-25,0 1,0-1,-25 25,0 25,25-1,-25 1,25 0,0 0,0 0,25-1,0-24,0 0,24 0,-24 0,0 0,24 0,1 0,-25 0,24 0,-24-24</inkml:trace>
  <inkml:trace contextRef="#ctx0" brushRef="#br0" timeOffset="4586.62">12204 4986,'0'0,"-50"0,25 0,1 0,-1-25,0 25,25-25,25 25</inkml:trace>
  <inkml:trace contextRef="#ctx0" brushRef="#br0" timeOffset="4950.82">12526 4713,'0'0,"0"-25,0 0,25 0,0 1,0 24,0 0,-1 0,1-25,0 25,0 0,24 25,-24-25,25 24,-1 1,1 0,0 0,-1 0,1-1,24 26,-24-25,0 25,-1-1,1-24,-1 25,-24-1,25 1,-25-1,-1 26,1-26,0 1,-25 0,0 24,0-24,-25-1,25 1,-49-25,24 24,0-24,-25 25,1-26,-26 1,26 0,-26 0,1-25,-1 25,-24-25,25 0,-1 0,1 25,0-25,-1 0,1 0,24 0,1 0</inkml:trace>
  <inkml:trace contextRef="#ctx0" brushRef="#br0" timeOffset="14845.76">5333 6598,'0'-25,"0"50,-25-25,25 25,0-5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731FC1-B76A-42AB-B0D9-08A51AE454FE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2EABC-7771-4A91-BCB7-82D85DD36B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800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311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001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49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2164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13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4043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3523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7510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192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82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660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046FC-AB61-457F-B19E-6C578496C440}" type="datetimeFigureOut">
              <a:rPr lang="en-IN" smtClean="0"/>
              <a:t>02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037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customXml" Target="../ink/ink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emf"/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0.emf"/><Relationship Id="rId4" Type="http://schemas.openxmlformats.org/officeDocument/2006/relationships/customXml" Target="../ink/ink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customXml" Target="../ink/ink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emf"/><Relationship Id="rId4" Type="http://schemas.openxmlformats.org/officeDocument/2006/relationships/customXml" Target="../ink/ink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7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Season 2, Lecture 31 (S2,L31): 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Engineering Applications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Thermal Power Plant</a:t>
            </a:r>
            <a:endParaRPr lang="en-US" sz="2800" b="1" dirty="0">
              <a:solidFill>
                <a:prstClr val="white"/>
              </a:solidFill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2452257" y="3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7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059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02120" y="571320"/>
              <a:ext cx="8501400" cy="6179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2760" y="561960"/>
                <a:ext cx="8520120" cy="619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9726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C0E7947-B87F-E8C6-FF01-1B39D7DAC419}"/>
                  </a:ext>
                </a:extLst>
              </p14:cNvPr>
              <p14:cNvContentPartPr/>
              <p14:nvPr/>
            </p14:nvContentPartPr>
            <p14:xfrm>
              <a:off x="1444680" y="590760"/>
              <a:ext cx="6783120" cy="5498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C0E7947-B87F-E8C6-FF01-1B39D7DAC41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5320" y="581400"/>
                <a:ext cx="6801840" cy="55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866240" y="3736080"/>
              <a:ext cx="4898160" cy="1186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49680" y="3726000"/>
                <a:ext cx="4924440" cy="121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63067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3A4613E-9ECC-A82E-65B7-4F5099535A35}"/>
                  </a:ext>
                </a:extLst>
              </p14:cNvPr>
              <p14:cNvContentPartPr/>
              <p14:nvPr/>
            </p14:nvContentPartPr>
            <p14:xfrm>
              <a:off x="2915816" y="1428480"/>
              <a:ext cx="2652480" cy="40010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3A4613E-9ECC-A82E-65B7-4F5099535A3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06456" y="1419120"/>
                <a:ext cx="2671200" cy="401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805754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369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application 1: </a:t>
            </a:r>
            <a:br>
              <a:rPr lang="en-US" b="1" dirty="0"/>
            </a:br>
            <a:r>
              <a:rPr lang="en-US" b="1" dirty="0"/>
              <a:t>Thermal Power Plant using Vapor Cycl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5191265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752" y="980728"/>
            <a:ext cx="2376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Recollect….</a:t>
            </a:r>
            <a:endParaRPr lang="en-IN" sz="36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-58290" y="2531913"/>
            <a:ext cx="4630290" cy="3920112"/>
            <a:chOff x="-71628" y="1916832"/>
            <a:chExt cx="5435716" cy="4552431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-71628" y="3057841"/>
              <a:ext cx="527292" cy="82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000"/>
                <a:t>P</a:t>
              </a:r>
              <a:endParaRPr lang="en-IN" sz="4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809" y="5575710"/>
              <a:ext cx="593157" cy="893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400"/>
                <a:t>V</a:t>
              </a:r>
              <a:endParaRPr lang="en-IN" sz="44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2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0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59498" y="234724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3498272"/>
              <a:ext cx="1219207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33730" y="465313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7544" y="3498272"/>
              <a:ext cx="1219208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99557" y="2688509"/>
              <a:ext cx="534820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</a:t>
              </a:r>
              <a:r>
                <a:rPr lang="en-US" baseline="-25000"/>
                <a:t>in</a:t>
              </a:r>
              <a:endParaRPr lang="en-IN" baseline="-2500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884918" y="4280786"/>
              <a:ext cx="64961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Q</a:t>
              </a:r>
              <a:r>
                <a:rPr lang="en-US" baseline="-25000" err="1"/>
                <a:t>out</a:t>
              </a:r>
              <a:endParaRPr lang="en-IN" baseline="-250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79912" y="3212975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75073" y="3140968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1</a:t>
              </a:r>
              <a:endParaRPr lang="en-I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370231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2</a:t>
              </a:r>
              <a:endParaRPr lang="en-IN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45705" y="3989113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3</a:t>
              </a:r>
              <a:endParaRPr lang="en-IN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636941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4</a:t>
              </a:r>
              <a:endParaRPr lang="en-I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83275" y="3080450"/>
              <a:ext cx="59880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T</a:t>
              </a:r>
              <a:r>
                <a:rPr lang="en-US" baseline="-25000"/>
                <a:t>hot</a:t>
              </a:r>
              <a:endParaRPr lang="en-IN" baseline="-2500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644594" y="3739600"/>
              <a:ext cx="63222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T</a:t>
              </a:r>
              <a:r>
                <a:rPr lang="en-US" baseline="-25000" err="1"/>
                <a:t>cold</a:t>
              </a:r>
              <a:endParaRPr lang="en-IN" baseline="-2500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440968" y="3260346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T</a:t>
            </a:r>
            <a:endParaRPr lang="en-IN" sz="3600" b="1"/>
          </a:p>
        </p:txBody>
      </p:sp>
      <p:sp>
        <p:nvSpPr>
          <p:cNvPr id="38" name="TextBox 37"/>
          <p:cNvSpPr txBox="1"/>
          <p:nvPr/>
        </p:nvSpPr>
        <p:spPr>
          <a:xfrm>
            <a:off x="6885332" y="5470873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S</a:t>
            </a:r>
            <a:endParaRPr lang="en-IN" sz="3600" b="1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853244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565212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1</a:t>
            </a:r>
            <a:endParaRPr lang="en-IN"/>
          </a:p>
        </p:txBody>
      </p:sp>
      <p:sp>
        <p:nvSpPr>
          <p:cNvPr id="43" name="TextBox 4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2</a:t>
            </a:r>
            <a:endParaRPr lang="en-IN"/>
          </a:p>
        </p:txBody>
      </p:sp>
      <p:sp>
        <p:nvSpPr>
          <p:cNvPr id="44" name="TextBox 43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4</a:t>
            </a:r>
            <a:endParaRPr lang="en-IN"/>
          </a:p>
        </p:txBody>
      </p:sp>
      <p:sp>
        <p:nvSpPr>
          <p:cNvPr id="45" name="TextBox 44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3</a:t>
            </a:r>
            <a:endParaRPr lang="en-IN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791155" y="2736596"/>
          <a:ext cx="458234" cy="5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28600" progId="Equation.DSMT4">
                  <p:embed/>
                </p:oleObj>
              </mc:Choice>
              <mc:Fallback>
                <p:oleObj name="Equation" r:id="rId2" imgW="1904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91155" y="2736596"/>
                        <a:ext cx="458234" cy="5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7150100" y="4867275"/>
          <a:ext cx="396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867275"/>
                        <a:ext cx="3968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80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2" grpId="0"/>
      <p:bldP spid="43" grpId="0"/>
      <p:bldP spid="44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7650" y="1989138"/>
          <a:ext cx="25114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431640" progId="Equation.DSMT4">
                  <p:embed/>
                </p:oleObj>
              </mc:Choice>
              <mc:Fallback>
                <p:oleObj name="Equation" r:id="rId2" imgW="647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7650" y="1989138"/>
                        <a:ext cx="2511425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8849" y="612397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800" b="1"/>
              <a:t>Carnot Efficiency</a:t>
            </a:r>
            <a:endParaRPr lang="en-IN" sz="4800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820" y="4797197"/>
          <a:ext cx="3198216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8820" y="4797197"/>
                        <a:ext cx="3198216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910880" y="1652040"/>
              <a:ext cx="2982960" cy="73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01520" y="1642680"/>
                <a:ext cx="3001680" cy="75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58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A7234-509A-DBE0-99FA-A0D38DC9F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79447C-F3B2-5228-4954-0028A3393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109949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9109F-E83B-AFE8-7C3D-C98860622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88A059-DF46-DBA3-E039-DEFF4D07A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895154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28800" y="1330560"/>
              <a:ext cx="6599520" cy="5340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9440" y="1321200"/>
                <a:ext cx="6618240" cy="535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22953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64440" y="160560"/>
              <a:ext cx="7760160" cy="6572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5080" y="151200"/>
                <a:ext cx="7778880" cy="659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321640" y="535680"/>
              <a:ext cx="6188760" cy="2982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2280" y="526320"/>
                <a:ext cx="6207480" cy="300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60416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24080" y="132840"/>
              <a:ext cx="8112600" cy="6261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6160" y="125280"/>
                <a:ext cx="8123400" cy="628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9754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5920" y="89280"/>
              <a:ext cx="8706960" cy="6706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560" y="79920"/>
                <a:ext cx="8725680" cy="672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906866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6280" y="250200"/>
              <a:ext cx="8697960" cy="6340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920" y="240840"/>
                <a:ext cx="8716680" cy="635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63741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395536" y="1196752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437" r="26821" b="24772"/>
          <a:stretch/>
        </p:blipFill>
        <p:spPr bwMode="auto">
          <a:xfrm>
            <a:off x="5508104" y="1500852"/>
            <a:ext cx="3015797" cy="400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8560" y="562680"/>
              <a:ext cx="7644240" cy="5840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9200" y="553320"/>
                <a:ext cx="7662960" cy="585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1201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5" t="6250" r="28271" b="8929"/>
          <a:stretch/>
        </p:blipFill>
        <p:spPr bwMode="auto">
          <a:xfrm>
            <a:off x="323528" y="260648"/>
            <a:ext cx="8636000" cy="620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3413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Steam turbine - Wikipedi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620688"/>
            <a:ext cx="5920558" cy="5920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3162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600 Inside Boiler Power Plant Images, Stock Photos &amp; Vectors | Shutterstock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0"/>
          <a:stretch/>
        </p:blipFill>
        <p:spPr bwMode="auto">
          <a:xfrm>
            <a:off x="899592" y="692696"/>
            <a:ext cx="3305175" cy="2424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09223" y="222880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oiler</a:t>
            </a:r>
            <a:endParaRPr lang="en-IN" b="1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3056"/>
            <a:ext cx="3715992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48064" y="3429000"/>
            <a:ext cx="1196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denser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0" y="3455640"/>
              <a:ext cx="9135360" cy="33937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360" y="3446280"/>
                <a:ext cx="9154080" cy="341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81614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7664" y="2711211"/>
            <a:ext cx="6318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/>
              <a:t>https://en.wikipedia.org/wiki/List_of_power_stations_in_India</a:t>
            </a:r>
          </a:p>
        </p:txBody>
      </p:sp>
    </p:spTree>
    <p:extLst>
      <p:ext uri="{BB962C8B-B14F-4D97-AF65-F5344CB8AC3E}">
        <p14:creationId xmlns:p14="http://schemas.microsoft.com/office/powerpoint/2010/main" val="795795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41000" y="1118160"/>
              <a:ext cx="5308560" cy="3168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7400" y="1110240"/>
                <a:ext cx="5323680" cy="318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25505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89920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5406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6383690"/>
              </p:ext>
            </p:extLst>
          </p:nvPr>
        </p:nvGraphicFramePr>
        <p:xfrm>
          <a:off x="107504" y="188640"/>
          <a:ext cx="8712968" cy="6336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465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595650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640060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901301938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3188963098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577227769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322509302"/>
                    </a:ext>
                  </a:extLst>
                </a:gridCol>
              </a:tblGrid>
              <a:tr h="56917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304270"/>
              </p:ext>
            </p:extLst>
          </p:nvPr>
        </p:nvGraphicFramePr>
        <p:xfrm>
          <a:off x="179512" y="188640"/>
          <a:ext cx="8640958" cy="6593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03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66070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19083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407665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72455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701536">
                  <a:extLst>
                    <a:ext uri="{9D8B030D-6E8A-4147-A177-3AD203B41FA5}">
                      <a16:colId xmlns:a16="http://schemas.microsoft.com/office/drawing/2014/main" val="1270522247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1676118847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3396268"/>
                    </a:ext>
                  </a:extLst>
                </a:gridCol>
                <a:gridCol w="288030">
                  <a:extLst>
                    <a:ext uri="{9D8B030D-6E8A-4147-A177-3AD203B41FA5}">
                      <a16:colId xmlns:a16="http://schemas.microsoft.com/office/drawing/2014/main" val="415035161"/>
                    </a:ext>
                  </a:extLst>
                </a:gridCol>
              </a:tblGrid>
              <a:tr h="35001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0013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63111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[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4461235"/>
              </p:ext>
            </p:extLst>
          </p:nvPr>
        </p:nvGraphicFramePr>
        <p:xfrm>
          <a:off x="107504" y="196320"/>
          <a:ext cx="8280920" cy="666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182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1171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448323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629334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43714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959200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917560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690758186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3249446876"/>
                    </a:ext>
                  </a:extLst>
                </a:gridCol>
                <a:gridCol w="197480">
                  <a:extLst>
                    <a:ext uri="{9D8B030D-6E8A-4147-A177-3AD203B41FA5}">
                      <a16:colId xmlns:a16="http://schemas.microsoft.com/office/drawing/2014/main" val="1592132342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1122740558"/>
                    </a:ext>
                  </a:extLst>
                </a:gridCol>
              </a:tblGrid>
              <a:tr h="29050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79269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>
            <a:off x="467544" y="620688"/>
            <a:ext cx="3456384" cy="496855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37760" y="2089440"/>
              <a:ext cx="8376480" cy="4250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0" y="2080080"/>
                <a:ext cx="8395200" cy="426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116680" y="258840"/>
              <a:ext cx="2652480" cy="400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07320" y="249480"/>
                <a:ext cx="2671200" cy="401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91059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9</TotalTime>
  <Words>874</Words>
  <Application>Microsoft Office PowerPoint</Application>
  <PresentationFormat>On-screen Show (4:3)</PresentationFormat>
  <Paragraphs>383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gineering application 1:  Thermal Power Plant using Vapor Cy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 EASWARAN</cp:lastModifiedBy>
  <cp:revision>91</cp:revision>
  <dcterms:created xsi:type="dcterms:W3CDTF">2022-10-18T04:52:35Z</dcterms:created>
  <dcterms:modified xsi:type="dcterms:W3CDTF">2023-11-02T06:31:09Z</dcterms:modified>
</cp:coreProperties>
</file>